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8" r:id="rId1"/>
  </p:sldMasterIdLst>
  <p:notesMasterIdLst>
    <p:notesMasterId r:id="rId35"/>
  </p:notesMasterIdLst>
  <p:sldIdLst>
    <p:sldId id="262" r:id="rId2"/>
    <p:sldId id="257" r:id="rId3"/>
    <p:sldId id="256" r:id="rId4"/>
    <p:sldId id="260" r:id="rId5"/>
    <p:sldId id="274" r:id="rId6"/>
    <p:sldId id="259" r:id="rId7"/>
    <p:sldId id="270" r:id="rId8"/>
    <p:sldId id="272" r:id="rId9"/>
    <p:sldId id="273" r:id="rId10"/>
    <p:sldId id="261" r:id="rId11"/>
    <p:sldId id="275" r:id="rId12"/>
    <p:sldId id="276" r:id="rId13"/>
    <p:sldId id="277" r:id="rId14"/>
    <p:sldId id="278" r:id="rId15"/>
    <p:sldId id="263" r:id="rId16"/>
    <p:sldId id="279" r:id="rId17"/>
    <p:sldId id="264" r:id="rId18"/>
    <p:sldId id="280" r:id="rId19"/>
    <p:sldId id="281" r:id="rId20"/>
    <p:sldId id="282" r:id="rId21"/>
    <p:sldId id="286" r:id="rId22"/>
    <p:sldId id="285" r:id="rId23"/>
    <p:sldId id="284" r:id="rId24"/>
    <p:sldId id="288" r:id="rId25"/>
    <p:sldId id="290" r:id="rId26"/>
    <p:sldId id="289" r:id="rId27"/>
    <p:sldId id="291" r:id="rId28"/>
    <p:sldId id="293" r:id="rId29"/>
    <p:sldId id="294" r:id="rId30"/>
    <p:sldId id="296" r:id="rId31"/>
    <p:sldId id="297" r:id="rId32"/>
    <p:sldId id="298" r:id="rId33"/>
    <p:sldId id="299" r:id="rId34"/>
  </p:sldIdLst>
  <p:sldSz cx="18288000" cy="10287000"/>
  <p:notesSz cx="6858000" cy="9144000"/>
  <p:embeddedFontLst>
    <p:embeddedFont>
      <p:font typeface="Calibri" panose="020F0502020204030204" pitchFamily="34" charset="0"/>
      <p:regular r:id="rId36"/>
      <p:bold r:id="rId37"/>
      <p:italic r:id="rId38"/>
      <p:boldItalic r:id="rId39"/>
    </p:embeddedFont>
    <p:embeddedFont>
      <p:font typeface="Garamond" panose="02020404030301010803" pitchFamily="18" charset="0"/>
      <p:regular r:id="rId40"/>
      <p:bold r:id="rId41"/>
      <p:italic r:id="rId42"/>
    </p:embeddedFont>
    <p:embeddedFont>
      <p:font typeface="Cambria Math" panose="02040503050406030204" pitchFamily="18" charset="0"/>
      <p:regular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29" autoAdjust="0"/>
    <p:restoredTop sz="94622" autoAdjust="0"/>
  </p:normalViewPr>
  <p:slideViewPr>
    <p:cSldViewPr>
      <p:cViewPr varScale="1">
        <p:scale>
          <a:sx n="56" d="100"/>
          <a:sy n="56" d="100"/>
        </p:scale>
        <p:origin x="720"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7.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font" Target="fonts/font8.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09E931-707A-48F4-A27C-A05AD622E208}" type="datetimeFigureOut">
              <a:rPr lang="en-US" smtClean="0"/>
              <a:t>11/2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58630E-8FB6-49E5-889E-4BABD4C52853}" type="slidenum">
              <a:rPr lang="en-US" smtClean="0"/>
              <a:t>‹#›</a:t>
            </a:fld>
            <a:endParaRPr lang="en-US"/>
          </a:p>
        </p:txBody>
      </p:sp>
    </p:spTree>
    <p:extLst>
      <p:ext uri="{BB962C8B-B14F-4D97-AF65-F5344CB8AC3E}">
        <p14:creationId xmlns:p14="http://schemas.microsoft.com/office/powerpoint/2010/main" val="40523968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258630E-8FB6-49E5-889E-4BABD4C52853}" type="slidenum">
              <a:rPr lang="en-US" smtClean="0"/>
              <a:t>12</a:t>
            </a:fld>
            <a:endParaRPr lang="en-US"/>
          </a:p>
        </p:txBody>
      </p:sp>
    </p:spTree>
    <p:extLst>
      <p:ext uri="{BB962C8B-B14F-4D97-AF65-F5344CB8AC3E}">
        <p14:creationId xmlns:p14="http://schemas.microsoft.com/office/powerpoint/2010/main" val="4187984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25401" y="0"/>
            <a:ext cx="18346740" cy="10284321"/>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4038598" y="2806697"/>
            <a:ext cx="10223504" cy="2273300"/>
          </a:xfrm>
        </p:spPr>
        <p:txBody>
          <a:bodyPr anchor="b">
            <a:noAutofit/>
          </a:bodyPr>
          <a:lstStyle>
            <a:lvl1pPr algn="ctr">
              <a:defRPr sz="8100">
                <a:effectLst/>
              </a:defRPr>
            </a:lvl1pPr>
          </a:lstStyle>
          <a:p>
            <a:r>
              <a:rPr lang="en-US"/>
              <a:t>Click to edit Master title style</a:t>
            </a:r>
            <a:endParaRPr lang="en-US" dirty="0"/>
          </a:p>
        </p:txBody>
      </p:sp>
      <p:sp>
        <p:nvSpPr>
          <p:cNvPr id="3" name="Subtitle 2"/>
          <p:cNvSpPr>
            <a:spLocks noGrp="1"/>
          </p:cNvSpPr>
          <p:nvPr>
            <p:ph type="subTitle" idx="1"/>
          </p:nvPr>
        </p:nvSpPr>
        <p:spPr>
          <a:xfrm>
            <a:off x="4038598" y="5486396"/>
            <a:ext cx="10223504" cy="1981203"/>
          </a:xfrm>
        </p:spPr>
        <p:txBody>
          <a:bodyPr anchor="t">
            <a:normAutofit/>
          </a:bodyPr>
          <a:lstStyle>
            <a:lvl1pPr marL="0" indent="0" algn="ctr">
              <a:buNone/>
              <a:defRPr sz="3150">
                <a:solidFill>
                  <a:schemeClr val="tx1"/>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11974849" y="7556495"/>
            <a:ext cx="1346201" cy="419100"/>
          </a:xfrm>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a:xfrm>
            <a:off x="4038596" y="7556495"/>
            <a:ext cx="7821953" cy="419100"/>
          </a:xfrm>
        </p:spPr>
        <p:txBody>
          <a:bodyPr/>
          <a:lstStyle/>
          <a:p>
            <a:endParaRPr lang="en-US"/>
          </a:p>
        </p:txBody>
      </p:sp>
      <p:sp>
        <p:nvSpPr>
          <p:cNvPr id="6" name="Slide Number Placeholder 5"/>
          <p:cNvSpPr>
            <a:spLocks noGrp="1"/>
          </p:cNvSpPr>
          <p:nvPr>
            <p:ph type="sldNum" sz="quarter" idx="12"/>
          </p:nvPr>
        </p:nvSpPr>
        <p:spPr>
          <a:xfrm>
            <a:off x="13435351" y="7556495"/>
            <a:ext cx="826751" cy="419100"/>
          </a:xfrm>
        </p:spPr>
        <p:txBody>
          <a:bodyPr/>
          <a:lstStyle/>
          <a:p>
            <a:fld id="{B6F15528-21DE-4FAA-801E-634DDDAF4B2B}" type="slidenum">
              <a:rPr lang="en-US" smtClean="0"/>
              <a:pPr/>
              <a:t>‹#›</a:t>
            </a:fld>
            <a:endParaRPr lang="en-US"/>
          </a:p>
        </p:txBody>
      </p:sp>
      <p:cxnSp>
        <p:nvCxnSpPr>
          <p:cNvPr id="15" name="Straight Connector 14"/>
          <p:cNvCxnSpPr/>
          <p:nvPr/>
        </p:nvCxnSpPr>
        <p:spPr>
          <a:xfrm>
            <a:off x="4038599" y="5283197"/>
            <a:ext cx="10223502"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928072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3102" y="7223122"/>
            <a:ext cx="14414499" cy="850107"/>
          </a:xfrm>
        </p:spPr>
        <p:txBody>
          <a:bodyPr anchor="b">
            <a:normAutofit/>
          </a:bodyPr>
          <a:lstStyle>
            <a:lvl1pPr algn="ctr">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562141" y="1562099"/>
            <a:ext cx="15158958" cy="5003804"/>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943102" y="8073230"/>
            <a:ext cx="14414499" cy="740568"/>
          </a:xfrm>
        </p:spPr>
        <p:txBody>
          <a:bodyPr>
            <a:normAutofit/>
          </a:bodyPr>
          <a:lstStyle>
            <a:lvl1pPr marL="0" indent="0" algn="ctr">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729075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55802" y="1473198"/>
            <a:ext cx="14389098" cy="4432302"/>
          </a:xfrm>
        </p:spPr>
        <p:txBody>
          <a:bodyPr anchor="ctr">
            <a:normAutofit/>
          </a:bodyPr>
          <a:lstStyle>
            <a:lvl1pPr algn="ctr">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55802" y="6515099"/>
            <a:ext cx="14389098" cy="2298701"/>
          </a:xfrm>
        </p:spPr>
        <p:txBody>
          <a:bodyPr anchor="ctr">
            <a:normAutofit/>
          </a:bodyPr>
          <a:lstStyle>
            <a:lvl1pPr marL="0" indent="0" algn="ctr">
              <a:buNone/>
              <a:defRPr sz="30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2094254" y="62102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300379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69320" y="1473198"/>
            <a:ext cx="13944597" cy="3556002"/>
          </a:xfrm>
        </p:spPr>
        <p:txBody>
          <a:bodyPr anchor="ctr">
            <a:normAutofit/>
          </a:bodyPr>
          <a:lstStyle>
            <a:lvl1pPr algn="ctr">
              <a:defRPr sz="48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2512218" y="5029200"/>
            <a:ext cx="13258803" cy="876300"/>
          </a:xfrm>
        </p:spPr>
        <p:txBody>
          <a:bodyPr anchor="ctr">
            <a:normAutofit/>
          </a:bodyPr>
          <a:lstStyle>
            <a:lvl1pPr marL="0" indent="0" algn="r">
              <a:buFontTx/>
              <a:buNone/>
              <a:defRPr sz="3000"/>
            </a:lvl1pPr>
            <a:lvl2pPr marL="685800" indent="0">
              <a:buFontTx/>
              <a:buNone/>
              <a:defRPr/>
            </a:lvl2pPr>
            <a:lvl3pPr marL="1371600" indent="0">
              <a:buFontTx/>
              <a:buNone/>
              <a:defRPr/>
            </a:lvl3pPr>
            <a:lvl4pPr marL="2057400" indent="0">
              <a:buFontTx/>
              <a:buNone/>
              <a:defRPr/>
            </a:lvl4pPr>
            <a:lvl5pPr marL="2743200" indent="0">
              <a:buFontTx/>
              <a:buNone/>
              <a:defRPr/>
            </a:lvl5pPr>
          </a:lstStyle>
          <a:p>
            <a:pPr lvl="0"/>
            <a:r>
              <a:rPr lang="en-US"/>
              <a:t>Edit Master text styles</a:t>
            </a:r>
          </a:p>
        </p:txBody>
      </p:sp>
      <p:sp>
        <p:nvSpPr>
          <p:cNvPr id="3" name="Text Placeholder 2"/>
          <p:cNvSpPr>
            <a:spLocks noGrp="1"/>
          </p:cNvSpPr>
          <p:nvPr>
            <p:ph type="body" idx="1"/>
          </p:nvPr>
        </p:nvSpPr>
        <p:spPr>
          <a:xfrm>
            <a:off x="1943102" y="6515099"/>
            <a:ext cx="14414499" cy="2298701"/>
          </a:xfrm>
        </p:spPr>
        <p:txBody>
          <a:bodyPr anchor="ctr">
            <a:normAutofit/>
          </a:bodyPr>
          <a:lstStyle>
            <a:lvl1pPr marL="0" indent="0" algn="ctr">
              <a:buNone/>
              <a:defRPr sz="30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4" name="TextBox 13"/>
          <p:cNvSpPr txBox="1"/>
          <p:nvPr/>
        </p:nvSpPr>
        <p:spPr>
          <a:xfrm>
            <a:off x="1293020" y="1319942"/>
            <a:ext cx="914400" cy="877164"/>
          </a:xfrm>
          <a:prstGeom prst="rect">
            <a:avLst/>
          </a:prstGeom>
        </p:spPr>
        <p:txBody>
          <a:bodyPr vert="horz" lIns="137160" tIns="68580" rIns="137160" bIns="68580" rtlCol="0" anchor="ctr">
            <a:noAutofit/>
          </a:bodyPr>
          <a:lstStyle/>
          <a:p>
            <a:pPr lvl="0"/>
            <a:r>
              <a:rPr lang="en-US" sz="12000" dirty="0">
                <a:solidFill>
                  <a:schemeClr val="tx1"/>
                </a:solidFill>
                <a:effectLst/>
              </a:rPr>
              <a:t>“</a:t>
            </a:r>
          </a:p>
        </p:txBody>
      </p:sp>
      <p:sp>
        <p:nvSpPr>
          <p:cNvPr id="15" name="TextBox 14"/>
          <p:cNvSpPr txBox="1"/>
          <p:nvPr/>
        </p:nvSpPr>
        <p:spPr>
          <a:xfrm>
            <a:off x="15900401" y="4241805"/>
            <a:ext cx="914400" cy="877164"/>
          </a:xfrm>
          <a:prstGeom prst="rect">
            <a:avLst/>
          </a:prstGeom>
        </p:spPr>
        <p:txBody>
          <a:bodyPr vert="horz" lIns="137160" tIns="68580" rIns="137160" bIns="68580" rtlCol="0" anchor="ctr">
            <a:noAutofit/>
          </a:bodyPr>
          <a:lstStyle/>
          <a:p>
            <a:pPr lvl="0" algn="r"/>
            <a:r>
              <a:rPr lang="en-US" sz="12000" dirty="0">
                <a:solidFill>
                  <a:schemeClr val="tx1"/>
                </a:solidFill>
                <a:effectLst/>
              </a:rPr>
              <a:t>”</a:t>
            </a:r>
          </a:p>
        </p:txBody>
      </p:sp>
      <p:cxnSp>
        <p:nvCxnSpPr>
          <p:cNvPr id="19" name="Straight Connector 18"/>
          <p:cNvCxnSpPr/>
          <p:nvPr/>
        </p:nvCxnSpPr>
        <p:spPr>
          <a:xfrm>
            <a:off x="2094254" y="62102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745584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3103" y="4962872"/>
            <a:ext cx="14414502" cy="2203200"/>
          </a:xfrm>
        </p:spPr>
        <p:txBody>
          <a:bodyPr anchor="b">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43102" y="7166072"/>
            <a:ext cx="14414502" cy="1290600"/>
          </a:xfrm>
        </p:spPr>
        <p:txBody>
          <a:bodyPr anchor="t">
            <a:normAutofit/>
          </a:bodyPr>
          <a:lstStyle>
            <a:lvl1pPr marL="0" indent="0" algn="l">
              <a:buNone/>
              <a:defRPr sz="30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329022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2169320" y="1473198"/>
            <a:ext cx="13944597" cy="3365502"/>
          </a:xfrm>
        </p:spPr>
        <p:txBody>
          <a:bodyPr anchor="ctr">
            <a:normAutofit/>
          </a:bodyPr>
          <a:lstStyle>
            <a:lvl1pPr algn="ctr">
              <a:defRPr sz="48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943102" y="5458968"/>
            <a:ext cx="14414502" cy="1330452"/>
          </a:xfrm>
        </p:spPr>
        <p:txBody>
          <a:bodyPr anchor="b">
            <a:normAutofit/>
          </a:bodyPr>
          <a:lstStyle>
            <a:lvl1pPr marL="0" indent="0" algn="l">
              <a:spcBef>
                <a:spcPts val="0"/>
              </a:spcBef>
              <a:buNone/>
              <a:defRPr sz="36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943102" y="6794500"/>
            <a:ext cx="14414502" cy="2019300"/>
          </a:xfrm>
        </p:spPr>
        <p:txBody>
          <a:bodyPr anchor="t">
            <a:normAutofit/>
          </a:bodyPr>
          <a:lstStyle>
            <a:lvl1pPr marL="0" indent="0" algn="l">
              <a:buNone/>
              <a:defRPr sz="27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2" name="TextBox 11"/>
          <p:cNvSpPr txBox="1"/>
          <p:nvPr/>
        </p:nvSpPr>
        <p:spPr>
          <a:xfrm>
            <a:off x="1293020" y="1319942"/>
            <a:ext cx="914400" cy="877164"/>
          </a:xfrm>
          <a:prstGeom prst="rect">
            <a:avLst/>
          </a:prstGeom>
        </p:spPr>
        <p:txBody>
          <a:bodyPr vert="horz" lIns="137160" tIns="68580" rIns="137160" bIns="68580" rtlCol="0" anchor="ctr">
            <a:noAutofit/>
          </a:bodyPr>
          <a:lstStyle/>
          <a:p>
            <a:pPr lvl="0"/>
            <a:r>
              <a:rPr lang="en-US" sz="12000" dirty="0">
                <a:solidFill>
                  <a:schemeClr val="tx1"/>
                </a:solidFill>
                <a:effectLst/>
              </a:rPr>
              <a:t>“</a:t>
            </a:r>
          </a:p>
        </p:txBody>
      </p:sp>
      <p:sp>
        <p:nvSpPr>
          <p:cNvPr id="13" name="TextBox 12"/>
          <p:cNvSpPr txBox="1"/>
          <p:nvPr/>
        </p:nvSpPr>
        <p:spPr>
          <a:xfrm>
            <a:off x="15900401" y="3898892"/>
            <a:ext cx="914400" cy="877164"/>
          </a:xfrm>
          <a:prstGeom prst="rect">
            <a:avLst/>
          </a:prstGeom>
        </p:spPr>
        <p:txBody>
          <a:bodyPr vert="horz" lIns="137160" tIns="68580" rIns="137160" bIns="68580" rtlCol="0" anchor="ctr">
            <a:noAutofit/>
          </a:bodyPr>
          <a:lstStyle/>
          <a:p>
            <a:pPr lvl="0" algn="r"/>
            <a:r>
              <a:rPr lang="en-US" sz="12000" dirty="0">
                <a:solidFill>
                  <a:schemeClr val="tx1"/>
                </a:solidFill>
                <a:effectLst/>
              </a:rPr>
              <a:t>”</a:t>
            </a:r>
          </a:p>
        </p:txBody>
      </p:sp>
      <p:cxnSp>
        <p:nvCxnSpPr>
          <p:cNvPr id="26" name="Straight Connector 25"/>
          <p:cNvCxnSpPr/>
          <p:nvPr/>
        </p:nvCxnSpPr>
        <p:spPr>
          <a:xfrm>
            <a:off x="2094254" y="5143500"/>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26853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3102" y="1473198"/>
            <a:ext cx="14414499" cy="3365502"/>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943102" y="5445252"/>
            <a:ext cx="14414502" cy="1261872"/>
          </a:xfrm>
        </p:spPr>
        <p:txBody>
          <a:bodyPr anchor="b">
            <a:normAutofit/>
          </a:bodyPr>
          <a:lstStyle>
            <a:lvl1pPr marL="0" indent="0" algn="l">
              <a:spcBef>
                <a:spcPts val="0"/>
              </a:spcBef>
              <a:buNone/>
              <a:defRPr sz="42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943100" y="6705599"/>
            <a:ext cx="14414505" cy="2108201"/>
          </a:xfrm>
        </p:spPr>
        <p:txBody>
          <a:bodyPr anchor="t">
            <a:normAutofit/>
          </a:bodyPr>
          <a:lstStyle>
            <a:lvl1pPr marL="0" indent="0" algn="l">
              <a:buNone/>
              <a:defRPr sz="27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2094254" y="5143500"/>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895288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22787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499035" y="1473197"/>
            <a:ext cx="2836343" cy="734060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943098" y="1473198"/>
            <a:ext cx="11149538" cy="7340601"/>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3295835" y="1485900"/>
            <a:ext cx="0" cy="73152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821309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425752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022604" y="2628909"/>
            <a:ext cx="12238032" cy="2733771"/>
          </a:xfrm>
        </p:spPr>
        <p:txBody>
          <a:bodyPr anchor="b">
            <a:normAutofit/>
          </a:bodyPr>
          <a:lstStyle>
            <a:lvl1pPr algn="ctr">
              <a:defRPr sz="6600" b="0" cap="none"/>
            </a:lvl1pPr>
          </a:lstStyle>
          <a:p>
            <a:r>
              <a:rPr lang="en-US"/>
              <a:t>Click to edit Master title style</a:t>
            </a:r>
            <a:endParaRPr lang="en-US" dirty="0"/>
          </a:p>
        </p:txBody>
      </p:sp>
      <p:sp>
        <p:nvSpPr>
          <p:cNvPr id="3" name="Text Placeholder 2"/>
          <p:cNvSpPr>
            <a:spLocks noGrp="1"/>
          </p:cNvSpPr>
          <p:nvPr>
            <p:ph type="body" idx="1"/>
          </p:nvPr>
        </p:nvSpPr>
        <p:spPr>
          <a:xfrm>
            <a:off x="3022601" y="5769077"/>
            <a:ext cx="12238035" cy="1431821"/>
          </a:xfrm>
        </p:spPr>
        <p:txBody>
          <a:bodyPr anchor="t">
            <a:normAutofit/>
          </a:bodyPr>
          <a:lstStyle>
            <a:lvl1pPr marL="0" indent="0" algn="ctr">
              <a:buNone/>
              <a:defRPr sz="36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3019085" y="5565878"/>
            <a:ext cx="1224507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95503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947672" y="3840480"/>
            <a:ext cx="7077456" cy="496519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272016" y="3840480"/>
            <a:ext cx="7077456" cy="496519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97654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943100" y="3987800"/>
            <a:ext cx="7077456" cy="864393"/>
          </a:xfrm>
        </p:spPr>
        <p:txBody>
          <a:bodyPr anchor="b">
            <a:noAutofit/>
          </a:bodyPr>
          <a:lstStyle>
            <a:lvl1pPr marL="0" indent="0">
              <a:spcBef>
                <a:spcPts val="1008"/>
              </a:spcBef>
              <a:spcAft>
                <a:spcPts val="900"/>
              </a:spcAft>
              <a:buNone/>
              <a:defRPr sz="4200" b="0">
                <a:solidFill>
                  <a:schemeClr val="accent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943100" y="4864894"/>
            <a:ext cx="7077456" cy="3948908"/>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271005" y="3987800"/>
            <a:ext cx="7077456" cy="864393"/>
          </a:xfrm>
        </p:spPr>
        <p:txBody>
          <a:bodyPr anchor="b">
            <a:noAutofit/>
          </a:bodyPr>
          <a:lstStyle>
            <a:lvl1pPr marL="0" indent="0">
              <a:spcBef>
                <a:spcPts val="1008"/>
              </a:spcBef>
              <a:spcAft>
                <a:spcPts val="900"/>
              </a:spcAft>
              <a:buNone/>
              <a:defRPr sz="4200" b="0">
                <a:solidFill>
                  <a:schemeClr val="accent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71005" y="4864894"/>
            <a:ext cx="7077456" cy="3948908"/>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cxnSp>
        <p:nvCxnSpPr>
          <p:cNvPr id="18" name="Straight Connector 17"/>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25666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57775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23342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0717" y="2082801"/>
            <a:ext cx="5577683" cy="2057400"/>
          </a:xfrm>
        </p:spPr>
        <p:txBody>
          <a:bodyPr anchor="b">
            <a:normAutofit/>
          </a:bodyPr>
          <a:lstStyle>
            <a:lvl1pPr algn="ctr">
              <a:defRPr sz="3600" b="0"/>
            </a:lvl1pPr>
          </a:lstStyle>
          <a:p>
            <a:r>
              <a:rPr lang="en-US"/>
              <a:t>Click to edit Master title style</a:t>
            </a:r>
            <a:endParaRPr lang="en-US" dirty="0"/>
          </a:p>
        </p:txBody>
      </p:sp>
      <p:sp>
        <p:nvSpPr>
          <p:cNvPr id="3" name="Content Placeholder 2"/>
          <p:cNvSpPr>
            <a:spLocks noGrp="1"/>
          </p:cNvSpPr>
          <p:nvPr>
            <p:ph idx="1"/>
          </p:nvPr>
        </p:nvSpPr>
        <p:spPr>
          <a:xfrm>
            <a:off x="8128002" y="1473197"/>
            <a:ext cx="8204199" cy="734060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940717" y="4546598"/>
            <a:ext cx="5577683" cy="3657606"/>
          </a:xfrm>
        </p:spPr>
        <p:txBody>
          <a:bodyPr anchor="t">
            <a:normAutofit/>
          </a:bodyPr>
          <a:lstStyle>
            <a:lvl1pPr marL="0" indent="0" algn="ctr">
              <a:buNone/>
              <a:defRPr sz="24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2094254" y="4368800"/>
            <a:ext cx="52717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507140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3099" y="2825748"/>
            <a:ext cx="9362724" cy="2057400"/>
          </a:xfrm>
        </p:spPr>
        <p:txBody>
          <a:bodyPr anchor="b">
            <a:normAutofit/>
          </a:bodyPr>
          <a:lstStyle>
            <a:lvl1pPr algn="ctr">
              <a:defRPr sz="42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12142247" y="1562100"/>
            <a:ext cx="4595021" cy="71628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943099" y="4883148"/>
            <a:ext cx="9362724" cy="2743200"/>
          </a:xfrm>
        </p:spPr>
        <p:txBody>
          <a:bodyPr anchor="t">
            <a:normAutofit/>
          </a:bodyPr>
          <a:lstStyle>
            <a:lvl1pPr marL="0" indent="0" algn="ctr">
              <a:buNone/>
              <a:defRPr sz="27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63424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23604" y="0"/>
            <a:ext cx="18344943" cy="10284321"/>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943103" y="1473199"/>
            <a:ext cx="14401794" cy="1955801"/>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943102" y="3835398"/>
            <a:ext cx="14401794" cy="4978404"/>
          </a:xfrm>
          <a:prstGeom prst="rect">
            <a:avLst/>
          </a:prstGeom>
        </p:spPr>
        <p:txBody>
          <a:bodyPr vert="horz" lIns="91440" tIns="45720" rIns="91440" bIns="45720" rtlCol="0"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3016252" y="8953500"/>
            <a:ext cx="2400300" cy="419100"/>
          </a:xfrm>
          <a:prstGeom prst="rect">
            <a:avLst/>
          </a:prstGeom>
        </p:spPr>
        <p:txBody>
          <a:bodyPr vert="horz" lIns="91440" tIns="45720" rIns="91440" bIns="45720" rtlCol="0" anchor="ctr"/>
          <a:lstStyle>
            <a:lvl1pPr algn="r">
              <a:defRPr sz="1500" b="0" i="0">
                <a:solidFill>
                  <a:schemeClr val="tx1"/>
                </a:solidFill>
                <a:effectLst/>
                <a:latin typeface="+mn-lt"/>
              </a:defRPr>
            </a:lvl1pPr>
          </a:lstStyle>
          <a:p>
            <a:fld id="{1D8BD707-D9CF-40AE-B4C6-C98DA3205C09}" type="datetimeFigureOut">
              <a:rPr lang="en-US" smtClean="0"/>
              <a:pPr/>
              <a:t>11/22/2025</a:t>
            </a:fld>
            <a:endParaRPr lang="en-US"/>
          </a:p>
        </p:txBody>
      </p:sp>
      <p:sp>
        <p:nvSpPr>
          <p:cNvPr id="5" name="Footer Placeholder 4"/>
          <p:cNvSpPr>
            <a:spLocks noGrp="1"/>
          </p:cNvSpPr>
          <p:nvPr>
            <p:ph type="ftr" sz="quarter" idx="3"/>
          </p:nvPr>
        </p:nvSpPr>
        <p:spPr>
          <a:xfrm>
            <a:off x="1943102" y="8953500"/>
            <a:ext cx="10958850" cy="419100"/>
          </a:xfrm>
          <a:prstGeom prst="rect">
            <a:avLst/>
          </a:prstGeom>
        </p:spPr>
        <p:txBody>
          <a:bodyPr vert="horz" lIns="91440" tIns="45720" rIns="91440" bIns="45720" rtlCol="0" anchor="ctr"/>
          <a:lstStyle>
            <a:lvl1pPr algn="l">
              <a:defRPr sz="15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5530852" y="8953500"/>
            <a:ext cx="814046" cy="419100"/>
          </a:xfrm>
          <a:prstGeom prst="rect">
            <a:avLst/>
          </a:prstGeom>
        </p:spPr>
        <p:txBody>
          <a:bodyPr vert="horz" lIns="91440" tIns="45720" rIns="91440" bIns="45720" rtlCol="0" anchor="ctr"/>
          <a:lstStyle>
            <a:lvl1pPr algn="r">
              <a:defRPr sz="1500" b="0" i="0">
                <a:solidFill>
                  <a:schemeClr val="tx1"/>
                </a:solidFill>
                <a:effectLst/>
                <a:latin typeface="+mn-lt"/>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69751899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 id="2147483695" r:id="rId17"/>
  </p:sldLayoutIdLst>
  <p:txStyles>
    <p:titleStyle>
      <a:lvl1pPr algn="ctr" defTabSz="685800" rtl="0" eaLnBrk="1" latinLnBrk="0" hangingPunct="1">
        <a:spcBef>
          <a:spcPct val="0"/>
        </a:spcBef>
        <a:buNone/>
        <a:defRPr sz="66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428625" indent="-428625" algn="l" defTabSz="685800" rtl="0" eaLnBrk="1" latinLnBrk="0" hangingPunct="1">
        <a:spcBef>
          <a:spcPct val="20000"/>
        </a:spcBef>
        <a:spcAft>
          <a:spcPts val="900"/>
        </a:spcAft>
        <a:buClr>
          <a:schemeClr val="accent1"/>
        </a:buClr>
        <a:buSzPct val="115000"/>
        <a:buFont typeface="Arial"/>
        <a:buChar char="•"/>
        <a:defRPr sz="3600" kern="1200" cap="none">
          <a:solidFill>
            <a:schemeClr val="tx1">
              <a:lumMod val="85000"/>
              <a:lumOff val="15000"/>
            </a:schemeClr>
          </a:solidFill>
          <a:effectLst/>
          <a:latin typeface="+mn-lt"/>
          <a:ea typeface="+mn-ea"/>
          <a:cs typeface="+mn-cs"/>
        </a:defRPr>
      </a:lvl1pPr>
      <a:lvl2pPr marL="1114425" indent="-428625" algn="l" defTabSz="685800" rtl="0" eaLnBrk="1" latinLnBrk="0" hangingPunct="1">
        <a:spcBef>
          <a:spcPct val="20000"/>
        </a:spcBef>
        <a:spcAft>
          <a:spcPts val="900"/>
        </a:spcAft>
        <a:buClr>
          <a:schemeClr val="accent1"/>
        </a:buClr>
        <a:buSzPct val="115000"/>
        <a:buFont typeface="Arial"/>
        <a:buChar char="•"/>
        <a:defRPr sz="3000" kern="1200" cap="none">
          <a:solidFill>
            <a:schemeClr val="tx1">
              <a:lumMod val="85000"/>
              <a:lumOff val="15000"/>
            </a:schemeClr>
          </a:solidFill>
          <a:effectLst/>
          <a:latin typeface="+mn-lt"/>
          <a:ea typeface="+mn-ea"/>
          <a:cs typeface="+mn-cs"/>
        </a:defRPr>
      </a:lvl2pPr>
      <a:lvl3pPr marL="1800225" indent="-428625" algn="l" defTabSz="685800" rtl="0" eaLnBrk="1" latinLnBrk="0" hangingPunct="1">
        <a:spcBef>
          <a:spcPct val="20000"/>
        </a:spcBef>
        <a:spcAft>
          <a:spcPts val="900"/>
        </a:spcAft>
        <a:buClr>
          <a:schemeClr val="accent1"/>
        </a:buClr>
        <a:buSzPct val="115000"/>
        <a:buFont typeface="Arial"/>
        <a:buChar char="•"/>
        <a:defRPr sz="2700" kern="1200" cap="none">
          <a:solidFill>
            <a:schemeClr val="tx1">
              <a:lumMod val="85000"/>
              <a:lumOff val="15000"/>
            </a:schemeClr>
          </a:solidFill>
          <a:effectLst/>
          <a:latin typeface="+mn-lt"/>
          <a:ea typeface="+mn-ea"/>
          <a:cs typeface="+mn-cs"/>
        </a:defRPr>
      </a:lvl3pPr>
      <a:lvl4pPr marL="2314575" indent="-257175" algn="l" defTabSz="685800" rtl="0" eaLnBrk="1" latinLnBrk="0" hangingPunct="1">
        <a:spcBef>
          <a:spcPct val="20000"/>
        </a:spcBef>
        <a:spcAft>
          <a:spcPts val="9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4pPr>
      <a:lvl5pPr marL="3000375" indent="-257175"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5pPr>
      <a:lvl6pPr marL="37719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6pPr>
      <a:lvl7pPr marL="44577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7pPr>
      <a:lvl8pPr marL="51435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8pPr>
      <a:lvl9pPr marL="58293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9pPr>
    </p:bodyStyle>
    <p:otherStyle>
      <a:defPPr>
        <a:defRPr lang="en-US"/>
      </a:defPPr>
      <a:lvl1pPr marL="0" algn="l" defTabSz="685800" rtl="0" eaLnBrk="1" latinLnBrk="0" hangingPunct="1">
        <a:defRPr sz="2700" kern="1200">
          <a:solidFill>
            <a:schemeClr val="tx1"/>
          </a:solidFill>
          <a:latin typeface="+mn-lt"/>
          <a:ea typeface="+mn-ea"/>
          <a:cs typeface="+mn-cs"/>
        </a:defRPr>
      </a:lvl1pPr>
      <a:lvl2pPr marL="685800" algn="l" defTabSz="685800" rtl="0" eaLnBrk="1" latinLnBrk="0" hangingPunct="1">
        <a:defRPr sz="2700" kern="1200">
          <a:solidFill>
            <a:schemeClr val="tx1"/>
          </a:solidFill>
          <a:latin typeface="+mn-lt"/>
          <a:ea typeface="+mn-ea"/>
          <a:cs typeface="+mn-cs"/>
        </a:defRPr>
      </a:lvl2pPr>
      <a:lvl3pPr marL="1371600" algn="l" defTabSz="685800" rtl="0" eaLnBrk="1" latinLnBrk="0" hangingPunct="1">
        <a:defRPr sz="2700" kern="1200">
          <a:solidFill>
            <a:schemeClr val="tx1"/>
          </a:solidFill>
          <a:latin typeface="+mn-lt"/>
          <a:ea typeface="+mn-ea"/>
          <a:cs typeface="+mn-cs"/>
        </a:defRPr>
      </a:lvl3pPr>
      <a:lvl4pPr marL="2057400" algn="l" defTabSz="685800" rtl="0" eaLnBrk="1" latinLnBrk="0" hangingPunct="1">
        <a:defRPr sz="2700" kern="1200">
          <a:solidFill>
            <a:schemeClr val="tx1"/>
          </a:solidFill>
          <a:latin typeface="+mn-lt"/>
          <a:ea typeface="+mn-ea"/>
          <a:cs typeface="+mn-cs"/>
        </a:defRPr>
      </a:lvl4pPr>
      <a:lvl5pPr marL="2743200" algn="l" defTabSz="685800" rtl="0" eaLnBrk="1" latinLnBrk="0" hangingPunct="1">
        <a:defRPr sz="2700" kern="1200">
          <a:solidFill>
            <a:schemeClr val="tx1"/>
          </a:solidFill>
          <a:latin typeface="+mn-lt"/>
          <a:ea typeface="+mn-ea"/>
          <a:cs typeface="+mn-cs"/>
        </a:defRPr>
      </a:lvl5pPr>
      <a:lvl6pPr marL="3429000" algn="l" defTabSz="685800" rtl="0" eaLnBrk="1" latinLnBrk="0" hangingPunct="1">
        <a:defRPr sz="2700" kern="1200">
          <a:solidFill>
            <a:schemeClr val="tx1"/>
          </a:solidFill>
          <a:latin typeface="+mn-lt"/>
          <a:ea typeface="+mn-ea"/>
          <a:cs typeface="+mn-cs"/>
        </a:defRPr>
      </a:lvl6pPr>
      <a:lvl7pPr marL="4114800" algn="l" defTabSz="685800" rtl="0" eaLnBrk="1" latinLnBrk="0" hangingPunct="1">
        <a:defRPr sz="2700" kern="1200">
          <a:solidFill>
            <a:schemeClr val="tx1"/>
          </a:solidFill>
          <a:latin typeface="+mn-lt"/>
          <a:ea typeface="+mn-ea"/>
          <a:cs typeface="+mn-cs"/>
        </a:defRPr>
      </a:lvl7pPr>
      <a:lvl8pPr marL="4800600" algn="l" defTabSz="685800" rtl="0" eaLnBrk="1" latinLnBrk="0" hangingPunct="1">
        <a:defRPr sz="2700" kern="1200">
          <a:solidFill>
            <a:schemeClr val="tx1"/>
          </a:solidFill>
          <a:latin typeface="+mn-lt"/>
          <a:ea typeface="+mn-ea"/>
          <a:cs typeface="+mn-cs"/>
        </a:defRPr>
      </a:lvl8pPr>
      <a:lvl9pPr marL="5486400" algn="l" defTabSz="6858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svg"/></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6.png"/><Relationship Id="rId4" Type="http://schemas.openxmlformats.org/officeDocument/2006/relationships/image" Target="../media/image37.sv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41.svg"/><Relationship Id="rId5" Type="http://schemas.openxmlformats.org/officeDocument/2006/relationships/image" Target="../media/image38.png"/><Relationship Id="rId4" Type="http://schemas.openxmlformats.org/officeDocument/2006/relationships/image" Target="../media/image24.svg"/></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0.svg"/><Relationship Id="rId3" Type="http://schemas.openxmlformats.org/officeDocument/2006/relationships/image" Target="../media/image21.png"/><Relationship Id="rId7" Type="http://schemas.openxmlformats.org/officeDocument/2006/relationships/image" Target="../media/image43.emf"/><Relationship Id="rId12"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5.emf"/><Relationship Id="rId5" Type="http://schemas.openxmlformats.org/officeDocument/2006/relationships/image" Target="../media/image42.emf"/><Relationship Id="rId15" Type="http://schemas.openxmlformats.org/officeDocument/2006/relationships/image" Target="../media/image52.sv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4.emf"/><Relationship Id="rId1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2.svg"/><Relationship Id="rId5" Type="http://schemas.openxmlformats.org/officeDocument/2006/relationships/image" Target="../media/image47.png"/><Relationship Id="rId4" Type="http://schemas.openxmlformats.org/officeDocument/2006/relationships/image" Target="../media/image50.svg"/></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2.svg"/><Relationship Id="rId5" Type="http://schemas.openxmlformats.org/officeDocument/2006/relationships/image" Target="../media/image47.png"/><Relationship Id="rId4" Type="http://schemas.openxmlformats.org/officeDocument/2006/relationships/image" Target="../media/image50.sv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2.svg"/><Relationship Id="rId5" Type="http://schemas.openxmlformats.org/officeDocument/2006/relationships/image" Target="../media/image47.png"/><Relationship Id="rId4" Type="http://schemas.openxmlformats.org/officeDocument/2006/relationships/image" Target="../media/image50.sv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2.svg"/><Relationship Id="rId5" Type="http://schemas.openxmlformats.org/officeDocument/2006/relationships/image" Target="../media/image50.png"/><Relationship Id="rId4" Type="http://schemas.openxmlformats.org/officeDocument/2006/relationships/image" Target="../media/image50.svg"/></Relationships>
</file>

<file path=ppt/slides/_rels/slide28.xml.rels><?xml version="1.0" encoding="UTF-8" standalone="yes"?>
<Relationships xmlns="http://schemas.openxmlformats.org/package/2006/relationships"><Relationship Id="rId3" Type="http://schemas.openxmlformats.org/officeDocument/2006/relationships/image" Target="../media/image52.svg"/><Relationship Id="rId7" Type="http://schemas.openxmlformats.org/officeDocument/2006/relationships/image" Target="../media/image56.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4.svg"/><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svg"/><Relationship Id="rId7" Type="http://schemas.openxmlformats.org/officeDocument/2006/relationships/image" Target="../media/image56.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4.svg"/><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2.svg"/><Relationship Id="rId7" Type="http://schemas.openxmlformats.org/officeDocument/2006/relationships/image" Target="../media/image56.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4.svg"/><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image" Target="../media/image56.sv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2" name="AutoShape 2"/>
          <p:cNvSpPr/>
          <p:nvPr/>
        </p:nvSpPr>
        <p:spPr>
          <a:xfrm>
            <a:off x="-118016" y="7251054"/>
            <a:ext cx="18649922" cy="3035946"/>
          </a:xfrm>
          <a:prstGeom prst="rect">
            <a:avLst/>
          </a:prstGeom>
          <a:solidFill>
            <a:srgbClr val="927AD4"/>
          </a:solidFill>
        </p:spPr>
      </p:sp>
      <p:pic>
        <p:nvPicPr>
          <p:cNvPr id="3" name="Picture 3"/>
          <p:cNvPicPr>
            <a:picLocks noChangeAspect="1"/>
          </p:cNvPicPr>
          <p:nvPr/>
        </p:nvPicPr>
        <p:blipFill>
          <a:blip r:embed="rId2"/>
          <a:srcRect/>
          <a:stretch>
            <a:fillRect/>
          </a:stretch>
        </p:blipFill>
        <p:spPr>
          <a:xfrm>
            <a:off x="6808171" y="4990957"/>
            <a:ext cx="4797549" cy="3778070"/>
          </a:xfrm>
          <a:prstGeom prst="rect">
            <a:avLst/>
          </a:prstGeom>
        </p:spPr>
      </p:pic>
      <p:pic>
        <p:nvPicPr>
          <p:cNvPr id="4" name="Picture 4"/>
          <p:cNvPicPr>
            <a:picLocks noChangeAspect="1"/>
          </p:cNvPicPr>
          <p:nvPr/>
        </p:nvPicPr>
        <p:blipFill>
          <a:blip r:embed="rId3"/>
          <a:srcRect/>
          <a:stretch>
            <a:fillRect/>
          </a:stretch>
        </p:blipFill>
        <p:spPr>
          <a:xfrm>
            <a:off x="12192000" y="6448266"/>
            <a:ext cx="2047989" cy="2247450"/>
          </a:xfrm>
          <a:prstGeom prst="rect">
            <a:avLst/>
          </a:prstGeom>
        </p:spPr>
      </p:pic>
      <p:pic>
        <p:nvPicPr>
          <p:cNvPr id="9" name="Picture 9"/>
          <p:cNvPicPr>
            <a:picLocks noChangeAspect="1"/>
          </p:cNvPicPr>
          <p:nvPr/>
        </p:nvPicPr>
        <p:blipFill>
          <a:blip r:embed="rId4"/>
          <a:srcRect/>
          <a:stretch>
            <a:fillRect/>
          </a:stretch>
        </p:blipFill>
        <p:spPr>
          <a:xfrm>
            <a:off x="-118016" y="-100339"/>
            <a:ext cx="2747262" cy="2578992"/>
          </a:xfrm>
          <a:prstGeom prst="rect">
            <a:avLst/>
          </a:prstGeom>
        </p:spPr>
      </p:pic>
      <p:pic>
        <p:nvPicPr>
          <p:cNvPr id="10" name="Picture 10"/>
          <p:cNvPicPr>
            <a:picLocks noChangeAspect="1"/>
          </p:cNvPicPr>
          <p:nvPr/>
        </p:nvPicPr>
        <p:blipFill>
          <a:blip r:embed="rId5"/>
          <a:srcRect/>
          <a:stretch>
            <a:fillRect/>
          </a:stretch>
        </p:blipFill>
        <p:spPr>
          <a:xfrm>
            <a:off x="15735819" y="2123971"/>
            <a:ext cx="3046961" cy="2113829"/>
          </a:xfrm>
          <a:prstGeom prst="rect">
            <a:avLst/>
          </a:prstGeom>
        </p:spPr>
      </p:pic>
      <p:pic>
        <p:nvPicPr>
          <p:cNvPr id="11" name="Picture 11"/>
          <p:cNvPicPr>
            <a:picLocks noChangeAspect="1"/>
          </p:cNvPicPr>
          <p:nvPr/>
        </p:nvPicPr>
        <p:blipFill>
          <a:blip r:embed="rId6"/>
          <a:srcRect/>
          <a:stretch>
            <a:fillRect/>
          </a:stretch>
        </p:blipFill>
        <p:spPr>
          <a:xfrm>
            <a:off x="5181166" y="6353793"/>
            <a:ext cx="1459625" cy="2806970"/>
          </a:xfrm>
          <a:prstGeom prst="rect">
            <a:avLst/>
          </a:prstGeom>
        </p:spPr>
      </p:pic>
      <p:sp>
        <p:nvSpPr>
          <p:cNvPr id="18" name="TextBox 17"/>
          <p:cNvSpPr txBox="1"/>
          <p:nvPr/>
        </p:nvSpPr>
        <p:spPr>
          <a:xfrm>
            <a:off x="1524000" y="1173362"/>
            <a:ext cx="14713950" cy="355751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CHÀO MỪNG CÁC EM </a:t>
            </a:r>
          </a:p>
          <a:p>
            <a:pPr algn="ctr">
              <a:lnSpc>
                <a:spcPct val="150000"/>
              </a:lnSpc>
            </a:pPr>
            <a:r>
              <a:rPr lang="en-US" sz="8000" b="1" dirty="0">
                <a:latin typeface="Arial" panose="020B0604020202020204" pitchFamily="34" charset="0"/>
                <a:cs typeface="Arial" panose="020B0604020202020204" pitchFamily="34" charset="0"/>
              </a:rPr>
              <a:t>ĐẾN VỚI BÀI HỌC HÔM NAY!</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927AD4"/>
        </a:solidFill>
        <a:effectLst/>
      </p:bgPr>
    </p:bg>
    <p:spTree>
      <p:nvGrpSpPr>
        <p:cNvPr id="1" name=""/>
        <p:cNvGrpSpPr/>
        <p:nvPr/>
      </p:nvGrpSpPr>
      <p:grpSpPr>
        <a:xfrm>
          <a:off x="0" y="0"/>
          <a:ext cx="0" cy="0"/>
          <a:chOff x="0" y="0"/>
          <a:chExt cx="0" cy="0"/>
        </a:xfrm>
      </p:grpSpPr>
      <p:grpSp>
        <p:nvGrpSpPr>
          <p:cNvPr id="6" name="Group 6"/>
          <p:cNvGrpSpPr/>
          <p:nvPr/>
        </p:nvGrpSpPr>
        <p:grpSpPr>
          <a:xfrm>
            <a:off x="228600" y="275100"/>
            <a:ext cx="17602200" cy="9808325"/>
            <a:chOff x="0" y="0"/>
            <a:chExt cx="3673411" cy="2686723"/>
          </a:xfrm>
        </p:grpSpPr>
        <p:sp>
          <p:nvSpPr>
            <p:cNvPr id="7" name="Freeform 7"/>
            <p:cNvSpPr/>
            <p:nvPr/>
          </p:nvSpPr>
          <p:spPr>
            <a:xfrm>
              <a:off x="0" y="0"/>
              <a:ext cx="3673411" cy="2686723"/>
            </a:xfrm>
            <a:custGeom>
              <a:avLst/>
              <a:gdLst/>
              <a:ahLst/>
              <a:cxnLst/>
              <a:rect l="l" t="t" r="r" b="b"/>
              <a:pathLst>
                <a:path w="3673411" h="2686723">
                  <a:moveTo>
                    <a:pt x="3548951" y="2686723"/>
                  </a:moveTo>
                  <a:lnTo>
                    <a:pt x="124460" y="2686723"/>
                  </a:lnTo>
                  <a:cubicBezTo>
                    <a:pt x="55880" y="2686723"/>
                    <a:pt x="0" y="2630843"/>
                    <a:pt x="0" y="2562263"/>
                  </a:cubicBezTo>
                  <a:lnTo>
                    <a:pt x="0" y="124460"/>
                  </a:lnTo>
                  <a:cubicBezTo>
                    <a:pt x="0" y="55880"/>
                    <a:pt x="55880" y="0"/>
                    <a:pt x="124460" y="0"/>
                  </a:cubicBezTo>
                  <a:lnTo>
                    <a:pt x="3548951" y="0"/>
                  </a:lnTo>
                  <a:cubicBezTo>
                    <a:pt x="3617531" y="0"/>
                    <a:pt x="3673411" y="55880"/>
                    <a:pt x="3673411" y="124460"/>
                  </a:cubicBezTo>
                  <a:lnTo>
                    <a:pt x="3673411" y="2562263"/>
                  </a:lnTo>
                  <a:cubicBezTo>
                    <a:pt x="3673411" y="2630843"/>
                    <a:pt x="3617531" y="2686723"/>
                    <a:pt x="3548951" y="2686723"/>
                  </a:cubicBezTo>
                  <a:close/>
                </a:path>
              </a:pathLst>
            </a:custGeom>
            <a:solidFill>
              <a:srgbClr val="FFFFFF"/>
            </a:solidFill>
          </p:spPr>
        </p:sp>
      </p:grpSp>
      <p:pic>
        <p:nvPicPr>
          <p:cNvPr id="12" name="Picture 12"/>
          <p:cNvPicPr>
            <a:picLocks noChangeAspect="1"/>
          </p:cNvPicPr>
          <p:nvPr/>
        </p:nvPicPr>
        <p:blipFill>
          <a:blip r:embed="rId2"/>
          <a:srcRect/>
          <a:stretch>
            <a:fillRect/>
          </a:stretch>
        </p:blipFill>
        <p:spPr>
          <a:xfrm>
            <a:off x="-304800" y="6880537"/>
            <a:ext cx="2574558" cy="3520763"/>
          </a:xfrm>
          <a:prstGeom prst="rect">
            <a:avLst/>
          </a:prstGeom>
        </p:spPr>
      </p:pic>
      <p:sp>
        <p:nvSpPr>
          <p:cNvPr id="15" name="TextBox 14"/>
          <p:cNvSpPr txBox="1"/>
          <p:nvPr/>
        </p:nvSpPr>
        <p:spPr>
          <a:xfrm>
            <a:off x="7595338" y="1169010"/>
            <a:ext cx="3097323" cy="830997"/>
          </a:xfrm>
          <a:prstGeom prst="rect">
            <a:avLst/>
          </a:prstGeom>
          <a:noFill/>
        </p:spPr>
        <p:txBody>
          <a:bodyPr wrap="none" rtlCol="0">
            <a:spAutoFit/>
          </a:bodyPr>
          <a:lstStyle/>
          <a:p>
            <a:r>
              <a:rPr lang="en-US" sz="4800" b="1" dirty="0" err="1">
                <a:solidFill>
                  <a:srgbClr val="FF0000"/>
                </a:solidFill>
                <a:latin typeface="Arial" panose="020B0604020202020204" pitchFamily="34" charset="0"/>
                <a:cs typeface="Arial" panose="020B0604020202020204" pitchFamily="34" charset="0"/>
              </a:rPr>
              <a:t>Luyện</a:t>
            </a:r>
            <a:r>
              <a:rPr lang="en-US" sz="4800" b="1" dirty="0">
                <a:solidFill>
                  <a:srgbClr val="FF0000"/>
                </a:solidFill>
                <a:latin typeface="Arial" panose="020B0604020202020204" pitchFamily="34" charset="0"/>
                <a:cs typeface="Arial" panose="020B0604020202020204" pitchFamily="34" charset="0"/>
              </a:rPr>
              <a:t> </a:t>
            </a:r>
            <a:r>
              <a:rPr lang="en-US" sz="4800" b="1" dirty="0" err="1">
                <a:solidFill>
                  <a:srgbClr val="FF0000"/>
                </a:solidFill>
                <a:latin typeface="Arial" panose="020B0604020202020204" pitchFamily="34" charset="0"/>
                <a:cs typeface="Arial" panose="020B0604020202020204" pitchFamily="34" charset="0"/>
              </a:rPr>
              <a:t>tập</a:t>
            </a:r>
            <a:endParaRPr lang="en-US" sz="4800" b="1" dirty="0">
              <a:solidFill>
                <a:srgbClr val="FF0000"/>
              </a:solidFill>
              <a:latin typeface="Arial" panose="020B0604020202020204" pitchFamily="34" charset="0"/>
              <a:cs typeface="Arial" panose="020B0604020202020204" pitchFamily="34" charset="0"/>
            </a:endParaRPr>
          </a:p>
        </p:txBody>
      </p:sp>
      <p:sp>
        <p:nvSpPr>
          <p:cNvPr id="17" name="Rectangle 16"/>
          <p:cNvSpPr/>
          <p:nvPr/>
        </p:nvSpPr>
        <p:spPr>
          <a:xfrm>
            <a:off x="2095501" y="2090827"/>
            <a:ext cx="14363699" cy="6786473"/>
          </a:xfrm>
          <a:prstGeom prst="rect">
            <a:avLst/>
          </a:prstGeom>
        </p:spPr>
        <p:txBody>
          <a:bodyPr wrap="square">
            <a:spAutoFit/>
          </a:bodyPr>
          <a:lstStyle/>
          <a:p>
            <a:pPr marR="90170" algn="just">
              <a:lnSpc>
                <a:spcPct val="150000"/>
              </a:lnSpc>
              <a:spcBef>
                <a:spcPts val="300"/>
              </a:spcBef>
              <a:spcAft>
                <a:spcPts val="300"/>
              </a:spcAft>
            </a:pP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oà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à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âu</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au</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000" dirty="0">
              <a:latin typeface="Arial" panose="020B0604020202020204" pitchFamily="34" charset="0"/>
              <a:ea typeface="Calibri" panose="020F0502020204030204" pitchFamily="34" charset="0"/>
              <a:cs typeface="Arial" panose="020B0604020202020204" pitchFamily="34" charset="0"/>
            </a:endParaRPr>
          </a:p>
          <a:p>
            <a:pPr marR="90170" algn="just">
              <a:lnSpc>
                <a:spcPct val="150000"/>
              </a:lnSpc>
              <a:spcBef>
                <a:spcPts val="300"/>
              </a:spcBef>
              <a:spcAft>
                <a:spcPts val="300"/>
              </a:spcAft>
            </a:pP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a)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ù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ếu</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1)  .….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ì</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000" dirty="0">
              <a:latin typeface="Arial" panose="020B0604020202020204" pitchFamily="34" charset="0"/>
              <a:ea typeface="Calibri" panose="020F0502020204030204" pitchFamily="34" charset="0"/>
              <a:cs typeface="Arial" panose="020B0604020202020204" pitchFamily="34" charset="0"/>
            </a:endParaRPr>
          </a:p>
          <a:p>
            <a:pPr marR="90170" algn="just">
              <a:lnSpc>
                <a:spcPct val="150000"/>
              </a:lnSpc>
              <a:spcBef>
                <a:spcPts val="300"/>
              </a:spcBef>
              <a:spcAft>
                <a:spcPts val="300"/>
              </a:spcAft>
            </a:pP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b)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ù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o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ếu</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2) . … .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ì</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000" dirty="0">
              <a:latin typeface="Arial" panose="020B0604020202020204" pitchFamily="34" charset="0"/>
              <a:ea typeface="Calibri" panose="020F0502020204030204" pitchFamily="34" charset="0"/>
              <a:cs typeface="Arial" panose="020B0604020202020204" pitchFamily="34" charset="0"/>
            </a:endParaRPr>
          </a:p>
          <a:p>
            <a:pPr marR="90170" algn="just">
              <a:lnSpc>
                <a:spcPct val="150000"/>
              </a:lnSpc>
              <a:spcBef>
                <a:spcPts val="300"/>
              </a:spcBef>
              <a:spcAft>
                <a:spcPts val="300"/>
              </a:spcAft>
            </a:pP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c)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ào</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ỗ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ây</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3) .….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ì</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p:sp>
        <p:nvSpPr>
          <p:cNvPr id="18" name="TextBox 17"/>
          <p:cNvSpPr txBox="1"/>
          <p:nvPr/>
        </p:nvSpPr>
        <p:spPr>
          <a:xfrm>
            <a:off x="2789303" y="7961434"/>
            <a:ext cx="1257645" cy="707886"/>
          </a:xfrm>
          <a:prstGeom prst="rect">
            <a:avLst/>
          </a:prstGeom>
          <a:noFill/>
        </p:spPr>
        <p:txBody>
          <a:bodyPr wrap="square" rtlCol="0">
            <a:spAutoFit/>
          </a:bodyPr>
          <a:lstStyle/>
          <a:p>
            <a:r>
              <a:rPr lang="en-US" sz="4000" b="1" i="1" dirty="0" err="1">
                <a:solidFill>
                  <a:srgbClr val="FF0000"/>
                </a:solidFill>
                <a:latin typeface="Arial" panose="020B0604020202020204" pitchFamily="34" charset="0"/>
                <a:cs typeface="Arial" panose="020B0604020202020204" pitchFamily="34" charset="0"/>
              </a:rPr>
              <a:t>lớn</a:t>
            </a:r>
            <a:endParaRPr lang="en-US" sz="4000" b="1" i="1" dirty="0">
              <a:solidFill>
                <a:srgbClr val="FF0000"/>
              </a:solidFill>
              <a:latin typeface="Arial" panose="020B0604020202020204" pitchFamily="34" charset="0"/>
              <a:cs typeface="Arial" panose="020B0604020202020204" pitchFamily="34" charset="0"/>
            </a:endParaRPr>
          </a:p>
        </p:txBody>
      </p:sp>
      <p:sp>
        <p:nvSpPr>
          <p:cNvPr id="19" name="TextBox 18"/>
          <p:cNvSpPr txBox="1"/>
          <p:nvPr/>
        </p:nvSpPr>
        <p:spPr>
          <a:xfrm>
            <a:off x="2971800" y="4152900"/>
            <a:ext cx="1238249" cy="707886"/>
          </a:xfrm>
          <a:prstGeom prst="rect">
            <a:avLst/>
          </a:prstGeom>
          <a:noFill/>
        </p:spPr>
        <p:txBody>
          <a:bodyPr wrap="square" rtlCol="0">
            <a:spAutoFit/>
          </a:bodyPr>
          <a:lstStyle/>
          <a:p>
            <a:r>
              <a:rPr lang="en-US" sz="4000" b="1" i="1" dirty="0" err="1">
                <a:solidFill>
                  <a:srgbClr val="FF0000"/>
                </a:solidFill>
                <a:latin typeface="Arial" panose="020B0604020202020204" pitchFamily="34" charset="0"/>
                <a:cs typeface="Arial" panose="020B0604020202020204" pitchFamily="34" charset="0"/>
              </a:rPr>
              <a:t>nhỏ</a:t>
            </a:r>
            <a:endParaRPr lang="en-US" sz="4000" b="1" i="1" dirty="0">
              <a:solidFill>
                <a:srgbClr val="FF0000"/>
              </a:solidFill>
              <a:latin typeface="Arial" panose="020B0604020202020204" pitchFamily="34" charset="0"/>
              <a:cs typeface="Arial" panose="020B0604020202020204" pitchFamily="34" charset="0"/>
            </a:endParaRPr>
          </a:p>
        </p:txBody>
      </p:sp>
      <p:sp>
        <p:nvSpPr>
          <p:cNvPr id="20" name="TextBox 19"/>
          <p:cNvSpPr txBox="1"/>
          <p:nvPr/>
        </p:nvSpPr>
        <p:spPr>
          <a:xfrm>
            <a:off x="6172200" y="6057900"/>
            <a:ext cx="1066800" cy="707886"/>
          </a:xfrm>
          <a:prstGeom prst="rect">
            <a:avLst/>
          </a:prstGeom>
          <a:noFill/>
        </p:spPr>
        <p:txBody>
          <a:bodyPr wrap="square" rtlCol="0">
            <a:spAutoFit/>
          </a:bodyPr>
          <a:lstStyle/>
          <a:p>
            <a:r>
              <a:rPr lang="en-US" sz="4000" b="1" i="1" dirty="0" err="1">
                <a:solidFill>
                  <a:srgbClr val="FF0000"/>
                </a:solidFill>
                <a:latin typeface="Arial" panose="020B0604020202020204" pitchFamily="34" charset="0"/>
                <a:cs typeface="Arial" panose="020B0604020202020204" pitchFamily="34" charset="0"/>
              </a:rPr>
              <a:t>lớn</a:t>
            </a:r>
            <a:endParaRPr lang="en-US" sz="4000" b="1" i="1" dirty="0">
              <a:solidFill>
                <a:srgbClr val="FF0000"/>
              </a:solidFill>
              <a:latin typeface="Arial" panose="020B0604020202020204" pitchFamily="34" charset="0"/>
              <a:cs typeface="Arial" panose="020B0604020202020204" pitchFamily="34" charset="0"/>
            </a:endParaRPr>
          </a:p>
        </p:txBody>
      </p:sp>
      <p:pic>
        <p:nvPicPr>
          <p:cNvPr id="21" name="Picture 9"/>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5954774" y="275100"/>
            <a:ext cx="1876026" cy="2618818"/>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down)">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5011400" y="5850781"/>
            <a:ext cx="3276599" cy="4398119"/>
          </a:xfrm>
          <a:prstGeom prst="rect">
            <a:avLst/>
          </a:prstGeom>
        </p:spPr>
      </p:pic>
      <p:sp>
        <p:nvSpPr>
          <p:cNvPr id="26" name="Rectangle 25"/>
          <p:cNvSpPr/>
          <p:nvPr/>
        </p:nvSpPr>
        <p:spPr>
          <a:xfrm>
            <a:off x="7435840" y="1638300"/>
            <a:ext cx="3416320" cy="923330"/>
          </a:xfrm>
          <a:prstGeom prst="rect">
            <a:avLst/>
          </a:prstGeom>
        </p:spPr>
        <p:txBody>
          <a:bodyPr wrap="none">
            <a:spAutoFit/>
          </a:bodyPr>
          <a:lstStyle/>
          <a:p>
            <a:pPr algn="just">
              <a:spcBef>
                <a:spcPts val="600"/>
              </a:spcBef>
              <a:spcAft>
                <a:spcPts val="0"/>
              </a:spcAft>
            </a:pP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1.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ốc</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ộ</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54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4" name="Rectangle 3"/>
          <p:cNvSpPr/>
          <p:nvPr/>
        </p:nvSpPr>
        <p:spPr>
          <a:xfrm>
            <a:off x="1828800" y="2892884"/>
            <a:ext cx="13182600" cy="4501232"/>
          </a:xfrm>
          <a:prstGeom prst="rect">
            <a:avLst/>
          </a:prstGeom>
        </p:spPr>
        <p:txBody>
          <a:bodyPr wrap="square">
            <a:spAutoFit/>
          </a:bodyPr>
          <a:lstStyle/>
          <a:p>
            <a:pPr marR="90170" algn="just">
              <a:lnSpc>
                <a:spcPct val="150000"/>
              </a:lnSpc>
              <a:spcBef>
                <a:spcPts val="600"/>
              </a:spcBef>
              <a:spcAft>
                <a:spcPts val="300"/>
              </a:spcAft>
            </a:pP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ìm</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hiểu</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công</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hức</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ính</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ốc</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ộ</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4400" i="1" dirty="0">
              <a:latin typeface="Arial" panose="020B0604020202020204" pitchFamily="34" charset="0"/>
              <a:ea typeface="Times New Roman" panose="02020603050405020304" pitchFamily="18" charset="0"/>
              <a:cs typeface="Arial" panose="020B0604020202020204" pitchFamily="34" charset="0"/>
            </a:endParaRPr>
          </a:p>
          <a:p>
            <a:pPr marR="90170" algn="just">
              <a:lnSpc>
                <a:spcPct val="150000"/>
              </a:lnSpc>
              <a:spcBef>
                <a:spcPts val="600"/>
              </a:spcBef>
              <a:spcAft>
                <a:spcPts val="300"/>
              </a:spcAft>
            </a:pPr>
            <a:r>
              <a:rPr lang="en-US" sz="4400" dirty="0" err="1">
                <a:latin typeface="Arial" panose="020B0604020202020204" pitchFamily="34" charset="0"/>
                <a:ea typeface="Times New Roman" panose="02020603050405020304" pitchFamily="18" charset="0"/>
                <a:cs typeface="Arial" panose="020B0604020202020204" pitchFamily="34" charset="0"/>
              </a:rPr>
              <a:t>Để</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í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ta </a:t>
            </a:r>
            <a:r>
              <a:rPr lang="en-US" sz="4400" dirty="0" err="1">
                <a:latin typeface="Arial" panose="020B0604020202020204" pitchFamily="34" charset="0"/>
                <a:ea typeface="Times New Roman" panose="02020603050405020304" pitchFamily="18" charset="0"/>
                <a:cs typeface="Arial" panose="020B0604020202020204" pitchFamily="34" charset="0"/>
              </a:rPr>
              <a:t>cần</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latin typeface="Arial" panose="020B0604020202020204" pitchFamily="34" charset="0"/>
              <a:ea typeface="Calibri" panose="020F0502020204030204" pitchFamily="34" charset="0"/>
              <a:cs typeface="Arial" panose="020B0604020202020204" pitchFamily="34" charset="0"/>
            </a:endParaRPr>
          </a:p>
          <a:p>
            <a:pPr marL="571500" marR="90170" indent="-571500" algn="just">
              <a:lnSpc>
                <a:spcPct val="150000"/>
              </a:lnSpc>
              <a:spcBef>
                <a:spcPts val="600"/>
              </a:spcBef>
              <a:spcAft>
                <a:spcPts val="300"/>
              </a:spcAft>
              <a:buFont typeface="Arial" panose="020B0604020202020204" pitchFamily="34" charset="0"/>
              <a:buChar char="•"/>
            </a:pP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Xá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ị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ợc</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latin typeface="Arial" panose="020B0604020202020204" pitchFamily="34" charset="0"/>
              <a:ea typeface="Calibri" panose="020F0502020204030204" pitchFamily="34" charset="0"/>
              <a:cs typeface="Arial" panose="020B0604020202020204" pitchFamily="34" charset="0"/>
            </a:endParaRPr>
          </a:p>
          <a:p>
            <a:pPr marL="571500" marR="90170" indent="-571500" algn="just">
              <a:lnSpc>
                <a:spcPct val="150000"/>
              </a:lnSpc>
              <a:spcBef>
                <a:spcPts val="600"/>
              </a:spcBef>
              <a:spcAft>
                <a:spcPts val="300"/>
              </a:spcAft>
              <a:buFont typeface="Arial" panose="020B0604020202020204" pitchFamily="34" charset="0"/>
              <a:buChar char="•"/>
            </a:pP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Xá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ị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hờ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ia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h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ó</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40199257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2" name="Picture 12"/>
          <p:cNvPicPr>
            <a:picLocks noChangeAspect="1"/>
          </p:cNvPicPr>
          <p:nvPr/>
        </p:nvPicPr>
        <p:blipFill>
          <a:blip r:embed="rId4"/>
          <a:srcRect/>
          <a:stretch>
            <a:fillRect/>
          </a:stretch>
        </p:blipFill>
        <p:spPr>
          <a:xfrm>
            <a:off x="-304800" y="5803834"/>
            <a:ext cx="3429000" cy="4689230"/>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466850" y="2518102"/>
                <a:ext cx="15354300" cy="5250796"/>
              </a:xfrm>
              <a:prstGeom prst="rect">
                <a:avLst/>
              </a:prstGeom>
            </p:spPr>
            <p:txBody>
              <a:bodyPr wrap="square">
                <a:spAutoFit/>
              </a:bodyPr>
              <a:lstStyle/>
              <a:p>
                <a:pPr marL="571500" indent="-571500" algn="just">
                  <a:lnSpc>
                    <a:spcPct val="150000"/>
                  </a:lnSpc>
                  <a:spcAft>
                    <a:spcPts val="0"/>
                  </a:spcAft>
                  <a:buFontTx/>
                  <a:buChar char="-"/>
                </a:pPr>
                <a:r>
                  <a:rPr lang="en-US" sz="4400">
                    <a:latin typeface="Arial" panose="020B0604020202020204" pitchFamily="34" charset="0"/>
                    <a:ea typeface="Times New Roman" panose="02020603050405020304" pitchFamily="18" charset="0"/>
                    <a:cs typeface="Arial" panose="020B0604020202020204" pitchFamily="34" charset="0"/>
                  </a:rPr>
                  <a:t>Tốc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ợ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kí</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hiệu</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err="1">
                    <a:latin typeface="Arial" panose="020B0604020202020204" pitchFamily="34" charset="0"/>
                    <a:ea typeface="Times New Roman" panose="02020603050405020304" pitchFamily="18" charset="0"/>
                    <a:cs typeface="Arial" panose="020B0604020202020204" pitchFamily="34" charset="0"/>
                  </a:rPr>
                  <a:t>là</a:t>
                </a:r>
                <a:r>
                  <a:rPr lang="en-US" sz="4400">
                    <a:latin typeface="Arial" panose="020B0604020202020204" pitchFamily="34" charset="0"/>
                    <a:ea typeface="Times New Roman" panose="02020603050405020304" pitchFamily="18" charset="0"/>
                    <a:cs typeface="Arial" panose="020B0604020202020204" pitchFamily="34" charset="0"/>
                  </a:rPr>
                  <a:t> v.</a:t>
                </a:r>
                <a:endParaRPr lang="en-US" sz="4400" dirty="0">
                  <a:effectLst/>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Tx/>
                  <a:buChar char="-"/>
                </a:pPr>
                <a:r>
                  <a:rPr lang="en-US" sz="4400">
                    <a:latin typeface="Arial" panose="020B0604020202020204" pitchFamily="34" charset="0"/>
                    <a:ea typeface="Times New Roman" panose="02020603050405020304" pitchFamily="18" charset="0"/>
                    <a:cs typeface="Arial" panose="020B0604020202020204" pitchFamily="34" charset="0"/>
                  </a:rPr>
                  <a:t>Để </a:t>
                </a:r>
                <a:r>
                  <a:rPr lang="en-US" sz="4400" dirty="0" err="1">
                    <a:latin typeface="Arial" panose="020B0604020202020204" pitchFamily="34" charset="0"/>
                    <a:ea typeface="Times New Roman" panose="02020603050405020304" pitchFamily="18" charset="0"/>
                    <a:cs typeface="Arial" panose="020B0604020202020204" pitchFamily="34" charset="0"/>
                  </a:rPr>
                  <a:t>tí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v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ộ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uyể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ng</a:t>
                </a:r>
                <a:r>
                  <a:rPr lang="en-US" sz="4400" dirty="0">
                    <a:latin typeface="Arial" panose="020B0604020202020204" pitchFamily="34" charset="0"/>
                    <a:ea typeface="Times New Roman" panose="02020603050405020304" pitchFamily="18" charset="0"/>
                    <a:cs typeface="Arial" panose="020B0604020202020204" pitchFamily="34" charset="0"/>
                  </a:rPr>
                  <a:t>, ta </a:t>
                </a:r>
                <a:r>
                  <a:rPr lang="en-US" sz="4400" dirty="0" err="1">
                    <a:latin typeface="Arial" panose="020B0604020202020204" pitchFamily="34" charset="0"/>
                    <a:ea typeface="Times New Roman" panose="02020603050405020304" pitchFamily="18" charset="0"/>
                    <a:cs typeface="Arial" panose="020B0604020202020204" pitchFamily="34" charset="0"/>
                  </a:rPr>
                  <a:t>lấy</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ợc</a:t>
                </a:r>
                <a:r>
                  <a:rPr lang="en-US" sz="4400" dirty="0">
                    <a:latin typeface="Arial" panose="020B0604020202020204" pitchFamily="34" charset="0"/>
                    <a:ea typeface="Times New Roman" panose="02020603050405020304" pitchFamily="18" charset="0"/>
                    <a:cs typeface="Arial" panose="020B0604020202020204" pitchFamily="34" charset="0"/>
                  </a:rPr>
                  <a:t> s chia </a:t>
                </a:r>
                <a:r>
                  <a:rPr lang="en-US" sz="4400" dirty="0" err="1">
                    <a:latin typeface="Arial" panose="020B0604020202020204" pitchFamily="34" charset="0"/>
                    <a:ea typeface="Times New Roman" panose="02020603050405020304" pitchFamily="18" charset="0"/>
                    <a:cs typeface="Arial" panose="020B0604020202020204" pitchFamily="34" charset="0"/>
                  </a:rPr>
                  <a:t>ch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hờ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ian</a:t>
                </a:r>
                <a:r>
                  <a:rPr lang="en-US" sz="4400" dirty="0">
                    <a:latin typeface="Arial" panose="020B0604020202020204" pitchFamily="34" charset="0"/>
                    <a:ea typeface="Times New Roman" panose="02020603050405020304" pitchFamily="18" charset="0"/>
                    <a:cs typeface="Arial" panose="020B0604020202020204" pitchFamily="34" charset="0"/>
                  </a:rPr>
                  <a:t> 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err="1">
                    <a:latin typeface="Arial" panose="020B0604020202020204" pitchFamily="34" charset="0"/>
                    <a:ea typeface="Times New Roman" panose="02020603050405020304" pitchFamily="18" charset="0"/>
                    <a:cs typeface="Arial" panose="020B0604020202020204" pitchFamily="34" charset="0"/>
                  </a:rPr>
                  <a:t>đó</a:t>
                </a:r>
                <a:r>
                  <a:rPr lang="en-US" sz="4400">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a:p>
                <a:pPr>
                  <a:lnSpc>
                    <a:spcPct val="150000"/>
                  </a:lnSpc>
                </a:pPr>
                <a14:m>
                  <m:oMathPara xmlns:m="http://schemas.openxmlformats.org/officeDocument/2006/math">
                    <m:oMathParaPr>
                      <m:jc m:val="centerGroup"/>
                    </m:oMathParaPr>
                    <m:oMath xmlns:m="http://schemas.openxmlformats.org/officeDocument/2006/math">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t</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ố</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c</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ộ=</m:t>
                      </m:r>
                      <m:f>
                        <m:fPr>
                          <m:ctrlPr>
                            <a:rPr lang="en-US" sz="4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qu</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ã</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ng</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ườ</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ng</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v</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ậ</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t</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i</m:t>
                          </m:r>
                        </m:num>
                        <m:den>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th</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ờ</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i</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gian</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i</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qu</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ã</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ng</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ườ</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ng</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ó </m:t>
                          </m:r>
                        </m:den>
                      </m:f>
                    </m:oMath>
                  </m:oMathPara>
                </a14:m>
                <a:endParaRPr lang="en-US" sz="4400" dirty="0">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466850" y="2518102"/>
                <a:ext cx="15354300" cy="5250796"/>
              </a:xfrm>
              <a:prstGeom prst="rect">
                <a:avLst/>
              </a:prstGeom>
              <a:blipFill>
                <a:blip r:embed="rId5"/>
                <a:stretch>
                  <a:fillRect l="-1469" r="-1628"/>
                </a:stretch>
              </a:blipFill>
            </p:spPr>
            <p:txBody>
              <a:bodyPr/>
              <a:lstStyle/>
              <a:p>
                <a:r>
                  <a:rPr lang="en-US">
                    <a:noFill/>
                  </a:rPr>
                  <a:t> </a:t>
                </a:r>
              </a:p>
            </p:txBody>
          </p:sp>
        </mc:Fallback>
      </mc:AlternateContent>
      <p:sp>
        <p:nvSpPr>
          <p:cNvPr id="13" name="Rectangle 12"/>
          <p:cNvSpPr/>
          <p:nvPr/>
        </p:nvSpPr>
        <p:spPr>
          <a:xfrm>
            <a:off x="5791200" y="1251172"/>
            <a:ext cx="8090108" cy="1200329"/>
          </a:xfrm>
          <a:prstGeom prst="rect">
            <a:avLst/>
          </a:prstGeom>
        </p:spPr>
        <p:txBody>
          <a:bodyPr wrap="square">
            <a:spAutoFit/>
          </a:bodyPr>
          <a:lstStyle/>
          <a:p>
            <a:pPr algn="just">
              <a:lnSpc>
                <a:spcPct val="150000"/>
              </a:lnSpc>
              <a:spcAft>
                <a:spcPts val="0"/>
              </a:spcAft>
            </a:pPr>
            <a:r>
              <a:rPr lang="en-US" sz="4800"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ông</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hức</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ính</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ốc</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ộ</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48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704278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5163799" y="6003692"/>
            <a:ext cx="3205701" cy="4193556"/>
          </a:xfrm>
          <a:prstGeom prst="rect">
            <a:avLst/>
          </a:prstGeom>
        </p:spPr>
      </p:pic>
      <p:sp>
        <p:nvSpPr>
          <p:cNvPr id="3" name="Rectangle 2"/>
          <p:cNvSpPr/>
          <p:nvPr/>
        </p:nvSpPr>
        <p:spPr>
          <a:xfrm>
            <a:off x="1104900" y="1104900"/>
            <a:ext cx="16078200" cy="901593"/>
          </a:xfrm>
          <a:prstGeom prst="rect">
            <a:avLst/>
          </a:prstGeom>
        </p:spPr>
        <p:txBody>
          <a:bodyPr wrap="square">
            <a:spAutoFit/>
          </a:bodyPr>
          <a:lstStyle/>
          <a:p>
            <a:pPr marR="90170" algn="just">
              <a:lnSpc>
                <a:spcPct val="150000"/>
              </a:lnSpc>
              <a:spcBef>
                <a:spcPts val="600"/>
              </a:spcBef>
              <a:spcAft>
                <a:spcPts val="300"/>
              </a:spcAft>
            </a:pPr>
            <a:r>
              <a:rPr lang="en-US" sz="4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âu</a:t>
            </a:r>
            <a:r>
              <a:rPr lang="en-US" sz="4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3: </a:t>
            </a:r>
            <a:r>
              <a:rPr lang="en-US" sz="4000" dirty="0" err="1">
                <a:latin typeface="Arial" panose="020B0604020202020204" pitchFamily="34" charset="0"/>
                <a:ea typeface="Times New Roman" panose="02020603050405020304" pitchFamily="18" charset="0"/>
                <a:cs typeface="Arial" panose="020B0604020202020204" pitchFamily="34" charset="0"/>
              </a:rPr>
              <a:t>Trì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bày</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ác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í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ố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ộ</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gườ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xe</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ạp</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ro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Hình</a:t>
            </a:r>
            <a:r>
              <a:rPr lang="en-US" sz="4000" dirty="0">
                <a:latin typeface="Arial" panose="020B0604020202020204" pitchFamily="34" charset="0"/>
                <a:ea typeface="Times New Roman" panose="02020603050405020304" pitchFamily="18" charset="0"/>
                <a:cs typeface="Arial" panose="020B0604020202020204" pitchFamily="34" charset="0"/>
              </a:rPr>
              <a:t> 8.1.</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p:sp>
        <p:nvSpPr>
          <p:cNvPr id="5" name="Rectangle 4"/>
          <p:cNvSpPr/>
          <p:nvPr/>
        </p:nvSpPr>
        <p:spPr>
          <a:xfrm>
            <a:off x="1520687" y="2095500"/>
            <a:ext cx="15246626" cy="6832640"/>
          </a:xfrm>
          <a:prstGeom prst="rect">
            <a:avLst/>
          </a:prstGeom>
        </p:spPr>
        <p:txBody>
          <a:bodyPr wrap="square">
            <a:spAutoFit/>
          </a:bodyPr>
          <a:lstStyle/>
          <a:p>
            <a:pPr algn="ctr">
              <a:lnSpc>
                <a:spcPct val="150000"/>
              </a:lnSpc>
              <a:spcAft>
                <a:spcPts val="0"/>
              </a:spcAft>
            </a:pPr>
            <a:r>
              <a:rPr lang="en-US" sz="4000" b="1" dirty="0">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ách</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ính</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ốc</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ộ</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gười</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i</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xe</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ạp</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rong</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Hình</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8.1:</a:t>
            </a:r>
            <a:endParaRPr lang="en-US" sz="4000" b="1" dirty="0">
              <a:solidFill>
                <a:srgbClr val="0070C0"/>
              </a:solidFill>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Arial" panose="020B0604020202020204" pitchFamily="34" charset="0"/>
              <a:buChar char="•"/>
            </a:pPr>
            <a:r>
              <a:rPr lang="en-US" sz="3600" dirty="0" err="1">
                <a:latin typeface="Arial" panose="020B0604020202020204" pitchFamily="34" charset="0"/>
                <a:ea typeface="Times New Roman" panose="02020603050405020304" pitchFamily="18" charset="0"/>
                <a:cs typeface="Arial" panose="020B0604020202020204" pitchFamily="34" charset="0"/>
              </a:rPr>
              <a:t>Xá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ị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uyển</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ộ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ủ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e</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ạp</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ừ</a:t>
            </a:r>
            <a:r>
              <a:rPr lang="en-US" sz="3600" dirty="0">
                <a:latin typeface="Arial" panose="020B0604020202020204" pitchFamily="34" charset="0"/>
                <a:ea typeface="Times New Roman" panose="02020603050405020304" pitchFamily="18" charset="0"/>
                <a:cs typeface="Arial" panose="020B0604020202020204" pitchFamily="34" charset="0"/>
              </a:rPr>
              <a:t> A </a:t>
            </a:r>
            <a:r>
              <a:rPr lang="en-US" sz="3600" dirty="0" err="1">
                <a:latin typeface="Arial" panose="020B0604020202020204" pitchFamily="34" charset="0"/>
                <a:ea typeface="Times New Roman" panose="02020603050405020304" pitchFamily="18" charset="0"/>
                <a:cs typeface="Arial" panose="020B0604020202020204" pitchFamily="34" charset="0"/>
              </a:rPr>
              <a:t>đến</a:t>
            </a:r>
            <a:r>
              <a:rPr lang="en-US" sz="3600" dirty="0">
                <a:latin typeface="Arial" panose="020B0604020202020204" pitchFamily="34" charset="0"/>
                <a:ea typeface="Times New Roman" panose="02020603050405020304" pitchFamily="18" charset="0"/>
                <a:cs typeface="Arial" panose="020B0604020202020204" pitchFamily="34" charset="0"/>
              </a:rPr>
              <a:t> B: </a:t>
            </a:r>
          </a:p>
          <a:p>
            <a:pPr algn="ctr">
              <a:lnSpc>
                <a:spcPct val="150000"/>
              </a:lnSpc>
              <a:spcAft>
                <a:spcPts val="0"/>
              </a:spcAft>
            </a:pPr>
            <a:r>
              <a:rPr lang="en-US" sz="3600" dirty="0">
                <a:latin typeface="Arial" panose="020B0604020202020204" pitchFamily="34" charset="0"/>
                <a:ea typeface="Times New Roman" panose="02020603050405020304" pitchFamily="18" charset="0"/>
                <a:cs typeface="Arial" panose="020B0604020202020204" pitchFamily="34" charset="0"/>
              </a:rPr>
              <a:t>s = 30 m</a:t>
            </a:r>
            <a:endParaRPr lang="en-US" sz="3600" dirty="0">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Arial" panose="020B0604020202020204" pitchFamily="34" charset="0"/>
              <a:buChar char="•"/>
            </a:pP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á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ị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h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gian</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uyển</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ộ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ủ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e</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ạp</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ừ</a:t>
            </a:r>
            <a:r>
              <a:rPr lang="en-US" sz="3600" dirty="0">
                <a:latin typeface="Arial" panose="020B0604020202020204" pitchFamily="34" charset="0"/>
                <a:ea typeface="Times New Roman" panose="02020603050405020304" pitchFamily="18" charset="0"/>
                <a:cs typeface="Arial" panose="020B0604020202020204" pitchFamily="34" charset="0"/>
              </a:rPr>
              <a:t> A </a:t>
            </a:r>
            <a:r>
              <a:rPr lang="en-US" sz="3600" dirty="0" err="1">
                <a:latin typeface="Arial" panose="020B0604020202020204" pitchFamily="34" charset="0"/>
                <a:ea typeface="Times New Roman" panose="02020603050405020304" pitchFamily="18" charset="0"/>
                <a:cs typeface="Arial" panose="020B0604020202020204" pitchFamily="34" charset="0"/>
              </a:rPr>
              <a:t>đến</a:t>
            </a:r>
            <a:r>
              <a:rPr lang="en-US" sz="3600" dirty="0">
                <a:latin typeface="Arial" panose="020B0604020202020204" pitchFamily="34" charset="0"/>
                <a:ea typeface="Times New Roman" panose="02020603050405020304" pitchFamily="18" charset="0"/>
                <a:cs typeface="Arial" panose="020B0604020202020204" pitchFamily="34" charset="0"/>
              </a:rPr>
              <a:t> B: </a:t>
            </a:r>
            <a:endParaRPr lang="en-US" sz="3600" dirty="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r>
              <a:rPr lang="en-US" sz="3600" dirty="0">
                <a:latin typeface="Arial" panose="020B0604020202020204" pitchFamily="34" charset="0"/>
                <a:ea typeface="Times New Roman" panose="02020603050405020304" pitchFamily="18" charset="0"/>
                <a:cs typeface="Arial" panose="020B0604020202020204" pitchFamily="34" charset="0"/>
              </a:rPr>
              <a:t>t = </a:t>
            </a:r>
            <a:r>
              <a:rPr lang="en-US" sz="3600" dirty="0" err="1">
                <a:latin typeface="Arial" panose="020B0604020202020204" pitchFamily="34" charset="0"/>
                <a:ea typeface="Times New Roman" panose="02020603050405020304" pitchFamily="18" charset="0"/>
                <a:cs typeface="Arial" panose="020B0604020202020204" pitchFamily="34" charset="0"/>
              </a:rPr>
              <a:t>t</a:t>
            </a:r>
            <a:r>
              <a:rPr lang="en-US" sz="3600" baseline="-25000" dirty="0" err="1">
                <a:latin typeface="Arial" panose="020B0604020202020204" pitchFamily="34" charset="0"/>
                <a:ea typeface="Times New Roman" panose="02020603050405020304" pitchFamily="18" charset="0"/>
                <a:cs typeface="Arial" panose="020B0604020202020204" pitchFamily="34" charset="0"/>
              </a:rPr>
              <a:t>B</a:t>
            </a:r>
            <a:r>
              <a:rPr lang="en-US" sz="3600" dirty="0">
                <a:latin typeface="Arial" panose="020B0604020202020204" pitchFamily="34" charset="0"/>
                <a:ea typeface="Times New Roman" panose="02020603050405020304" pitchFamily="18" charset="0"/>
                <a:cs typeface="Arial" panose="020B0604020202020204" pitchFamily="34" charset="0"/>
              </a:rPr>
              <a:t> – </a:t>
            </a:r>
            <a:r>
              <a:rPr lang="en-US" sz="3600" dirty="0" err="1">
                <a:latin typeface="Arial" panose="020B0604020202020204" pitchFamily="34" charset="0"/>
                <a:ea typeface="Times New Roman" panose="02020603050405020304" pitchFamily="18" charset="0"/>
                <a:cs typeface="Arial" panose="020B0604020202020204" pitchFamily="34" charset="0"/>
              </a:rPr>
              <a:t>t</a:t>
            </a:r>
            <a:r>
              <a:rPr lang="en-US" sz="3600" baseline="-25000" dirty="0" err="1">
                <a:latin typeface="Arial" panose="020B0604020202020204" pitchFamily="34" charset="0"/>
                <a:ea typeface="Times New Roman" panose="02020603050405020304" pitchFamily="18" charset="0"/>
                <a:cs typeface="Arial" panose="020B0604020202020204" pitchFamily="34" charset="0"/>
              </a:rPr>
              <a:t>A</a:t>
            </a:r>
            <a:r>
              <a:rPr lang="en-US" sz="3600" dirty="0">
                <a:latin typeface="Arial" panose="020B0604020202020204" pitchFamily="34" charset="0"/>
                <a:ea typeface="Times New Roman" panose="02020603050405020304" pitchFamily="18" charset="0"/>
                <a:cs typeface="Arial" panose="020B0604020202020204" pitchFamily="34" charset="0"/>
              </a:rPr>
              <a:t> = 10 – 0 = 10 s</a:t>
            </a:r>
            <a:endParaRPr lang="en-US" sz="3600" dirty="0">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Arial" panose="020B0604020202020204" pitchFamily="34" charset="0"/>
              <a:buChar char="•"/>
            </a:pPr>
            <a:r>
              <a:rPr lang="en-US" sz="3600" dirty="0" err="1">
                <a:latin typeface="Arial" panose="020B0604020202020204" pitchFamily="34" charset="0"/>
                <a:ea typeface="Times New Roman" panose="02020603050405020304" pitchFamily="18" charset="0"/>
                <a:cs typeface="Arial" panose="020B0604020202020204" pitchFamily="34" charset="0"/>
              </a:rPr>
              <a:t>Xá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ị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e</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ạp</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ợ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rong</a:t>
            </a:r>
            <a:r>
              <a:rPr lang="en-US" sz="3600" dirty="0">
                <a:latin typeface="Arial" panose="020B0604020202020204" pitchFamily="34" charset="0"/>
                <a:ea typeface="Times New Roman" panose="02020603050405020304" pitchFamily="18" charset="0"/>
                <a:cs typeface="Arial" panose="020B0604020202020204" pitchFamily="34" charset="0"/>
              </a:rPr>
              <a:t> 1s: </a:t>
            </a:r>
            <a:endParaRPr lang="en-US" sz="3600" dirty="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r>
              <a:rPr lang="en-US" sz="3600" dirty="0">
                <a:latin typeface="Arial" panose="020B0604020202020204" pitchFamily="34" charset="0"/>
                <a:ea typeface="Times New Roman" panose="02020603050405020304" pitchFamily="18" charset="0"/>
                <a:cs typeface="Arial" panose="020B0604020202020204" pitchFamily="34" charset="0"/>
              </a:rPr>
              <a:t>s : t = 30 : 10 = 3 m.</a:t>
            </a:r>
            <a:endParaRPr lang="en-US" sz="36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3600" dirty="0">
                <a:latin typeface="Arial" panose="020B0604020202020204" pitchFamily="34" charset="0"/>
                <a:ea typeface="Cambria Math" panose="02040503050406030204" pitchFamily="18" charset="0"/>
                <a:cs typeface="Arial" panose="020B0604020202020204" pitchFamily="34" charset="0"/>
              </a:rPr>
              <a:t>⇒</a:t>
            </a:r>
            <a:r>
              <a:rPr lang="en-US" sz="3600" dirty="0" err="1">
                <a:latin typeface="Arial" panose="020B0604020202020204" pitchFamily="34" charset="0"/>
                <a:ea typeface="Times New Roman" panose="02020603050405020304" pitchFamily="18" charset="0"/>
                <a:cs typeface="Arial" panose="020B0604020202020204" pitchFamily="34" charset="0"/>
              </a:rPr>
              <a:t>Tố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ộ</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ủ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e</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ạp</a:t>
            </a:r>
            <a:r>
              <a:rPr lang="en-US" sz="3600" dirty="0">
                <a:latin typeface="Arial" panose="020B0604020202020204" pitchFamily="34" charset="0"/>
                <a:ea typeface="Times New Roman" panose="02020603050405020304" pitchFamily="18" charset="0"/>
                <a:cs typeface="Arial" panose="020B0604020202020204" pitchFamily="34" charset="0"/>
              </a:rPr>
              <a:t>: 3 m/s.</a:t>
            </a:r>
            <a:endParaRPr lang="en-US" sz="36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57913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pic>
        <p:nvPicPr>
          <p:cNvPr id="6" name="Picture 6"/>
          <p:cNvPicPr>
            <a:picLocks noChangeAspect="1"/>
          </p:cNvPicPr>
          <p:nvPr/>
        </p:nvPicPr>
        <p:blipFill>
          <a:blip r:embed="rId2"/>
          <a:srcRect/>
          <a:stretch>
            <a:fillRect/>
          </a:stretch>
        </p:blipFill>
        <p:spPr>
          <a:xfrm>
            <a:off x="3629" y="6912838"/>
            <a:ext cx="3406131" cy="3312463"/>
          </a:xfrm>
          <a:prstGeom prst="rect">
            <a:avLst/>
          </a:prstGeom>
        </p:spPr>
      </p:pic>
      <p:grpSp>
        <p:nvGrpSpPr>
          <p:cNvPr id="11" name="Google Shape;3025;p45"/>
          <p:cNvGrpSpPr/>
          <p:nvPr/>
        </p:nvGrpSpPr>
        <p:grpSpPr>
          <a:xfrm>
            <a:off x="387982" y="312546"/>
            <a:ext cx="1593218" cy="1554354"/>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3"/>
          <a:srcRect/>
          <a:stretch>
            <a:fillRect/>
          </a:stretch>
        </p:blipFill>
        <p:spPr>
          <a:xfrm>
            <a:off x="16428148" y="38101"/>
            <a:ext cx="1859852" cy="1981200"/>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2438400" y="2739461"/>
                <a:ext cx="13411200" cy="4385239"/>
              </a:xfrm>
              <a:prstGeom prst="rect">
                <a:avLst/>
              </a:prstGeom>
            </p:spPr>
            <p:txBody>
              <a:bodyPr wrap="square">
                <a:spAutoFit/>
              </a:bodyPr>
              <a:lstStyle/>
              <a:p>
                <a:pPr marL="571500" lvl="0" indent="-571500" algn="just">
                  <a:lnSpc>
                    <a:spcPct val="150000"/>
                  </a:lnSpc>
                  <a:spcAft>
                    <a:spcPts val="0"/>
                  </a:spcAft>
                  <a:buFont typeface="Arial" panose="020B0604020202020204" pitchFamily="34" charset="0"/>
                  <a:buChar char="•"/>
                </a:pPr>
                <a:r>
                  <a:rPr lang="en-US" sz="44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ậ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á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ị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ằ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iều</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à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Noto Sans Symbols"/>
                  <a:cs typeface="Arial" panose="020B0604020202020204" pitchFamily="34" charset="0"/>
                </a:endParaRPr>
              </a:p>
              <a:p>
                <a:pPr marL="571500" lvl="0" indent="-571500" algn="just">
                  <a:lnSpc>
                    <a:spcPct val="150000"/>
                  </a:lnSpc>
                  <a:spcAft>
                    <a:spcPts val="0"/>
                  </a:spcAft>
                  <a:buFont typeface="Arial" panose="020B0604020202020204" pitchFamily="34" charset="0"/>
                  <a:buChar char="•"/>
                </a:pP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ô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ứ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í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v</a:t>
                </a:r>
                <a14:m>
                  <m:oMath xmlns:m="http://schemas.openxmlformats.org/officeDocument/2006/math">
                    <m:r>
                      <a:rPr lang="en-US" sz="4400" b="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4400" i="1" smtClean="0">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400" b="0" i="1" smtClean="0">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num>
                      <m:den>
                        <m:r>
                          <a:rPr lang="en-US" sz="4400" b="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den>
                    </m:f>
                  </m:oMath>
                </a14:m>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438400" y="2739461"/>
                <a:ext cx="13411200" cy="4385239"/>
              </a:xfrm>
              <a:prstGeom prst="rect">
                <a:avLst/>
              </a:prstGeom>
              <a:blipFill>
                <a:blip r:embed="rId4"/>
                <a:stretch>
                  <a:fillRect l="-1636" r="-1818" b="-1944"/>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86161FAE-0C90-4C56-63FB-E869BFC9986E}"/>
              </a:ext>
            </a:extLst>
          </p:cNvPr>
          <p:cNvSpPr txBox="1"/>
          <p:nvPr/>
        </p:nvSpPr>
        <p:spPr>
          <a:xfrm>
            <a:off x="4481286" y="1576713"/>
            <a:ext cx="9325428" cy="923330"/>
          </a:xfrm>
          <a:prstGeom prst="rect">
            <a:avLst/>
          </a:prstGeom>
          <a:noFill/>
        </p:spPr>
        <p:txBody>
          <a:bodyPr wrap="square">
            <a:spAutoFit/>
          </a:bodyPr>
          <a:lstStyle/>
          <a:p>
            <a:pPr algn="ctr">
              <a:spcAft>
                <a:spcPts val="0"/>
              </a:spcAft>
            </a:pPr>
            <a:r>
              <a:rPr lang="en-US" sz="5400" b="1">
                <a:solidFill>
                  <a:srgbClr val="FF0000"/>
                </a:solidFill>
                <a:latin typeface="Arial" panose="020B0604020202020204" pitchFamily="34" charset="0"/>
                <a:ea typeface="Times New Roman" panose="02020603050405020304" pitchFamily="18" charset="0"/>
                <a:cs typeface="Arial" panose="020B0604020202020204" pitchFamily="34" charset="0"/>
              </a:rPr>
              <a:t>KẾT LUẬN</a:t>
            </a:r>
            <a:endParaRPr lang="en-US" sz="5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9050967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pic>
        <p:nvPicPr>
          <p:cNvPr id="11" name="Picture 11"/>
          <p:cNvPicPr>
            <a:picLocks noChangeAspect="1"/>
          </p:cNvPicPr>
          <p:nvPr/>
        </p:nvPicPr>
        <p:blipFill>
          <a:blip r:embed="rId2"/>
          <a:srcRect/>
          <a:stretch>
            <a:fillRect/>
          </a:stretch>
        </p:blipFill>
        <p:spPr>
          <a:xfrm>
            <a:off x="15948743" y="0"/>
            <a:ext cx="2339257" cy="2420964"/>
          </a:xfrm>
          <a:prstGeom prst="rect">
            <a:avLst/>
          </a:prstGeom>
        </p:spPr>
      </p:pic>
      <p:pic>
        <p:nvPicPr>
          <p:cNvPr id="12" name="Picture 12"/>
          <p:cNvPicPr>
            <a:picLocks noChangeAspect="1"/>
          </p:cNvPicPr>
          <p:nvPr/>
        </p:nvPicPr>
        <p:blipFill>
          <a:blip r:embed="rId3"/>
          <a:srcRect/>
          <a:stretch>
            <a:fillRect/>
          </a:stretch>
        </p:blipFill>
        <p:spPr>
          <a:xfrm>
            <a:off x="0" y="7464531"/>
            <a:ext cx="2646064" cy="2822469"/>
          </a:xfrm>
          <a:prstGeom prst="rect">
            <a:avLst/>
          </a:prstGeom>
        </p:spPr>
      </p:pic>
      <p:pic>
        <p:nvPicPr>
          <p:cNvPr id="13" name="Picture 13"/>
          <p:cNvPicPr>
            <a:picLocks noChangeAspect="1"/>
          </p:cNvPicPr>
          <p:nvPr/>
        </p:nvPicPr>
        <p:blipFill>
          <a:blip r:embed="rId4"/>
          <a:srcRect/>
          <a:stretch>
            <a:fillRect/>
          </a:stretch>
        </p:blipFill>
        <p:spPr>
          <a:xfrm>
            <a:off x="15559156" y="8509029"/>
            <a:ext cx="2562841" cy="1777971"/>
          </a:xfrm>
          <a:prstGeom prst="rect">
            <a:avLst/>
          </a:prstGeom>
        </p:spPr>
      </p:pic>
      <p:sp>
        <p:nvSpPr>
          <p:cNvPr id="15" name="Rectangle 14"/>
          <p:cNvSpPr/>
          <p:nvPr/>
        </p:nvSpPr>
        <p:spPr>
          <a:xfrm>
            <a:off x="2529590" y="1179686"/>
            <a:ext cx="13228820" cy="2171428"/>
          </a:xfrm>
          <a:prstGeom prst="rect">
            <a:avLst/>
          </a:prstGeom>
        </p:spPr>
        <p:txBody>
          <a:bodyPr wrap="square">
            <a:spAutoFit/>
          </a:bodyPr>
          <a:lstStyle/>
          <a:p>
            <a:pPr algn="ctr">
              <a:lnSpc>
                <a:spcPct val="150000"/>
              </a:lnSpc>
            </a:pP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Cách</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nhớ</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các</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công</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thức</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liên</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quan</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đến</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tốc</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độ</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qua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các</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hình</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sau</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endParaRPr lang="en-US" sz="4800" dirty="0">
              <a:solidFill>
                <a:schemeClr val="tx2"/>
              </a:solidFill>
              <a:latin typeface="Arial" panose="020B0604020202020204" pitchFamily="34" charset="0"/>
              <a:cs typeface="Arial" panose="020B0604020202020204" pitchFamily="34" charset="0"/>
            </a:endParaRPr>
          </a:p>
        </p:txBody>
      </p:sp>
      <p:pic>
        <p:nvPicPr>
          <p:cNvPr id="16" name="image24.png"/>
          <p:cNvPicPr/>
          <p:nvPr/>
        </p:nvPicPr>
        <p:blipFill>
          <a:blip r:embed="rId5"/>
          <a:srcRect/>
          <a:stretch>
            <a:fillRect/>
          </a:stretch>
        </p:blipFill>
        <p:spPr>
          <a:xfrm>
            <a:off x="3200400" y="3771900"/>
            <a:ext cx="11353800" cy="4298636"/>
          </a:xfrm>
          <a:prstGeom prst="rect">
            <a:avLst/>
          </a:prstGeom>
          <a:ln/>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additive="base">
                                        <p:cTn id="14" dur="500" fill="hold"/>
                                        <p:tgtEl>
                                          <p:spTgt spid="16"/>
                                        </p:tgtEl>
                                        <p:attrNameLst>
                                          <p:attrName>ppt_x</p:attrName>
                                        </p:attrNameLst>
                                      </p:cBhvr>
                                      <p:tavLst>
                                        <p:tav tm="0">
                                          <p:val>
                                            <p:strVal val="#ppt_x"/>
                                          </p:val>
                                        </p:tav>
                                        <p:tav tm="100000">
                                          <p:val>
                                            <p:strVal val="#ppt_x"/>
                                          </p:val>
                                        </p:tav>
                                      </p:tavLst>
                                    </p:anim>
                                    <p:anim calcmode="lin" valueType="num">
                                      <p:cBhvr additive="base">
                                        <p:cTn id="1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5770628" y="6869879"/>
            <a:ext cx="2517371" cy="3379021"/>
          </a:xfrm>
          <a:prstGeom prst="rect">
            <a:avLst/>
          </a:prstGeom>
        </p:spPr>
      </p:pic>
      <p:sp>
        <p:nvSpPr>
          <p:cNvPr id="26" name="Rectangle 25"/>
          <p:cNvSpPr/>
          <p:nvPr/>
        </p:nvSpPr>
        <p:spPr>
          <a:xfrm>
            <a:off x="6343392" y="1248370"/>
            <a:ext cx="5601213" cy="923330"/>
          </a:xfrm>
          <a:prstGeom prst="rect">
            <a:avLst/>
          </a:prstGeom>
        </p:spPr>
        <p:txBody>
          <a:bodyPr wrap="none">
            <a:spAutoFit/>
          </a:bodyPr>
          <a:lstStyle/>
          <a:p>
            <a:pPr algn="just">
              <a:spcBef>
                <a:spcPts val="600"/>
              </a:spcBef>
              <a:spcAft>
                <a:spcPts val="0"/>
              </a:spcAft>
            </a:pP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2.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ơn</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vị</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ốc</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ộ</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54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4" name="Rectangle 3"/>
          <p:cNvSpPr/>
          <p:nvPr/>
        </p:nvSpPr>
        <p:spPr>
          <a:xfrm>
            <a:off x="1099315" y="2296425"/>
            <a:ext cx="7848600" cy="1107996"/>
          </a:xfrm>
          <a:prstGeom prst="rect">
            <a:avLst/>
          </a:prstGeom>
        </p:spPr>
        <p:txBody>
          <a:bodyPr wrap="square">
            <a:spAutoFit/>
          </a:bodyPr>
          <a:lstStyle/>
          <a:p>
            <a:pPr marR="90170" algn="just">
              <a:lnSpc>
                <a:spcPct val="150000"/>
              </a:lnSpc>
              <a:spcBef>
                <a:spcPts val="600"/>
              </a:spcBef>
              <a:spcAft>
                <a:spcPts val="300"/>
              </a:spcAft>
            </a:pP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ìm</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hiểu</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ơn</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vị</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o</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ốc</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ộ</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4400" i="1" dirty="0">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1099315" y="3417121"/>
                <a:ext cx="16089368" cy="5234575"/>
              </a:xfrm>
              <a:prstGeom prst="rect">
                <a:avLst/>
              </a:prstGeom>
            </p:spPr>
            <p:txBody>
              <a:bodyPr wrap="square">
                <a:spAutoFit/>
              </a:bodyPr>
              <a:lstStyle/>
              <a:p>
                <a:pPr marL="571500" indent="-571500" algn="just">
                  <a:lnSpc>
                    <a:spcPct val="150000"/>
                  </a:lnSpc>
                  <a:spcBef>
                    <a:spcPts val="300"/>
                  </a:spcBef>
                  <a:spcAft>
                    <a:spcPts val="300"/>
                  </a:spcAft>
                  <a:buFontTx/>
                  <a:buChar char="-"/>
                </a:pPr>
                <a:r>
                  <a:rPr lang="en-US" sz="4400">
                    <a:latin typeface="Arial" panose="020B0604020202020204" pitchFamily="34" charset="0"/>
                    <a:ea typeface="Times New Roman" panose="02020603050405020304" pitchFamily="18" charset="0"/>
                    <a:cs typeface="Arial" panose="020B0604020202020204" pitchFamily="34" charset="0"/>
                  </a:rPr>
                  <a:t>Trong </a:t>
                </a:r>
                <a:r>
                  <a:rPr lang="en-US" sz="4400" dirty="0" err="1">
                    <a:latin typeface="Arial" panose="020B0604020202020204" pitchFamily="34" charset="0"/>
                    <a:ea typeface="Times New Roman" panose="02020603050405020304" pitchFamily="18" charset="0"/>
                    <a:cs typeface="Arial" panose="020B0604020202020204" pitchFamily="34" charset="0"/>
                  </a:rPr>
                  <a:t>hệ</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ơ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ị</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í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hức</a:t>
                </a:r>
                <a:r>
                  <a:rPr lang="en-US" sz="4400" dirty="0">
                    <a:latin typeface="Arial" panose="020B0604020202020204" pitchFamily="34" charset="0"/>
                    <a:ea typeface="Times New Roman" panose="02020603050405020304" pitchFamily="18" charset="0"/>
                    <a:cs typeface="Arial" panose="020B0604020202020204" pitchFamily="34" charset="0"/>
                  </a:rPr>
                  <a:t> ở </a:t>
                </a:r>
                <a:r>
                  <a:rPr lang="en-US" sz="4400" dirty="0" err="1">
                    <a:latin typeface="Arial" panose="020B0604020202020204" pitchFamily="34" charset="0"/>
                    <a:ea typeface="Times New Roman" panose="02020603050405020304" pitchFamily="18" charset="0"/>
                    <a:cs typeface="Arial" panose="020B0604020202020204" pitchFamily="34" charset="0"/>
                  </a:rPr>
                  <a:t>nước</a:t>
                </a:r>
                <a:r>
                  <a:rPr lang="en-US" sz="4400" dirty="0">
                    <a:latin typeface="Arial" panose="020B0604020202020204" pitchFamily="34" charset="0"/>
                    <a:ea typeface="Times New Roman" panose="02020603050405020304" pitchFamily="18" charset="0"/>
                    <a:cs typeface="Arial" panose="020B0604020202020204" pitchFamily="34" charset="0"/>
                  </a:rPr>
                  <a:t> ta,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ợ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ằ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ơ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ị</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é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rê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iây</a:t>
                </a:r>
                <a:r>
                  <a:rPr lang="en-US" sz="4400" dirty="0">
                    <a:latin typeface="Arial" panose="020B0604020202020204" pitchFamily="34" charset="0"/>
                    <a:ea typeface="Times New Roman" panose="02020603050405020304" pitchFamily="18" charset="0"/>
                    <a:cs typeface="Arial" panose="020B0604020202020204" pitchFamily="34" charset="0"/>
                  </a:rPr>
                  <a:t> (m/s) </a:t>
                </a:r>
                <a:r>
                  <a:rPr lang="en-US" sz="4400" dirty="0" err="1">
                    <a:latin typeface="Arial" panose="020B0604020202020204" pitchFamily="34" charset="0"/>
                    <a:ea typeface="Times New Roman" panose="02020603050405020304" pitchFamily="18" charset="0"/>
                    <a:cs typeface="Arial" panose="020B0604020202020204" pitchFamily="34" charset="0"/>
                  </a:rPr>
                  <a:t>và</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kilome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rê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iờ</a:t>
                </a:r>
                <a:r>
                  <a:rPr lang="en-US" sz="4400" dirty="0">
                    <a:latin typeface="Arial" panose="020B0604020202020204" pitchFamily="34" charset="0"/>
                    <a:ea typeface="Times New Roman" panose="02020603050405020304" pitchFamily="18" charset="0"/>
                    <a:cs typeface="Arial" panose="020B0604020202020204" pitchFamily="34" charset="0"/>
                  </a:rPr>
                  <a:t> (km/</a:t>
                </a:r>
                <a:r>
                  <a:rPr lang="en-US" sz="4400">
                    <a:latin typeface="Arial" panose="020B0604020202020204" pitchFamily="34" charset="0"/>
                    <a:ea typeface="Times New Roman" panose="02020603050405020304" pitchFamily="18" charset="0"/>
                    <a:cs typeface="Arial" panose="020B0604020202020204" pitchFamily="34" charset="0"/>
                  </a:rPr>
                  <a:t>h)</a:t>
                </a:r>
                <a:endParaRPr lang="en-US" sz="44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1000"/>
                  </a:spcAft>
                </a:pPr>
                <a14:m>
                  <m:oMathPara xmlns:m="http://schemas.openxmlformats.org/officeDocument/2006/math">
                    <m:oMathParaPr>
                      <m:jc m:val="centerGroup"/>
                    </m:oMathParaPr>
                    <m:oMath xmlns:m="http://schemas.openxmlformats.org/officeDocument/2006/math">
                      <m:r>
                        <a:rPr lang="en-US" sz="44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400" i="1">
                          <a:effectLst/>
                          <a:latin typeface="Cambria Math" panose="02040503050406030204" pitchFamily="18" charset="0"/>
                          <a:ea typeface="Cambria Math" panose="02040503050406030204" pitchFamily="18" charset="0"/>
                          <a:cs typeface="Cambria Math" panose="02040503050406030204" pitchFamily="18" charset="0"/>
                        </a:rPr>
                        <m:t>1</m:t>
                      </m:r>
                      <m:r>
                        <a:rPr lang="en-US" sz="4400" i="1">
                          <a:effectLst/>
                          <a:latin typeface="Cambria Math" panose="02040503050406030204" pitchFamily="18" charset="0"/>
                          <a:ea typeface="Cambria Math" panose="02040503050406030204" pitchFamily="18" charset="0"/>
                          <a:cs typeface="Cambria Math" panose="02040503050406030204" pitchFamily="18" charset="0"/>
                        </a:rPr>
                        <m:t>𝑘𝑚</m:t>
                      </m:r>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r>
                        <a:rPr lang="en-US" sz="4400" i="1">
                          <a:effectLst/>
                          <a:latin typeface="Cambria Math" panose="02040503050406030204" pitchFamily="18" charset="0"/>
                          <a:ea typeface="Cambria Math" panose="02040503050406030204" pitchFamily="18" charset="0"/>
                          <a:cs typeface="Cambria Math" panose="02040503050406030204" pitchFamily="18" charset="0"/>
                        </a:rPr>
                        <m:t>h</m:t>
                      </m:r>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4400" i="1">
                              <a:effectLst/>
                              <a:latin typeface="Cambria Math" panose="02040503050406030204" pitchFamily="18" charset="0"/>
                              <a:ea typeface="Cambria Math" panose="02040503050406030204" pitchFamily="18" charset="0"/>
                              <a:cs typeface="Cambria Math" panose="02040503050406030204" pitchFamily="18" charset="0"/>
                            </a:rPr>
                            <m:t>1000</m:t>
                          </m:r>
                        </m:num>
                        <m:den>
                          <m:r>
                            <a:rPr lang="en-US" sz="4400" i="1">
                              <a:effectLst/>
                              <a:latin typeface="Cambria Math" panose="02040503050406030204" pitchFamily="18" charset="0"/>
                              <a:ea typeface="Cambria Math" panose="02040503050406030204" pitchFamily="18" charset="0"/>
                              <a:cs typeface="Cambria Math" panose="02040503050406030204" pitchFamily="18" charset="0"/>
                            </a:rPr>
                            <m:t>3600</m:t>
                          </m:r>
                        </m:den>
                      </m:f>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4400" i="1">
                              <a:effectLst/>
                              <a:latin typeface="Cambria Math" panose="02040503050406030204" pitchFamily="18" charset="0"/>
                              <a:ea typeface="Cambria Math" panose="02040503050406030204" pitchFamily="18" charset="0"/>
                              <a:cs typeface="Cambria Math" panose="02040503050406030204" pitchFamily="18" charset="0"/>
                            </a:rPr>
                            <m:t>1</m:t>
                          </m:r>
                        </m:num>
                        <m:den>
                          <m:r>
                            <a:rPr lang="en-US" sz="4400" i="1">
                              <a:effectLst/>
                              <a:latin typeface="Cambria Math" panose="02040503050406030204" pitchFamily="18" charset="0"/>
                              <a:ea typeface="Cambria Math" panose="02040503050406030204" pitchFamily="18" charset="0"/>
                              <a:cs typeface="Cambria Math" panose="02040503050406030204" pitchFamily="18" charset="0"/>
                            </a:rPr>
                            <m:t>3,6</m:t>
                          </m:r>
                        </m:den>
                      </m:f>
                      <m:r>
                        <a:rPr lang="en-US" sz="4400" i="1">
                          <a:effectLst/>
                          <a:latin typeface="Cambria Math" panose="02040503050406030204" pitchFamily="18" charset="0"/>
                          <a:ea typeface="Cambria Math" panose="02040503050406030204" pitchFamily="18" charset="0"/>
                          <a:cs typeface="Cambria Math" panose="02040503050406030204" pitchFamily="18" charset="0"/>
                        </a:rPr>
                        <m:t>𝑚</m:t>
                      </m:r>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r>
                        <a:rPr lang="en-US" sz="4400" i="1">
                          <a:effectLst/>
                          <a:latin typeface="Cambria Math" panose="02040503050406030204" pitchFamily="18" charset="0"/>
                          <a:ea typeface="Cambria Math" panose="02040503050406030204" pitchFamily="18" charset="0"/>
                          <a:cs typeface="Cambria Math" panose="02040503050406030204" pitchFamily="18" charset="0"/>
                        </a:rPr>
                        <m:t>𝑠</m:t>
                      </m:r>
                      <m:r>
                        <a:rPr lang="en-US" sz="4400" i="1">
                          <a:effectLst/>
                          <a:latin typeface="Cambria Math" panose="02040503050406030204" pitchFamily="18" charset="0"/>
                          <a:ea typeface="Cambria Math" panose="02040503050406030204" pitchFamily="18" charset="0"/>
                          <a:cs typeface="Cambria Math" panose="02040503050406030204" pitchFamily="18" charset="0"/>
                        </a:rPr>
                        <m:t>≈0,28</m:t>
                      </m:r>
                      <m:r>
                        <a:rPr lang="en-US" sz="4400" i="1">
                          <a:effectLst/>
                          <a:latin typeface="Cambria Math" panose="02040503050406030204" pitchFamily="18" charset="0"/>
                          <a:ea typeface="Cambria Math" panose="02040503050406030204" pitchFamily="18" charset="0"/>
                          <a:cs typeface="Cambria Math" panose="02040503050406030204" pitchFamily="18" charset="0"/>
                        </a:rPr>
                        <m:t>𝑚</m:t>
                      </m:r>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r>
                        <a:rPr lang="en-US" sz="4400" i="1">
                          <a:effectLst/>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44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Bef>
                    <a:spcPts val="300"/>
                  </a:spcBef>
                  <a:spcAft>
                    <a:spcPts val="300"/>
                  </a:spcAft>
                </a:pPr>
                <a:r>
                  <a:rPr lang="en-US" sz="4400" i="1" dirty="0">
                    <a:solidFill>
                      <a:schemeClr val="tx2">
                        <a:lumMod val="75000"/>
                      </a:schemeClr>
                    </a:solidFill>
                    <a:latin typeface="Arial" panose="020B0604020202020204" pitchFamily="34" charset="0"/>
                    <a:ea typeface="Times New Roman" panose="02020603050405020304" pitchFamily="18" charset="0"/>
                    <a:cs typeface="Arial" panose="020B0604020202020204" pitchFamily="34" charset="0"/>
                  </a:rPr>
                  <a:t>1m/s = 3,6 km/h </a:t>
                </a:r>
                <a:endParaRPr lang="en-US" sz="4400" i="1" dirty="0">
                  <a:solidFill>
                    <a:schemeClr val="tx2">
                      <a:lumMod val="75000"/>
                    </a:schemeClr>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099315" y="3417121"/>
                <a:ext cx="16089368" cy="5234575"/>
              </a:xfrm>
              <a:prstGeom prst="rect">
                <a:avLst/>
              </a:prstGeom>
              <a:blipFill>
                <a:blip r:embed="rId3"/>
                <a:stretch>
                  <a:fillRect l="-1364" r="-1515" b="-4662"/>
                </a:stretch>
              </a:blipFill>
            </p:spPr>
            <p:txBody>
              <a:bodyPr/>
              <a:lstStyle/>
              <a:p>
                <a:r>
                  <a:rPr lang="en-US">
                    <a:noFill/>
                  </a:rPr>
                  <a:t> </a:t>
                </a:r>
              </a:p>
            </p:txBody>
          </p:sp>
        </mc:Fallback>
      </mc:AlternateContent>
    </p:spTree>
    <p:extLst>
      <p:ext uri="{BB962C8B-B14F-4D97-AF65-F5344CB8AC3E}">
        <p14:creationId xmlns:p14="http://schemas.microsoft.com/office/powerpoint/2010/main" val="40043098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pic>
        <p:nvPicPr>
          <p:cNvPr id="18" name="Picture 18"/>
          <p:cNvPicPr>
            <a:picLocks noChangeAspect="1"/>
          </p:cNvPicPr>
          <p:nvPr/>
        </p:nvPicPr>
        <p:blipFill>
          <a:blip r:embed="rId2"/>
          <a:srcRect/>
          <a:stretch>
            <a:fillRect/>
          </a:stretch>
        </p:blipFill>
        <p:spPr>
          <a:xfrm>
            <a:off x="16459201" y="8300779"/>
            <a:ext cx="1828800" cy="1948121"/>
          </a:xfrm>
          <a:prstGeom prst="rect">
            <a:avLst/>
          </a:prstGeom>
        </p:spPr>
      </p:pic>
      <p:sp>
        <p:nvSpPr>
          <p:cNvPr id="23" name="Rectangle 22"/>
          <p:cNvSpPr/>
          <p:nvPr/>
        </p:nvSpPr>
        <p:spPr>
          <a:xfrm>
            <a:off x="2743200" y="1022151"/>
            <a:ext cx="12877800" cy="1911549"/>
          </a:xfrm>
          <a:prstGeom prst="rect">
            <a:avLst/>
          </a:prstGeom>
        </p:spPr>
        <p:txBody>
          <a:bodyPr wrap="square">
            <a:spAutoFit/>
          </a:bodyPr>
          <a:lstStyle/>
          <a:p>
            <a:pPr marR="90170" algn="ctr">
              <a:lnSpc>
                <a:spcPct val="150000"/>
              </a:lnSpc>
              <a:spcBef>
                <a:spcPts val="300"/>
              </a:spcBef>
              <a:spcAft>
                <a:spcPts val="300"/>
              </a:spcAft>
            </a:pPr>
            <a:r>
              <a:rPr lang="en-US" sz="4200" dirty="0" err="1">
                <a:latin typeface="Arial" panose="020B0604020202020204" pitchFamily="34" charset="0"/>
                <a:ea typeface="Times New Roman" panose="02020603050405020304" pitchFamily="18" charset="0"/>
                <a:cs typeface="Arial" panose="020B0604020202020204" pitchFamily="34" charset="0"/>
              </a:rPr>
              <a:t>Đổi</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tốc</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độ</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của</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các</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phương</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tiện</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giao</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thông</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trong</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Bảng</a:t>
            </a:r>
            <a:r>
              <a:rPr lang="en-US" sz="4200" dirty="0">
                <a:latin typeface="Arial" panose="020B0604020202020204" pitchFamily="34" charset="0"/>
                <a:ea typeface="Times New Roman" panose="02020603050405020304" pitchFamily="18" charset="0"/>
                <a:cs typeface="Arial" panose="020B0604020202020204" pitchFamily="34" charset="0"/>
              </a:rPr>
              <a:t> 8.2 </a:t>
            </a:r>
            <a:r>
              <a:rPr lang="en-US" sz="4200" dirty="0" err="1">
                <a:latin typeface="Arial" panose="020B0604020202020204" pitchFamily="34" charset="0"/>
                <a:ea typeface="Times New Roman" panose="02020603050405020304" pitchFamily="18" charset="0"/>
                <a:cs typeface="Arial" panose="020B0604020202020204" pitchFamily="34" charset="0"/>
              </a:rPr>
              <a:t>ra</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đơn</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vị</a:t>
            </a:r>
            <a:r>
              <a:rPr lang="en-US" sz="4200" dirty="0">
                <a:latin typeface="Arial" panose="020B0604020202020204" pitchFamily="34" charset="0"/>
                <a:ea typeface="Times New Roman" panose="02020603050405020304" pitchFamily="18" charset="0"/>
                <a:cs typeface="Arial" panose="020B0604020202020204" pitchFamily="34" charset="0"/>
              </a:rPr>
              <a:t> m/s.</a:t>
            </a:r>
            <a:endParaRPr lang="en-US" sz="42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24" name="image48.png"/>
          <p:cNvPicPr/>
          <p:nvPr/>
        </p:nvPicPr>
        <p:blipFill>
          <a:blip r:embed="rId3">
            <a:extLst>
              <a:ext uri="{28A0092B-C50C-407E-A947-70E740481C1C}">
                <a14:useLocalDpi xmlns:a14="http://schemas.microsoft.com/office/drawing/2010/main" val="0"/>
              </a:ext>
            </a:extLst>
          </a:blip>
          <a:srcRect/>
          <a:stretch/>
        </p:blipFill>
        <p:spPr>
          <a:xfrm>
            <a:off x="2026783" y="3175785"/>
            <a:ext cx="14234434" cy="6089064"/>
          </a:xfrm>
          <a:prstGeom prst="rect">
            <a:avLst/>
          </a:prstGeom>
          <a:ln/>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2"/>
          <a:srcRect/>
          <a:stretch>
            <a:fillRect/>
          </a:stretch>
        </p:blipFill>
        <p:spPr>
          <a:xfrm>
            <a:off x="16042338" y="0"/>
            <a:ext cx="2245662" cy="2324100"/>
          </a:xfrm>
          <a:prstGeom prst="rect">
            <a:avLst/>
          </a:prstGeom>
        </p:spPr>
      </p:pic>
      <p:pic>
        <p:nvPicPr>
          <p:cNvPr id="12" name="Picture 12"/>
          <p:cNvPicPr>
            <a:picLocks noChangeAspect="1"/>
          </p:cNvPicPr>
          <p:nvPr/>
        </p:nvPicPr>
        <p:blipFill>
          <a:blip r:embed="rId3"/>
          <a:srcRect/>
          <a:stretch>
            <a:fillRect/>
          </a:stretch>
        </p:blipFill>
        <p:spPr>
          <a:xfrm>
            <a:off x="0" y="7782632"/>
            <a:ext cx="2347844" cy="2504368"/>
          </a:xfrm>
          <a:prstGeom prst="rect">
            <a:avLst/>
          </a:prstGeom>
        </p:spPr>
      </p:pic>
      <p:pic>
        <p:nvPicPr>
          <p:cNvPr id="13" name="Picture 13"/>
          <p:cNvPicPr>
            <a:picLocks noChangeAspect="1"/>
          </p:cNvPicPr>
          <p:nvPr/>
        </p:nvPicPr>
        <p:blipFill>
          <a:blip r:embed="rId4"/>
          <a:srcRect/>
          <a:stretch>
            <a:fillRect/>
          </a:stretch>
        </p:blipFill>
        <p:spPr>
          <a:xfrm>
            <a:off x="15760484" y="8648700"/>
            <a:ext cx="2361513" cy="1638300"/>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2590800" y="962463"/>
                <a:ext cx="13106400" cy="2587247"/>
              </a:xfrm>
              <a:prstGeom prst="rect">
                <a:avLst/>
              </a:prstGeom>
            </p:spPr>
            <p:txBody>
              <a:bodyPr wrap="square">
                <a:spAutoFit/>
              </a:bodyPr>
              <a:lstStyle/>
              <a:p>
                <a:pPr algn="just">
                  <a:lnSpc>
                    <a:spcPct val="150000"/>
                  </a:lnSpc>
                  <a:spcBef>
                    <a:spcPts val="300"/>
                  </a:spcBef>
                  <a:spcAft>
                    <a:spcPts val="300"/>
                  </a:spcAft>
                </a:pPr>
                <a:r>
                  <a:rPr lang="en-US" sz="4000" dirty="0" err="1">
                    <a:latin typeface="Arial" panose="020B0604020202020204" pitchFamily="34" charset="0"/>
                    <a:ea typeface="Times New Roman" panose="02020603050405020304" pitchFamily="18" charset="0"/>
                    <a:cs typeface="Arial" panose="020B0604020202020204" pitchFamily="34" charset="0"/>
                  </a:rPr>
                  <a:t>Áp</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dụ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ác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ổ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ơn</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vị</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ừ</a:t>
                </a:r>
                <a:r>
                  <a:rPr lang="en-US" sz="4000" dirty="0">
                    <a:latin typeface="Arial" panose="020B0604020202020204" pitchFamily="34" charset="0"/>
                    <a:ea typeface="Times New Roman" panose="02020603050405020304" pitchFamily="18" charset="0"/>
                    <a:cs typeface="Arial" panose="020B0604020202020204" pitchFamily="34" charset="0"/>
                  </a:rPr>
                  <a:t> km/h sang m/s </a:t>
                </a:r>
                <a:r>
                  <a:rPr lang="en-US" sz="4000" dirty="0" err="1">
                    <a:latin typeface="Arial" panose="020B0604020202020204" pitchFamily="34" charset="0"/>
                    <a:ea typeface="Times New Roman" panose="02020603050405020304" pitchFamily="18" charset="0"/>
                    <a:cs typeface="Arial" panose="020B0604020202020204" pitchFamily="34" charset="0"/>
                  </a:rPr>
                  <a:t>cho</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bảng</a:t>
                </a:r>
                <a:r>
                  <a:rPr lang="en-US" sz="4000" dirty="0">
                    <a:latin typeface="Arial" panose="020B0604020202020204" pitchFamily="34" charset="0"/>
                    <a:ea typeface="Times New Roman" panose="02020603050405020304" pitchFamily="18" charset="0"/>
                    <a:cs typeface="Arial" panose="020B0604020202020204" pitchFamily="34" charset="0"/>
                  </a:rPr>
                  <a:t> 8.2</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1000"/>
                  </a:spcAft>
                </a:pPr>
                <a14:m>
                  <m:oMathPara xmlns:m="http://schemas.openxmlformats.org/officeDocument/2006/math">
                    <m:oMathParaPr>
                      <m:jc m:val="centerGroup"/>
                    </m:oMathParaPr>
                    <m:oMath xmlns:m="http://schemas.openxmlformats.org/officeDocument/2006/math">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r>
                        <a:rPr lang="en-US" sz="4000" i="1">
                          <a:effectLst/>
                          <a:latin typeface="Cambria Math" panose="02040503050406030204" pitchFamily="18" charset="0"/>
                          <a:ea typeface="Cambria Math" panose="02040503050406030204" pitchFamily="18" charset="0"/>
                          <a:cs typeface="Cambria Math" panose="02040503050406030204" pitchFamily="18" charset="0"/>
                        </a:rPr>
                        <m:t>𝑘𝑚</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a:effectLst/>
                          <a:latin typeface="Cambria Math" panose="02040503050406030204" pitchFamily="18" charset="0"/>
                          <a:ea typeface="Cambria Math" panose="02040503050406030204" pitchFamily="18" charset="0"/>
                          <a:cs typeface="Cambria Math" panose="02040503050406030204" pitchFamily="18" charset="0"/>
                        </a:rPr>
                        <m:t>h</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num>
                        <m:den>
                          <m:r>
                            <a:rPr lang="en-US" sz="4000" i="1">
                              <a:effectLst/>
                              <a:latin typeface="Cambria Math" panose="02040503050406030204" pitchFamily="18" charset="0"/>
                              <a:ea typeface="Cambria Math" panose="02040503050406030204" pitchFamily="18" charset="0"/>
                              <a:cs typeface="Cambria Math" panose="02040503050406030204" pitchFamily="18" charset="0"/>
                            </a:rPr>
                            <m:t>3,6</m:t>
                          </m:r>
                        </m:den>
                      </m:f>
                      <m:r>
                        <a:rPr lang="en-US" sz="4000" i="1">
                          <a:effectLst/>
                          <a:latin typeface="Cambria Math" panose="02040503050406030204" pitchFamily="18" charset="0"/>
                          <a:ea typeface="Cambria Math" panose="02040503050406030204" pitchFamily="18" charset="0"/>
                          <a:cs typeface="Cambria Math" panose="02040503050406030204" pitchFamily="18" charset="0"/>
                        </a:rPr>
                        <m:t>𝑚</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a:effectLst/>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590800" y="962463"/>
                <a:ext cx="13106400" cy="2587247"/>
              </a:xfrm>
              <a:prstGeom prst="rect">
                <a:avLst/>
              </a:prstGeom>
              <a:blipFill>
                <a:blip r:embed="rId5"/>
                <a:stretch>
                  <a:fillRect l="-16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28497598"/>
                  </p:ext>
                </p:extLst>
              </p:nvPr>
            </p:nvGraphicFramePr>
            <p:xfrm>
              <a:off x="1524000" y="3670909"/>
              <a:ext cx="15240000" cy="5363907"/>
            </p:xfrm>
            <a:graphic>
              <a:graphicData uri="http://schemas.openxmlformats.org/drawingml/2006/table">
                <a:tbl>
                  <a:tblPr firstRow="1" bandRow="1">
                    <a:tableStyleId>{16D9F66E-5EB9-4882-86FB-DCBF35E3C3E4}</a:tableStyleId>
                  </a:tblPr>
                  <a:tblGrid>
                    <a:gridCol w="6553201">
                      <a:extLst>
                        <a:ext uri="{9D8B030D-6E8A-4147-A177-3AD203B41FA5}">
                          <a16:colId xmlns:a16="http://schemas.microsoft.com/office/drawing/2014/main" val="3303469974"/>
                        </a:ext>
                      </a:extLst>
                    </a:gridCol>
                    <a:gridCol w="4648200">
                      <a:extLst>
                        <a:ext uri="{9D8B030D-6E8A-4147-A177-3AD203B41FA5}">
                          <a16:colId xmlns:a16="http://schemas.microsoft.com/office/drawing/2014/main" val="17873837"/>
                        </a:ext>
                      </a:extLst>
                    </a:gridCol>
                    <a:gridCol w="4038599">
                      <a:extLst>
                        <a:ext uri="{9D8B030D-6E8A-4147-A177-3AD203B41FA5}">
                          <a16:colId xmlns:a16="http://schemas.microsoft.com/office/drawing/2014/main" val="955137664"/>
                        </a:ext>
                      </a:extLst>
                    </a:gridCol>
                  </a:tblGrid>
                  <a:tr h="781007">
                    <a:tc>
                      <a:txBody>
                        <a:bodyPr/>
                        <a:lstStyle/>
                        <a:p>
                          <a:pPr algn="ctr"/>
                          <a:r>
                            <a:rPr lang="en-US" sz="3600" dirty="0" err="1">
                              <a:latin typeface="Arial" panose="020B0604020202020204" pitchFamily="34" charset="0"/>
                              <a:cs typeface="Arial" panose="020B0604020202020204" pitchFamily="34" charset="0"/>
                            </a:rPr>
                            <a:t>Phương</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iện</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giao</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hông</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err="1">
                              <a:latin typeface="Arial" panose="020B0604020202020204" pitchFamily="34" charset="0"/>
                              <a:cs typeface="Arial" panose="020B0604020202020204" pitchFamily="34" charset="0"/>
                            </a:rPr>
                            <a:t>T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ộ</a:t>
                          </a:r>
                          <a:r>
                            <a:rPr lang="en-US" sz="3600" baseline="0" dirty="0">
                              <a:latin typeface="Arial" panose="020B0604020202020204" pitchFamily="34" charset="0"/>
                              <a:cs typeface="Arial" panose="020B0604020202020204" pitchFamily="34" charset="0"/>
                            </a:rPr>
                            <a:t> ( km/h)</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err="1">
                              <a:latin typeface="Arial" panose="020B0604020202020204" pitchFamily="34" charset="0"/>
                              <a:cs typeface="Arial" panose="020B0604020202020204" pitchFamily="34" charset="0"/>
                            </a:rPr>
                            <a:t>T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ộ</a:t>
                          </a:r>
                          <a:r>
                            <a:rPr lang="en-US" sz="3600" baseline="0" dirty="0">
                              <a:latin typeface="Arial" panose="020B0604020202020204" pitchFamily="34" charset="0"/>
                              <a:cs typeface="Arial" panose="020B0604020202020204" pitchFamily="34" charset="0"/>
                            </a:rPr>
                            <a:t> (m/s)</a:t>
                          </a:r>
                          <a:endParaRPr lang="en-US" sz="3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431012238"/>
                      </a:ext>
                    </a:extLst>
                  </a:tr>
                  <a:tr h="781007">
                    <a:tc>
                      <a:txBody>
                        <a:bodyPr/>
                        <a:lstStyle/>
                        <a:p>
                          <a:pPr algn="ctr"/>
                          <a:r>
                            <a:rPr lang="en-US" sz="3600" dirty="0" err="1">
                              <a:latin typeface="Arial" panose="020B0604020202020204" pitchFamily="34" charset="0"/>
                              <a:cs typeface="Arial" panose="020B0604020202020204" pitchFamily="34" charset="0"/>
                            </a:rPr>
                            <a:t>Xe</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ạp</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10,8</a:t>
                          </a:r>
                        </a:p>
                      </a:txBody>
                      <a:tcPr anchor="ctr"/>
                    </a:tc>
                    <a:tc>
                      <a:txBody>
                        <a:bodyPr/>
                        <a:lstStyle/>
                        <a:p>
                          <a:pPr algn="ctr"/>
                          <a:r>
                            <a:rPr lang="en-US" sz="3600" dirty="0">
                              <a:latin typeface="Arial" panose="020B0604020202020204" pitchFamily="34" charset="0"/>
                              <a:cs typeface="Arial" panose="020B0604020202020204" pitchFamily="34" charset="0"/>
                            </a:rPr>
                            <a:t>3</a:t>
                          </a:r>
                        </a:p>
                      </a:txBody>
                      <a:tcPr anchor="ctr"/>
                    </a:tc>
                    <a:extLst>
                      <a:ext uri="{0D108BD9-81ED-4DB2-BD59-A6C34878D82A}">
                        <a16:rowId xmlns:a16="http://schemas.microsoft.com/office/drawing/2014/main" val="315013179"/>
                      </a:ext>
                    </a:extLst>
                  </a:tr>
                  <a:tr h="848285">
                    <a:tc>
                      <a:txBody>
                        <a:bodyPr/>
                        <a:lstStyle/>
                        <a:p>
                          <a:pPr algn="ctr"/>
                          <a:r>
                            <a:rPr lang="en-US" sz="3600" dirty="0">
                              <a:latin typeface="Arial" panose="020B0604020202020204" pitchFamily="34" charset="0"/>
                              <a:cs typeface="Arial" panose="020B0604020202020204" pitchFamily="34" charset="0"/>
                            </a:rPr>
                            <a:t>Ca </a:t>
                          </a:r>
                          <a:r>
                            <a:rPr lang="en-US" sz="3600" dirty="0" err="1">
                              <a:latin typeface="Arial" panose="020B0604020202020204" pitchFamily="34" charset="0"/>
                              <a:cs typeface="Arial" panose="020B0604020202020204" pitchFamily="34" charset="0"/>
                            </a:rPr>
                            <a:t>nô</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36</a:t>
                          </a:r>
                        </a:p>
                      </a:txBody>
                      <a:tcPr anchor="ctr"/>
                    </a:tc>
                    <a:tc>
                      <a:txBody>
                        <a:bodyPr/>
                        <a:lstStyle/>
                        <a:p>
                          <a:pPr algn="ctr"/>
                          <a:r>
                            <a:rPr lang="en-US" sz="3600" dirty="0">
                              <a:latin typeface="Arial" panose="020B0604020202020204" pitchFamily="34" charset="0"/>
                              <a:cs typeface="Arial" panose="020B0604020202020204" pitchFamily="34" charset="0"/>
                            </a:rPr>
                            <a:t>10</a:t>
                          </a:r>
                        </a:p>
                      </a:txBody>
                      <a:tcPr anchor="ctr"/>
                    </a:tc>
                    <a:extLst>
                      <a:ext uri="{0D108BD9-81ED-4DB2-BD59-A6C34878D82A}">
                        <a16:rowId xmlns:a16="http://schemas.microsoft.com/office/drawing/2014/main" val="190411783"/>
                      </a:ext>
                    </a:extLst>
                  </a:tr>
                  <a:tr h="1391594">
                    <a:tc>
                      <a:txBody>
                        <a:bodyPr/>
                        <a:lstStyle/>
                        <a:p>
                          <a:pPr algn="ctr"/>
                          <a:r>
                            <a:rPr lang="en-US" sz="3600" dirty="0" err="1">
                              <a:latin typeface="Arial" panose="020B0604020202020204" pitchFamily="34" charset="0"/>
                              <a:cs typeface="Arial" panose="020B0604020202020204" pitchFamily="34" charset="0"/>
                            </a:rPr>
                            <a:t>Tàu</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hỏa</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60</a:t>
                          </a: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en-US" sz="3600" i="1" smtClean="0">
                                        <a:latin typeface="Cambria Math" panose="02040503050406030204" pitchFamily="18" charset="0"/>
                                      </a:rPr>
                                    </m:ctrlPr>
                                  </m:fPr>
                                  <m:num>
                                    <m:r>
                                      <a:rPr lang="en-US" sz="3600" b="0" smtClean="0">
                                        <a:latin typeface="Cambria Math" panose="02040503050406030204" pitchFamily="18" charset="0"/>
                                      </a:rPr>
                                      <m:t>50</m:t>
                                    </m:r>
                                  </m:num>
                                  <m:den>
                                    <m:r>
                                      <a:rPr lang="en-US" sz="3600" b="0" smtClean="0">
                                        <a:latin typeface="Cambria Math" panose="02040503050406030204" pitchFamily="18" charset="0"/>
                                      </a:rPr>
                                      <m:t>3</m:t>
                                    </m:r>
                                  </m:den>
                                </m:f>
                              </m:oMath>
                            </m:oMathPara>
                          </a14:m>
                          <a:endParaRPr lang="en-US" sz="3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867766597"/>
                      </a:ext>
                    </a:extLst>
                  </a:tr>
                  <a:tr h="781007">
                    <a:tc>
                      <a:txBody>
                        <a:bodyPr/>
                        <a:lstStyle/>
                        <a:p>
                          <a:pPr algn="ctr"/>
                          <a:r>
                            <a:rPr lang="en-US" sz="3600" dirty="0">
                              <a:latin typeface="Arial" panose="020B0604020202020204" pitchFamily="34" charset="0"/>
                              <a:cs typeface="Arial" panose="020B0604020202020204" pitchFamily="34" charset="0"/>
                            </a:rPr>
                            <a:t>Ô</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ô</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72</a:t>
                          </a:r>
                        </a:p>
                      </a:txBody>
                      <a:tcPr anchor="ctr"/>
                    </a:tc>
                    <a:tc>
                      <a:txBody>
                        <a:bodyPr/>
                        <a:lstStyle/>
                        <a:p>
                          <a:pPr algn="ctr"/>
                          <a:r>
                            <a:rPr lang="en-US" sz="3600" dirty="0">
                              <a:latin typeface="Arial" panose="020B0604020202020204" pitchFamily="34" charset="0"/>
                              <a:cs typeface="Arial" panose="020B0604020202020204" pitchFamily="34" charset="0"/>
                            </a:rPr>
                            <a:t>20</a:t>
                          </a:r>
                        </a:p>
                      </a:txBody>
                      <a:tcPr anchor="ctr"/>
                    </a:tc>
                    <a:extLst>
                      <a:ext uri="{0D108BD9-81ED-4DB2-BD59-A6C34878D82A}">
                        <a16:rowId xmlns:a16="http://schemas.microsoft.com/office/drawing/2014/main" val="2784560462"/>
                      </a:ext>
                    </a:extLst>
                  </a:tr>
                  <a:tr h="781007">
                    <a:tc>
                      <a:txBody>
                        <a:bodyPr/>
                        <a:lstStyle/>
                        <a:p>
                          <a:pPr algn="ctr"/>
                          <a:r>
                            <a:rPr lang="en-US" sz="3600" dirty="0" err="1">
                              <a:latin typeface="Arial" panose="020B0604020202020204" pitchFamily="34" charset="0"/>
                              <a:cs typeface="Arial" panose="020B0604020202020204" pitchFamily="34" charset="0"/>
                            </a:rPr>
                            <a:t>Máy</a:t>
                          </a:r>
                          <a:r>
                            <a:rPr lang="en-US" sz="3600" baseline="0" dirty="0">
                              <a:latin typeface="Arial" panose="020B0604020202020204" pitchFamily="34" charset="0"/>
                              <a:cs typeface="Arial" panose="020B0604020202020204" pitchFamily="34" charset="0"/>
                            </a:rPr>
                            <a:t> bay</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720</a:t>
                          </a:r>
                        </a:p>
                      </a:txBody>
                      <a:tcPr anchor="ctr"/>
                    </a:tc>
                    <a:tc>
                      <a:txBody>
                        <a:bodyPr/>
                        <a:lstStyle/>
                        <a:p>
                          <a:pPr algn="ctr"/>
                          <a:r>
                            <a:rPr lang="en-US" sz="3600" dirty="0">
                              <a:latin typeface="Arial" panose="020B0604020202020204" pitchFamily="34" charset="0"/>
                              <a:cs typeface="Arial" panose="020B0604020202020204" pitchFamily="34" charset="0"/>
                            </a:rPr>
                            <a:t>200</a:t>
                          </a:r>
                        </a:p>
                      </a:txBody>
                      <a:tcPr anchor="ctr"/>
                    </a:tc>
                    <a:extLst>
                      <a:ext uri="{0D108BD9-81ED-4DB2-BD59-A6C34878D82A}">
                        <a16:rowId xmlns:a16="http://schemas.microsoft.com/office/drawing/2014/main" val="256695399"/>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28497598"/>
                  </p:ext>
                </p:extLst>
              </p:nvPr>
            </p:nvGraphicFramePr>
            <p:xfrm>
              <a:off x="1524000" y="3670909"/>
              <a:ext cx="15240000" cy="5363907"/>
            </p:xfrm>
            <a:graphic>
              <a:graphicData uri="http://schemas.openxmlformats.org/drawingml/2006/table">
                <a:tbl>
                  <a:tblPr firstRow="1" bandRow="1">
                    <a:tableStyleId>{16D9F66E-5EB9-4882-86FB-DCBF35E3C3E4}</a:tableStyleId>
                  </a:tblPr>
                  <a:tblGrid>
                    <a:gridCol w="6553201">
                      <a:extLst>
                        <a:ext uri="{9D8B030D-6E8A-4147-A177-3AD203B41FA5}">
                          <a16:colId xmlns:a16="http://schemas.microsoft.com/office/drawing/2014/main" val="3303469974"/>
                        </a:ext>
                      </a:extLst>
                    </a:gridCol>
                    <a:gridCol w="4648200">
                      <a:extLst>
                        <a:ext uri="{9D8B030D-6E8A-4147-A177-3AD203B41FA5}">
                          <a16:colId xmlns:a16="http://schemas.microsoft.com/office/drawing/2014/main" val="17873837"/>
                        </a:ext>
                      </a:extLst>
                    </a:gridCol>
                    <a:gridCol w="4038599">
                      <a:extLst>
                        <a:ext uri="{9D8B030D-6E8A-4147-A177-3AD203B41FA5}">
                          <a16:colId xmlns:a16="http://schemas.microsoft.com/office/drawing/2014/main" val="955137664"/>
                        </a:ext>
                      </a:extLst>
                    </a:gridCol>
                  </a:tblGrid>
                  <a:tr h="781007">
                    <a:tc>
                      <a:txBody>
                        <a:bodyPr/>
                        <a:lstStyle/>
                        <a:p>
                          <a:pPr algn="ctr"/>
                          <a:r>
                            <a:rPr lang="en-US" sz="3600" dirty="0" err="1">
                              <a:latin typeface="Arial" panose="020B0604020202020204" pitchFamily="34" charset="0"/>
                              <a:cs typeface="Arial" panose="020B0604020202020204" pitchFamily="34" charset="0"/>
                            </a:rPr>
                            <a:t>Phương</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iện</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giao</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hông</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err="1">
                              <a:latin typeface="Arial" panose="020B0604020202020204" pitchFamily="34" charset="0"/>
                              <a:cs typeface="Arial" panose="020B0604020202020204" pitchFamily="34" charset="0"/>
                            </a:rPr>
                            <a:t>T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ộ</a:t>
                          </a:r>
                          <a:r>
                            <a:rPr lang="en-US" sz="3600" baseline="0" dirty="0">
                              <a:latin typeface="Arial" panose="020B0604020202020204" pitchFamily="34" charset="0"/>
                              <a:cs typeface="Arial" panose="020B0604020202020204" pitchFamily="34" charset="0"/>
                            </a:rPr>
                            <a:t> ( km/h)</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err="1">
                              <a:latin typeface="Arial" panose="020B0604020202020204" pitchFamily="34" charset="0"/>
                              <a:cs typeface="Arial" panose="020B0604020202020204" pitchFamily="34" charset="0"/>
                            </a:rPr>
                            <a:t>T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ộ</a:t>
                          </a:r>
                          <a:r>
                            <a:rPr lang="en-US" sz="3600" baseline="0" dirty="0">
                              <a:latin typeface="Arial" panose="020B0604020202020204" pitchFamily="34" charset="0"/>
                              <a:cs typeface="Arial" panose="020B0604020202020204" pitchFamily="34" charset="0"/>
                            </a:rPr>
                            <a:t> (m/s)</a:t>
                          </a:r>
                          <a:endParaRPr lang="en-US" sz="3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431012238"/>
                      </a:ext>
                    </a:extLst>
                  </a:tr>
                  <a:tr h="781007">
                    <a:tc>
                      <a:txBody>
                        <a:bodyPr/>
                        <a:lstStyle/>
                        <a:p>
                          <a:pPr algn="ctr"/>
                          <a:r>
                            <a:rPr lang="en-US" sz="3600" dirty="0" err="1">
                              <a:latin typeface="Arial" panose="020B0604020202020204" pitchFamily="34" charset="0"/>
                              <a:cs typeface="Arial" panose="020B0604020202020204" pitchFamily="34" charset="0"/>
                            </a:rPr>
                            <a:t>Xe</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ạp</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10,8</a:t>
                          </a:r>
                        </a:p>
                      </a:txBody>
                      <a:tcPr anchor="ctr"/>
                    </a:tc>
                    <a:tc>
                      <a:txBody>
                        <a:bodyPr/>
                        <a:lstStyle/>
                        <a:p>
                          <a:pPr algn="ctr"/>
                          <a:r>
                            <a:rPr lang="en-US" sz="3600" dirty="0">
                              <a:latin typeface="Arial" panose="020B0604020202020204" pitchFamily="34" charset="0"/>
                              <a:cs typeface="Arial" panose="020B0604020202020204" pitchFamily="34" charset="0"/>
                            </a:rPr>
                            <a:t>3</a:t>
                          </a:r>
                        </a:p>
                      </a:txBody>
                      <a:tcPr anchor="ctr"/>
                    </a:tc>
                    <a:extLst>
                      <a:ext uri="{0D108BD9-81ED-4DB2-BD59-A6C34878D82A}">
                        <a16:rowId xmlns:a16="http://schemas.microsoft.com/office/drawing/2014/main" val="315013179"/>
                      </a:ext>
                    </a:extLst>
                  </a:tr>
                  <a:tr h="848285">
                    <a:tc>
                      <a:txBody>
                        <a:bodyPr/>
                        <a:lstStyle/>
                        <a:p>
                          <a:pPr algn="ctr"/>
                          <a:r>
                            <a:rPr lang="en-US" sz="3600" dirty="0">
                              <a:latin typeface="Arial" panose="020B0604020202020204" pitchFamily="34" charset="0"/>
                              <a:cs typeface="Arial" panose="020B0604020202020204" pitchFamily="34" charset="0"/>
                            </a:rPr>
                            <a:t>Ca </a:t>
                          </a:r>
                          <a:r>
                            <a:rPr lang="en-US" sz="3600" dirty="0" err="1">
                              <a:latin typeface="Arial" panose="020B0604020202020204" pitchFamily="34" charset="0"/>
                              <a:cs typeface="Arial" panose="020B0604020202020204" pitchFamily="34" charset="0"/>
                            </a:rPr>
                            <a:t>nô</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36</a:t>
                          </a:r>
                        </a:p>
                      </a:txBody>
                      <a:tcPr anchor="ctr"/>
                    </a:tc>
                    <a:tc>
                      <a:txBody>
                        <a:bodyPr/>
                        <a:lstStyle/>
                        <a:p>
                          <a:pPr algn="ctr"/>
                          <a:r>
                            <a:rPr lang="en-US" sz="3600" dirty="0">
                              <a:latin typeface="Arial" panose="020B0604020202020204" pitchFamily="34" charset="0"/>
                              <a:cs typeface="Arial" panose="020B0604020202020204" pitchFamily="34" charset="0"/>
                            </a:rPr>
                            <a:t>10</a:t>
                          </a:r>
                        </a:p>
                      </a:txBody>
                      <a:tcPr anchor="ctr"/>
                    </a:tc>
                    <a:extLst>
                      <a:ext uri="{0D108BD9-81ED-4DB2-BD59-A6C34878D82A}">
                        <a16:rowId xmlns:a16="http://schemas.microsoft.com/office/drawing/2014/main" val="190411783"/>
                      </a:ext>
                    </a:extLst>
                  </a:tr>
                  <a:tr h="1391594">
                    <a:tc>
                      <a:txBody>
                        <a:bodyPr/>
                        <a:lstStyle/>
                        <a:p>
                          <a:pPr algn="ctr"/>
                          <a:r>
                            <a:rPr lang="en-US" sz="3600" dirty="0" err="1">
                              <a:latin typeface="Arial" panose="020B0604020202020204" pitchFamily="34" charset="0"/>
                              <a:cs typeface="Arial" panose="020B0604020202020204" pitchFamily="34" charset="0"/>
                            </a:rPr>
                            <a:t>Tàu</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hỏa</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60</a:t>
                          </a:r>
                        </a:p>
                      </a:txBody>
                      <a:tcPr anchor="ctr"/>
                    </a:tc>
                    <a:tc>
                      <a:txBody>
                        <a:bodyPr/>
                        <a:lstStyle/>
                        <a:p>
                          <a:endParaRPr lang="en-US"/>
                        </a:p>
                      </a:txBody>
                      <a:tcPr anchor="ctr">
                        <a:blipFill>
                          <a:blip r:embed="rId6"/>
                          <a:stretch>
                            <a:fillRect l="-277946" t="-175439" r="-453" b="-124123"/>
                          </a:stretch>
                        </a:blipFill>
                      </a:tcPr>
                    </a:tc>
                    <a:extLst>
                      <a:ext uri="{0D108BD9-81ED-4DB2-BD59-A6C34878D82A}">
                        <a16:rowId xmlns:a16="http://schemas.microsoft.com/office/drawing/2014/main" val="867766597"/>
                      </a:ext>
                    </a:extLst>
                  </a:tr>
                  <a:tr h="781007">
                    <a:tc>
                      <a:txBody>
                        <a:bodyPr/>
                        <a:lstStyle/>
                        <a:p>
                          <a:pPr algn="ctr"/>
                          <a:r>
                            <a:rPr lang="en-US" sz="3600" dirty="0">
                              <a:latin typeface="Arial" panose="020B0604020202020204" pitchFamily="34" charset="0"/>
                              <a:cs typeface="Arial" panose="020B0604020202020204" pitchFamily="34" charset="0"/>
                            </a:rPr>
                            <a:t>Ô</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ô</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72</a:t>
                          </a:r>
                        </a:p>
                      </a:txBody>
                      <a:tcPr anchor="ctr"/>
                    </a:tc>
                    <a:tc>
                      <a:txBody>
                        <a:bodyPr/>
                        <a:lstStyle/>
                        <a:p>
                          <a:pPr algn="ctr"/>
                          <a:r>
                            <a:rPr lang="en-US" sz="3600" dirty="0">
                              <a:latin typeface="Arial" panose="020B0604020202020204" pitchFamily="34" charset="0"/>
                              <a:cs typeface="Arial" panose="020B0604020202020204" pitchFamily="34" charset="0"/>
                            </a:rPr>
                            <a:t>20</a:t>
                          </a:r>
                        </a:p>
                      </a:txBody>
                      <a:tcPr anchor="ctr"/>
                    </a:tc>
                    <a:extLst>
                      <a:ext uri="{0D108BD9-81ED-4DB2-BD59-A6C34878D82A}">
                        <a16:rowId xmlns:a16="http://schemas.microsoft.com/office/drawing/2014/main" val="2784560462"/>
                      </a:ext>
                    </a:extLst>
                  </a:tr>
                  <a:tr h="781007">
                    <a:tc>
                      <a:txBody>
                        <a:bodyPr/>
                        <a:lstStyle/>
                        <a:p>
                          <a:pPr algn="ctr"/>
                          <a:r>
                            <a:rPr lang="en-US" sz="3600" dirty="0" err="1">
                              <a:latin typeface="Arial" panose="020B0604020202020204" pitchFamily="34" charset="0"/>
                              <a:cs typeface="Arial" panose="020B0604020202020204" pitchFamily="34" charset="0"/>
                            </a:rPr>
                            <a:t>Máy</a:t>
                          </a:r>
                          <a:r>
                            <a:rPr lang="en-US" sz="3600" baseline="0" dirty="0">
                              <a:latin typeface="Arial" panose="020B0604020202020204" pitchFamily="34" charset="0"/>
                              <a:cs typeface="Arial" panose="020B0604020202020204" pitchFamily="34" charset="0"/>
                            </a:rPr>
                            <a:t> bay</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720</a:t>
                          </a:r>
                        </a:p>
                      </a:txBody>
                      <a:tcPr anchor="ctr"/>
                    </a:tc>
                    <a:tc>
                      <a:txBody>
                        <a:bodyPr/>
                        <a:lstStyle/>
                        <a:p>
                          <a:pPr algn="ctr"/>
                          <a:r>
                            <a:rPr lang="en-US" sz="3600" dirty="0">
                              <a:latin typeface="Arial" panose="020B0604020202020204" pitchFamily="34" charset="0"/>
                              <a:cs typeface="Arial" panose="020B0604020202020204" pitchFamily="34" charset="0"/>
                            </a:rPr>
                            <a:t>200</a:t>
                          </a:r>
                        </a:p>
                      </a:txBody>
                      <a:tcPr anchor="ctr"/>
                    </a:tc>
                    <a:extLst>
                      <a:ext uri="{0D108BD9-81ED-4DB2-BD59-A6C34878D82A}">
                        <a16:rowId xmlns:a16="http://schemas.microsoft.com/office/drawing/2014/main" val="256695399"/>
                      </a:ext>
                    </a:extLst>
                  </a:tr>
                </a:tbl>
              </a:graphicData>
            </a:graphic>
          </p:graphicFrame>
        </mc:Fallback>
      </mc:AlternateContent>
    </p:spTree>
    <p:extLst>
      <p:ext uri="{BB962C8B-B14F-4D97-AF65-F5344CB8AC3E}">
        <p14:creationId xmlns:p14="http://schemas.microsoft.com/office/powerpoint/2010/main" val="11664041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4">
                <a:lumMod val="5000"/>
                <a:lumOff val="95000"/>
              </a:schemeClr>
            </a:gs>
            <a:gs pos="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2" name="Picture 12"/>
          <p:cNvPicPr>
            <a:picLocks noChangeAspect="1"/>
          </p:cNvPicPr>
          <p:nvPr/>
        </p:nvPicPr>
        <p:blipFill>
          <a:blip r:embed="rId2"/>
          <a:srcRect/>
          <a:stretch>
            <a:fillRect/>
          </a:stretch>
        </p:blipFill>
        <p:spPr>
          <a:xfrm>
            <a:off x="-304800" y="6134100"/>
            <a:ext cx="3187492" cy="4358963"/>
          </a:xfrm>
          <a:prstGeom prst="rect">
            <a:avLst/>
          </a:prstGeom>
        </p:spPr>
      </p:pic>
      <p:sp>
        <p:nvSpPr>
          <p:cNvPr id="3" name="Rectangle 2"/>
          <p:cNvSpPr/>
          <p:nvPr/>
        </p:nvSpPr>
        <p:spPr>
          <a:xfrm>
            <a:off x="1543050" y="1749345"/>
            <a:ext cx="15201900" cy="1184876"/>
          </a:xfrm>
          <a:prstGeom prst="rect">
            <a:avLst/>
          </a:prstGeom>
        </p:spPr>
        <p:txBody>
          <a:bodyPr wrap="square">
            <a:spAutoFit/>
          </a:bodyPr>
          <a:lstStyle/>
          <a:p>
            <a:pPr algn="ctr">
              <a:lnSpc>
                <a:spcPct val="150000"/>
              </a:lnSpc>
              <a:spcBef>
                <a:spcPts val="300"/>
              </a:spcBef>
              <a:spcAft>
                <a:spcPts val="300"/>
              </a:spcAft>
            </a:pPr>
            <a:r>
              <a:rPr lang="en-US" sz="5400" b="1" dirty="0">
                <a:solidFill>
                  <a:srgbClr val="FF0000"/>
                </a:solidFill>
                <a:latin typeface="Arial" panose="020B0604020202020204" pitchFamily="34" charset="0"/>
                <a:ea typeface="Calibri" panose="020F0502020204030204" pitchFamily="34" charset="0"/>
                <a:cs typeface="Arial" panose="020B0604020202020204" pitchFamily="34" charset="0"/>
              </a:rPr>
              <a:t>KẾT LUẬN</a:t>
            </a:r>
          </a:p>
        </p:txBody>
      </p:sp>
      <p:sp>
        <p:nvSpPr>
          <p:cNvPr id="8" name="Rectangle 7"/>
          <p:cNvSpPr/>
          <p:nvPr/>
        </p:nvSpPr>
        <p:spPr>
          <a:xfrm>
            <a:off x="2162175" y="3236236"/>
            <a:ext cx="14192250" cy="4708981"/>
          </a:xfrm>
          <a:prstGeom prst="rect">
            <a:avLst/>
          </a:prstGeom>
        </p:spPr>
        <p:txBody>
          <a:bodyPr wrap="square">
            <a:spAutoFit/>
          </a:bodyPr>
          <a:lstStyle/>
          <a:p>
            <a:pPr marL="571500" lvl="0" indent="-571500" algn="just">
              <a:lnSpc>
                <a:spcPct val="150000"/>
              </a:lnSpc>
              <a:spcBef>
                <a:spcPts val="300"/>
              </a:spcBef>
              <a:spcAft>
                <a:spcPts val="0"/>
              </a:spcAft>
              <a:buFont typeface="Arial" panose="020B0604020202020204" pitchFamily="34" charset="0"/>
              <a:buChar char="•"/>
            </a:pP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ệ</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o</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í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ứ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ở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ướ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ta,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à</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ây</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m/s)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à</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ilô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ờ</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km/h)</a:t>
            </a:r>
            <a:r>
              <a:rPr lang="en-US" sz="4000" dirty="0">
                <a:latin typeface="Arial" panose="020B0604020202020204" pitchFamily="34" charset="0"/>
                <a:ea typeface="Times New Roman" panose="02020603050405020304" pitchFamily="18" charset="0"/>
                <a:cs typeface="Arial" panose="020B0604020202020204" pitchFamily="34" charset="0"/>
              </a:rPr>
              <a:t>.</a:t>
            </a:r>
          </a:p>
          <a:p>
            <a:pPr marL="571500" lvl="0" indent="-571500" algn="just">
              <a:lnSpc>
                <a:spcPct val="150000"/>
              </a:lnSpc>
              <a:spcBef>
                <a:spcPts val="300"/>
              </a:spcBef>
              <a:spcAft>
                <a:spcPts val="0"/>
              </a:spcAft>
              <a:buFont typeface="Arial" panose="020B0604020202020204" pitchFamily="34" charset="0"/>
              <a:buChar char="•"/>
            </a:pP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oà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ra</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ò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ể</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o</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ằ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á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ư</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hú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m/min),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enti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ây</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cm/s),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ili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ây</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mm/s),....</a:t>
            </a:r>
            <a:endParaRPr lang="en-US" sz="4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60493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3" name="Group 3"/>
          <p:cNvGrpSpPr/>
          <p:nvPr/>
        </p:nvGrpSpPr>
        <p:grpSpPr>
          <a:xfrm>
            <a:off x="1237098" y="1805150"/>
            <a:ext cx="9430902" cy="6129913"/>
            <a:chOff x="0" y="0"/>
            <a:chExt cx="3321290" cy="2073575"/>
          </a:xfrm>
        </p:grpSpPr>
        <p:sp>
          <p:nvSpPr>
            <p:cNvPr id="4" name="Freeform 4"/>
            <p:cNvSpPr/>
            <p:nvPr/>
          </p:nvSpPr>
          <p:spPr>
            <a:xfrm>
              <a:off x="0" y="0"/>
              <a:ext cx="3321290" cy="2073576"/>
            </a:xfrm>
            <a:custGeom>
              <a:avLst/>
              <a:gdLst/>
              <a:ahLst/>
              <a:cxnLst/>
              <a:rect l="l" t="t" r="r" b="b"/>
              <a:pathLst>
                <a:path w="3321290" h="2073576">
                  <a:moveTo>
                    <a:pt x="3196830" y="2073575"/>
                  </a:moveTo>
                  <a:lnTo>
                    <a:pt x="124460" y="2073575"/>
                  </a:lnTo>
                  <a:cubicBezTo>
                    <a:pt x="55880" y="2073575"/>
                    <a:pt x="0" y="2017695"/>
                    <a:pt x="0" y="1949116"/>
                  </a:cubicBezTo>
                  <a:lnTo>
                    <a:pt x="0" y="124460"/>
                  </a:lnTo>
                  <a:cubicBezTo>
                    <a:pt x="0" y="55880"/>
                    <a:pt x="55880" y="0"/>
                    <a:pt x="124460" y="0"/>
                  </a:cubicBezTo>
                  <a:lnTo>
                    <a:pt x="3196830" y="0"/>
                  </a:lnTo>
                  <a:cubicBezTo>
                    <a:pt x="3265410" y="0"/>
                    <a:pt x="3321290" y="55880"/>
                    <a:pt x="3321290" y="124460"/>
                  </a:cubicBezTo>
                  <a:lnTo>
                    <a:pt x="3321290" y="1949116"/>
                  </a:lnTo>
                  <a:cubicBezTo>
                    <a:pt x="3321290" y="2017696"/>
                    <a:pt x="3265410" y="2073576"/>
                    <a:pt x="3196830" y="2073576"/>
                  </a:cubicBezTo>
                  <a:close/>
                </a:path>
              </a:pathLst>
            </a:custGeom>
            <a:solidFill>
              <a:srgbClr val="FFFFFF"/>
            </a:solidFill>
          </p:spPr>
          <p:txBody>
            <a:bodyPr/>
            <a:lstStyle/>
            <a:p>
              <a:endParaRPr lang="en-US" dirty="0"/>
            </a:p>
          </p:txBody>
        </p:sp>
      </p:grpSp>
      <p:pic>
        <p:nvPicPr>
          <p:cNvPr id="10" name="Picture 10"/>
          <p:cNvPicPr>
            <a:picLocks noChangeAspect="1"/>
          </p:cNvPicPr>
          <p:nvPr/>
        </p:nvPicPr>
        <p:blipFill>
          <a:blip r:embed="rId2"/>
          <a:srcRect/>
          <a:stretch>
            <a:fillRect/>
          </a:stretch>
        </p:blipFill>
        <p:spPr>
          <a:xfrm>
            <a:off x="8602564" y="1722739"/>
            <a:ext cx="2252439" cy="2218653"/>
          </a:xfrm>
          <a:prstGeom prst="rect">
            <a:avLst/>
          </a:prstGeom>
        </p:spPr>
      </p:pic>
      <p:grpSp>
        <p:nvGrpSpPr>
          <p:cNvPr id="11" name="Google Shape;3025;p45"/>
          <p:cNvGrpSpPr/>
          <p:nvPr/>
        </p:nvGrpSpPr>
        <p:grpSpPr>
          <a:xfrm>
            <a:off x="387982" y="312546"/>
            <a:ext cx="1593218" cy="1554354"/>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 name="Google Shape;3044;p45"/>
          <p:cNvGrpSpPr/>
          <p:nvPr/>
        </p:nvGrpSpPr>
        <p:grpSpPr>
          <a:xfrm>
            <a:off x="1248995" y="6674906"/>
            <a:ext cx="732205" cy="1222041"/>
            <a:chOff x="4112038" y="3686550"/>
            <a:chExt cx="919920" cy="1381854"/>
          </a:xfrm>
        </p:grpSpPr>
        <p:sp>
          <p:nvSpPr>
            <p:cNvPr id="30" name="Google Shape;3045;p45"/>
            <p:cNvSpPr/>
            <p:nvPr/>
          </p:nvSpPr>
          <p:spPr>
            <a:xfrm>
              <a:off x="4163768" y="4971504"/>
              <a:ext cx="831900" cy="96900"/>
            </a:xfrm>
            <a:prstGeom prst="ellipse">
              <a:avLst/>
            </a:prstGeom>
            <a:solidFill>
              <a:srgbClr val="2C3045">
                <a:alpha val="155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 name="Google Shape;3046;p45"/>
            <p:cNvSpPr/>
            <p:nvPr/>
          </p:nvSpPr>
          <p:spPr>
            <a:xfrm>
              <a:off x="4112038" y="3686550"/>
              <a:ext cx="919920" cy="1166487"/>
            </a:xfrm>
            <a:custGeom>
              <a:avLst/>
              <a:gdLst/>
              <a:ahLst/>
              <a:cxnLst/>
              <a:rect l="l" t="t" r="r" b="b"/>
              <a:pathLst>
                <a:path w="32000" h="40577" extrusionOk="0">
                  <a:moveTo>
                    <a:pt x="16010" y="0"/>
                  </a:moveTo>
                  <a:lnTo>
                    <a:pt x="15186" y="20"/>
                  </a:lnTo>
                  <a:lnTo>
                    <a:pt x="14363" y="81"/>
                  </a:lnTo>
                  <a:lnTo>
                    <a:pt x="13559" y="181"/>
                  </a:lnTo>
                  <a:lnTo>
                    <a:pt x="12776" y="322"/>
                  </a:lnTo>
                  <a:lnTo>
                    <a:pt x="11992" y="502"/>
                  </a:lnTo>
                  <a:lnTo>
                    <a:pt x="11249" y="703"/>
                  </a:lnTo>
                  <a:lnTo>
                    <a:pt x="10506" y="944"/>
                  </a:lnTo>
                  <a:lnTo>
                    <a:pt x="9763" y="1226"/>
                  </a:lnTo>
                  <a:lnTo>
                    <a:pt x="9060" y="1527"/>
                  </a:lnTo>
                  <a:lnTo>
                    <a:pt x="8377" y="1888"/>
                  </a:lnTo>
                  <a:lnTo>
                    <a:pt x="7694" y="2250"/>
                  </a:lnTo>
                  <a:lnTo>
                    <a:pt x="7051" y="2652"/>
                  </a:lnTo>
                  <a:lnTo>
                    <a:pt x="6428" y="3094"/>
                  </a:lnTo>
                  <a:lnTo>
                    <a:pt x="5826" y="3556"/>
                  </a:lnTo>
                  <a:lnTo>
                    <a:pt x="5243" y="4038"/>
                  </a:lnTo>
                  <a:lnTo>
                    <a:pt x="4681" y="4560"/>
                  </a:lnTo>
                  <a:lnTo>
                    <a:pt x="4158" y="5102"/>
                  </a:lnTo>
                  <a:lnTo>
                    <a:pt x="3656" y="5665"/>
                  </a:lnTo>
                  <a:lnTo>
                    <a:pt x="3174" y="6247"/>
                  </a:lnTo>
                  <a:lnTo>
                    <a:pt x="2732" y="6850"/>
                  </a:lnTo>
                  <a:lnTo>
                    <a:pt x="2310" y="7493"/>
                  </a:lnTo>
                  <a:lnTo>
                    <a:pt x="1929" y="8136"/>
                  </a:lnTo>
                  <a:lnTo>
                    <a:pt x="1567" y="8798"/>
                  </a:lnTo>
                  <a:lnTo>
                    <a:pt x="1246" y="9501"/>
                  </a:lnTo>
                  <a:lnTo>
                    <a:pt x="964" y="10205"/>
                  </a:lnTo>
                  <a:lnTo>
                    <a:pt x="723" y="10928"/>
                  </a:lnTo>
                  <a:lnTo>
                    <a:pt x="502" y="11651"/>
                  </a:lnTo>
                  <a:lnTo>
                    <a:pt x="322" y="12414"/>
                  </a:lnTo>
                  <a:lnTo>
                    <a:pt x="181" y="13177"/>
                  </a:lnTo>
                  <a:lnTo>
                    <a:pt x="81" y="13961"/>
                  </a:lnTo>
                  <a:lnTo>
                    <a:pt x="20" y="14744"/>
                  </a:lnTo>
                  <a:lnTo>
                    <a:pt x="0" y="15548"/>
                  </a:lnTo>
                  <a:lnTo>
                    <a:pt x="0" y="16030"/>
                  </a:lnTo>
                  <a:lnTo>
                    <a:pt x="20" y="16512"/>
                  </a:lnTo>
                  <a:lnTo>
                    <a:pt x="61" y="16974"/>
                  </a:lnTo>
                  <a:lnTo>
                    <a:pt x="121" y="17456"/>
                  </a:lnTo>
                  <a:lnTo>
                    <a:pt x="181" y="17918"/>
                  </a:lnTo>
                  <a:lnTo>
                    <a:pt x="261" y="18380"/>
                  </a:lnTo>
                  <a:lnTo>
                    <a:pt x="362" y="18842"/>
                  </a:lnTo>
                  <a:lnTo>
                    <a:pt x="462" y="19284"/>
                  </a:lnTo>
                  <a:lnTo>
                    <a:pt x="502" y="19404"/>
                  </a:lnTo>
                  <a:lnTo>
                    <a:pt x="502" y="19445"/>
                  </a:lnTo>
                  <a:lnTo>
                    <a:pt x="643" y="19947"/>
                  </a:lnTo>
                  <a:lnTo>
                    <a:pt x="784" y="20429"/>
                  </a:lnTo>
                  <a:lnTo>
                    <a:pt x="924" y="20911"/>
                  </a:lnTo>
                  <a:lnTo>
                    <a:pt x="1085" y="21373"/>
                  </a:lnTo>
                  <a:lnTo>
                    <a:pt x="1447" y="22317"/>
                  </a:lnTo>
                  <a:lnTo>
                    <a:pt x="1828" y="23221"/>
                  </a:lnTo>
                  <a:lnTo>
                    <a:pt x="2250" y="24105"/>
                  </a:lnTo>
                  <a:lnTo>
                    <a:pt x="2692" y="24989"/>
                  </a:lnTo>
                  <a:lnTo>
                    <a:pt x="3154" y="25832"/>
                  </a:lnTo>
                  <a:lnTo>
                    <a:pt x="3596" y="26636"/>
                  </a:lnTo>
                  <a:lnTo>
                    <a:pt x="4500" y="28203"/>
                  </a:lnTo>
                  <a:lnTo>
                    <a:pt x="5343" y="29669"/>
                  </a:lnTo>
                  <a:lnTo>
                    <a:pt x="5725" y="30352"/>
                  </a:lnTo>
                  <a:lnTo>
                    <a:pt x="6067" y="31015"/>
                  </a:lnTo>
                  <a:lnTo>
                    <a:pt x="6368" y="31638"/>
                  </a:lnTo>
                  <a:lnTo>
                    <a:pt x="6609" y="32240"/>
                  </a:lnTo>
                  <a:lnTo>
                    <a:pt x="6730" y="32702"/>
                  </a:lnTo>
                  <a:lnTo>
                    <a:pt x="6850" y="33245"/>
                  </a:lnTo>
                  <a:lnTo>
                    <a:pt x="6930" y="33847"/>
                  </a:lnTo>
                  <a:lnTo>
                    <a:pt x="7011" y="34490"/>
                  </a:lnTo>
                  <a:lnTo>
                    <a:pt x="7071" y="35173"/>
                  </a:lnTo>
                  <a:lnTo>
                    <a:pt x="7111" y="35856"/>
                  </a:lnTo>
                  <a:lnTo>
                    <a:pt x="7171" y="37242"/>
                  </a:lnTo>
                  <a:lnTo>
                    <a:pt x="7212" y="38528"/>
                  </a:lnTo>
                  <a:lnTo>
                    <a:pt x="7212" y="39572"/>
                  </a:lnTo>
                  <a:lnTo>
                    <a:pt x="7192" y="40576"/>
                  </a:lnTo>
                  <a:lnTo>
                    <a:pt x="24808" y="40576"/>
                  </a:lnTo>
                  <a:lnTo>
                    <a:pt x="24808" y="39572"/>
                  </a:lnTo>
                  <a:lnTo>
                    <a:pt x="24808" y="38528"/>
                  </a:lnTo>
                  <a:lnTo>
                    <a:pt x="24828" y="37242"/>
                  </a:lnTo>
                  <a:lnTo>
                    <a:pt x="24888" y="35856"/>
                  </a:lnTo>
                  <a:lnTo>
                    <a:pt x="24928" y="35173"/>
                  </a:lnTo>
                  <a:lnTo>
                    <a:pt x="24989" y="34490"/>
                  </a:lnTo>
                  <a:lnTo>
                    <a:pt x="25069" y="33847"/>
                  </a:lnTo>
                  <a:lnTo>
                    <a:pt x="25170" y="33245"/>
                  </a:lnTo>
                  <a:lnTo>
                    <a:pt x="25270" y="32702"/>
                  </a:lnTo>
                  <a:lnTo>
                    <a:pt x="25411" y="32240"/>
                  </a:lnTo>
                  <a:lnTo>
                    <a:pt x="25652" y="31638"/>
                  </a:lnTo>
                  <a:lnTo>
                    <a:pt x="25953" y="31015"/>
                  </a:lnTo>
                  <a:lnTo>
                    <a:pt x="26274" y="30352"/>
                  </a:lnTo>
                  <a:lnTo>
                    <a:pt x="26656" y="29669"/>
                  </a:lnTo>
                  <a:lnTo>
                    <a:pt x="27500" y="28203"/>
                  </a:lnTo>
                  <a:lnTo>
                    <a:pt x="28404" y="26636"/>
                  </a:lnTo>
                  <a:lnTo>
                    <a:pt x="28866" y="25832"/>
                  </a:lnTo>
                  <a:lnTo>
                    <a:pt x="29307" y="24989"/>
                  </a:lnTo>
                  <a:lnTo>
                    <a:pt x="29749" y="24105"/>
                  </a:lnTo>
                  <a:lnTo>
                    <a:pt x="30171" y="23221"/>
                  </a:lnTo>
                  <a:lnTo>
                    <a:pt x="30553" y="22317"/>
                  </a:lnTo>
                  <a:lnTo>
                    <a:pt x="30914" y="21373"/>
                  </a:lnTo>
                  <a:lnTo>
                    <a:pt x="31075" y="20911"/>
                  </a:lnTo>
                  <a:lnTo>
                    <a:pt x="31236" y="20429"/>
                  </a:lnTo>
                  <a:lnTo>
                    <a:pt x="31376" y="19947"/>
                  </a:lnTo>
                  <a:lnTo>
                    <a:pt x="31497" y="19445"/>
                  </a:lnTo>
                  <a:lnTo>
                    <a:pt x="31517" y="19404"/>
                  </a:lnTo>
                  <a:lnTo>
                    <a:pt x="31537" y="19284"/>
                  </a:lnTo>
                  <a:lnTo>
                    <a:pt x="31638" y="18842"/>
                  </a:lnTo>
                  <a:lnTo>
                    <a:pt x="31738" y="18380"/>
                  </a:lnTo>
                  <a:lnTo>
                    <a:pt x="31818" y="17918"/>
                  </a:lnTo>
                  <a:lnTo>
                    <a:pt x="31879" y="17456"/>
                  </a:lnTo>
                  <a:lnTo>
                    <a:pt x="31939" y="16974"/>
                  </a:lnTo>
                  <a:lnTo>
                    <a:pt x="31979" y="16512"/>
                  </a:lnTo>
                  <a:lnTo>
                    <a:pt x="31999" y="16030"/>
                  </a:lnTo>
                  <a:lnTo>
                    <a:pt x="31999" y="15548"/>
                  </a:lnTo>
                  <a:lnTo>
                    <a:pt x="31979" y="14744"/>
                  </a:lnTo>
                  <a:lnTo>
                    <a:pt x="31919" y="13961"/>
                  </a:lnTo>
                  <a:lnTo>
                    <a:pt x="31818" y="13177"/>
                  </a:lnTo>
                  <a:lnTo>
                    <a:pt x="31678" y="12414"/>
                  </a:lnTo>
                  <a:lnTo>
                    <a:pt x="31497" y="11651"/>
                  </a:lnTo>
                  <a:lnTo>
                    <a:pt x="31296" y="10928"/>
                  </a:lnTo>
                  <a:lnTo>
                    <a:pt x="31035" y="10205"/>
                  </a:lnTo>
                  <a:lnTo>
                    <a:pt x="30754" y="9501"/>
                  </a:lnTo>
                  <a:lnTo>
                    <a:pt x="30432" y="8798"/>
                  </a:lnTo>
                  <a:lnTo>
                    <a:pt x="30071" y="8136"/>
                  </a:lnTo>
                  <a:lnTo>
                    <a:pt x="29689" y="7493"/>
                  </a:lnTo>
                  <a:lnTo>
                    <a:pt x="29267" y="6850"/>
                  </a:lnTo>
                  <a:lnTo>
                    <a:pt x="28825" y="6247"/>
                  </a:lnTo>
                  <a:lnTo>
                    <a:pt x="28343" y="5665"/>
                  </a:lnTo>
                  <a:lnTo>
                    <a:pt x="27841" y="5102"/>
                  </a:lnTo>
                  <a:lnTo>
                    <a:pt x="27319" y="4560"/>
                  </a:lnTo>
                  <a:lnTo>
                    <a:pt x="26756" y="4038"/>
                  </a:lnTo>
                  <a:lnTo>
                    <a:pt x="26174" y="3556"/>
                  </a:lnTo>
                  <a:lnTo>
                    <a:pt x="25571" y="3094"/>
                  </a:lnTo>
                  <a:lnTo>
                    <a:pt x="24949" y="2652"/>
                  </a:lnTo>
                  <a:lnTo>
                    <a:pt x="24306" y="2250"/>
                  </a:lnTo>
                  <a:lnTo>
                    <a:pt x="23623" y="1888"/>
                  </a:lnTo>
                  <a:lnTo>
                    <a:pt x="22940" y="1527"/>
                  </a:lnTo>
                  <a:lnTo>
                    <a:pt x="22237" y="1226"/>
                  </a:lnTo>
                  <a:lnTo>
                    <a:pt x="21514" y="944"/>
                  </a:lnTo>
                  <a:lnTo>
                    <a:pt x="20770" y="703"/>
                  </a:lnTo>
                  <a:lnTo>
                    <a:pt x="20007" y="502"/>
                  </a:lnTo>
                  <a:lnTo>
                    <a:pt x="19224" y="322"/>
                  </a:lnTo>
                  <a:lnTo>
                    <a:pt x="18440" y="181"/>
                  </a:lnTo>
                  <a:lnTo>
                    <a:pt x="17637" y="81"/>
                  </a:lnTo>
                  <a:lnTo>
                    <a:pt x="16833" y="20"/>
                  </a:lnTo>
                  <a:lnTo>
                    <a:pt x="16010" y="0"/>
                  </a:lnTo>
                  <a:close/>
                </a:path>
              </a:pathLst>
            </a:custGeom>
            <a:ln/>
          </p:spPr>
          <p:style>
            <a:lnRef idx="2">
              <a:schemeClr val="accent6">
                <a:shade val="50000"/>
              </a:schemeClr>
            </a:lnRef>
            <a:fillRef idx="1">
              <a:schemeClr val="accent6"/>
            </a:fillRef>
            <a:effectRef idx="0">
              <a:schemeClr val="accent6"/>
            </a:effectRef>
            <a:fontRef idx="minor">
              <a:schemeClr val="lt1"/>
            </a:fontRef>
          </p:style>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 name="Google Shape;3047;p45"/>
            <p:cNvSpPr/>
            <p:nvPr/>
          </p:nvSpPr>
          <p:spPr>
            <a:xfrm>
              <a:off x="4385744" y="4110980"/>
              <a:ext cx="367307" cy="654293"/>
            </a:xfrm>
            <a:custGeom>
              <a:avLst/>
              <a:gdLst/>
              <a:ahLst/>
              <a:cxnLst/>
              <a:rect l="l" t="t" r="r" b="b"/>
              <a:pathLst>
                <a:path w="12777" h="22760" extrusionOk="0">
                  <a:moveTo>
                    <a:pt x="6469" y="0"/>
                  </a:moveTo>
                  <a:lnTo>
                    <a:pt x="6348" y="20"/>
                  </a:lnTo>
                  <a:lnTo>
                    <a:pt x="6248" y="101"/>
                  </a:lnTo>
                  <a:lnTo>
                    <a:pt x="6167" y="181"/>
                  </a:lnTo>
                  <a:lnTo>
                    <a:pt x="6147" y="302"/>
                  </a:lnTo>
                  <a:lnTo>
                    <a:pt x="6067" y="884"/>
                  </a:lnTo>
                  <a:lnTo>
                    <a:pt x="6007" y="1246"/>
                  </a:lnTo>
                  <a:lnTo>
                    <a:pt x="5906" y="1647"/>
                  </a:lnTo>
                  <a:lnTo>
                    <a:pt x="5766" y="2049"/>
                  </a:lnTo>
                  <a:lnTo>
                    <a:pt x="5685" y="2250"/>
                  </a:lnTo>
                  <a:lnTo>
                    <a:pt x="5605" y="2431"/>
                  </a:lnTo>
                  <a:lnTo>
                    <a:pt x="5484" y="2592"/>
                  </a:lnTo>
                  <a:lnTo>
                    <a:pt x="5384" y="2752"/>
                  </a:lnTo>
                  <a:lnTo>
                    <a:pt x="5243" y="2893"/>
                  </a:lnTo>
                  <a:lnTo>
                    <a:pt x="5103" y="3013"/>
                  </a:lnTo>
                  <a:lnTo>
                    <a:pt x="5002" y="3054"/>
                  </a:lnTo>
                  <a:lnTo>
                    <a:pt x="4882" y="3074"/>
                  </a:lnTo>
                  <a:lnTo>
                    <a:pt x="4761" y="3054"/>
                  </a:lnTo>
                  <a:lnTo>
                    <a:pt x="4601" y="3033"/>
                  </a:lnTo>
                  <a:lnTo>
                    <a:pt x="4440" y="2993"/>
                  </a:lnTo>
                  <a:lnTo>
                    <a:pt x="4279" y="2913"/>
                  </a:lnTo>
                  <a:lnTo>
                    <a:pt x="3918" y="2752"/>
                  </a:lnTo>
                  <a:lnTo>
                    <a:pt x="3516" y="2531"/>
                  </a:lnTo>
                  <a:lnTo>
                    <a:pt x="3134" y="2270"/>
                  </a:lnTo>
                  <a:lnTo>
                    <a:pt x="2773" y="2009"/>
                  </a:lnTo>
                  <a:lnTo>
                    <a:pt x="2451" y="1748"/>
                  </a:lnTo>
                  <a:lnTo>
                    <a:pt x="2371" y="1688"/>
                  </a:lnTo>
                  <a:lnTo>
                    <a:pt x="2270" y="1668"/>
                  </a:lnTo>
                  <a:lnTo>
                    <a:pt x="2170" y="1688"/>
                  </a:lnTo>
                  <a:lnTo>
                    <a:pt x="2070" y="1708"/>
                  </a:lnTo>
                  <a:lnTo>
                    <a:pt x="1989" y="1788"/>
                  </a:lnTo>
                  <a:lnTo>
                    <a:pt x="1929" y="1868"/>
                  </a:lnTo>
                  <a:lnTo>
                    <a:pt x="1909" y="1969"/>
                  </a:lnTo>
                  <a:lnTo>
                    <a:pt x="1909" y="2069"/>
                  </a:lnTo>
                  <a:lnTo>
                    <a:pt x="2029" y="2571"/>
                  </a:lnTo>
                  <a:lnTo>
                    <a:pt x="2130" y="3154"/>
                  </a:lnTo>
                  <a:lnTo>
                    <a:pt x="2210" y="3737"/>
                  </a:lnTo>
                  <a:lnTo>
                    <a:pt x="2270" y="4339"/>
                  </a:lnTo>
                  <a:lnTo>
                    <a:pt x="2311" y="4902"/>
                  </a:lnTo>
                  <a:lnTo>
                    <a:pt x="2311" y="5163"/>
                  </a:lnTo>
                  <a:lnTo>
                    <a:pt x="2291" y="5404"/>
                  </a:lnTo>
                  <a:lnTo>
                    <a:pt x="2270" y="5625"/>
                  </a:lnTo>
                  <a:lnTo>
                    <a:pt x="2230" y="5826"/>
                  </a:lnTo>
                  <a:lnTo>
                    <a:pt x="2170" y="5986"/>
                  </a:lnTo>
                  <a:lnTo>
                    <a:pt x="2110" y="6107"/>
                  </a:lnTo>
                  <a:lnTo>
                    <a:pt x="2050" y="6207"/>
                  </a:lnTo>
                  <a:lnTo>
                    <a:pt x="1969" y="6268"/>
                  </a:lnTo>
                  <a:lnTo>
                    <a:pt x="1869" y="6308"/>
                  </a:lnTo>
                  <a:lnTo>
                    <a:pt x="1788" y="6328"/>
                  </a:lnTo>
                  <a:lnTo>
                    <a:pt x="1608" y="6328"/>
                  </a:lnTo>
                  <a:lnTo>
                    <a:pt x="1427" y="6308"/>
                  </a:lnTo>
                  <a:lnTo>
                    <a:pt x="1266" y="6247"/>
                  </a:lnTo>
                  <a:lnTo>
                    <a:pt x="1085" y="6147"/>
                  </a:lnTo>
                  <a:lnTo>
                    <a:pt x="925" y="6067"/>
                  </a:lnTo>
                  <a:lnTo>
                    <a:pt x="764" y="5966"/>
                  </a:lnTo>
                  <a:lnTo>
                    <a:pt x="563" y="5806"/>
                  </a:lnTo>
                  <a:lnTo>
                    <a:pt x="463" y="5745"/>
                  </a:lnTo>
                  <a:lnTo>
                    <a:pt x="362" y="5725"/>
                  </a:lnTo>
                  <a:lnTo>
                    <a:pt x="262" y="5725"/>
                  </a:lnTo>
                  <a:lnTo>
                    <a:pt x="161" y="5765"/>
                  </a:lnTo>
                  <a:lnTo>
                    <a:pt x="81" y="5826"/>
                  </a:lnTo>
                  <a:lnTo>
                    <a:pt x="41" y="5926"/>
                  </a:lnTo>
                  <a:lnTo>
                    <a:pt x="1" y="6026"/>
                  </a:lnTo>
                  <a:lnTo>
                    <a:pt x="21" y="6127"/>
                  </a:lnTo>
                  <a:lnTo>
                    <a:pt x="3556" y="22498"/>
                  </a:lnTo>
                  <a:lnTo>
                    <a:pt x="3596" y="22598"/>
                  </a:lnTo>
                  <a:lnTo>
                    <a:pt x="3677" y="22679"/>
                  </a:lnTo>
                  <a:lnTo>
                    <a:pt x="3757" y="22739"/>
                  </a:lnTo>
                  <a:lnTo>
                    <a:pt x="3877" y="22759"/>
                  </a:lnTo>
                  <a:lnTo>
                    <a:pt x="3938" y="22739"/>
                  </a:lnTo>
                  <a:lnTo>
                    <a:pt x="4018" y="22719"/>
                  </a:lnTo>
                  <a:lnTo>
                    <a:pt x="4058" y="22699"/>
                  </a:lnTo>
                  <a:lnTo>
                    <a:pt x="4118" y="22659"/>
                  </a:lnTo>
                  <a:lnTo>
                    <a:pt x="4159" y="22598"/>
                  </a:lnTo>
                  <a:lnTo>
                    <a:pt x="4179" y="22538"/>
                  </a:lnTo>
                  <a:lnTo>
                    <a:pt x="4199" y="22478"/>
                  </a:lnTo>
                  <a:lnTo>
                    <a:pt x="4199" y="22418"/>
                  </a:lnTo>
                  <a:lnTo>
                    <a:pt x="4199" y="22357"/>
                  </a:lnTo>
                  <a:lnTo>
                    <a:pt x="824" y="6770"/>
                  </a:lnTo>
                  <a:lnTo>
                    <a:pt x="824" y="6770"/>
                  </a:lnTo>
                  <a:lnTo>
                    <a:pt x="1065" y="6870"/>
                  </a:lnTo>
                  <a:lnTo>
                    <a:pt x="1326" y="6950"/>
                  </a:lnTo>
                  <a:lnTo>
                    <a:pt x="1608" y="6991"/>
                  </a:lnTo>
                  <a:lnTo>
                    <a:pt x="1728" y="7011"/>
                  </a:lnTo>
                  <a:lnTo>
                    <a:pt x="1869" y="6991"/>
                  </a:lnTo>
                  <a:lnTo>
                    <a:pt x="1989" y="6971"/>
                  </a:lnTo>
                  <a:lnTo>
                    <a:pt x="2090" y="6930"/>
                  </a:lnTo>
                  <a:lnTo>
                    <a:pt x="2210" y="6890"/>
                  </a:lnTo>
                  <a:lnTo>
                    <a:pt x="2311" y="6830"/>
                  </a:lnTo>
                  <a:lnTo>
                    <a:pt x="2411" y="6770"/>
                  </a:lnTo>
                  <a:lnTo>
                    <a:pt x="2491" y="6689"/>
                  </a:lnTo>
                  <a:lnTo>
                    <a:pt x="2592" y="6589"/>
                  </a:lnTo>
                  <a:lnTo>
                    <a:pt x="2652" y="6488"/>
                  </a:lnTo>
                  <a:lnTo>
                    <a:pt x="2753" y="6328"/>
                  </a:lnTo>
                  <a:lnTo>
                    <a:pt x="2813" y="6167"/>
                  </a:lnTo>
                  <a:lnTo>
                    <a:pt x="2873" y="5966"/>
                  </a:lnTo>
                  <a:lnTo>
                    <a:pt x="2913" y="5745"/>
                  </a:lnTo>
                  <a:lnTo>
                    <a:pt x="2953" y="5524"/>
                  </a:lnTo>
                  <a:lnTo>
                    <a:pt x="2953" y="5283"/>
                  </a:lnTo>
                  <a:lnTo>
                    <a:pt x="2974" y="4781"/>
                  </a:lnTo>
                  <a:lnTo>
                    <a:pt x="2933" y="4259"/>
                  </a:lnTo>
                  <a:lnTo>
                    <a:pt x="2893" y="3757"/>
                  </a:lnTo>
                  <a:lnTo>
                    <a:pt x="2813" y="3254"/>
                  </a:lnTo>
                  <a:lnTo>
                    <a:pt x="2753" y="2813"/>
                  </a:lnTo>
                  <a:lnTo>
                    <a:pt x="3054" y="3013"/>
                  </a:lnTo>
                  <a:lnTo>
                    <a:pt x="3395" y="3234"/>
                  </a:lnTo>
                  <a:lnTo>
                    <a:pt x="3757" y="3415"/>
                  </a:lnTo>
                  <a:lnTo>
                    <a:pt x="4139" y="3576"/>
                  </a:lnTo>
                  <a:lnTo>
                    <a:pt x="4319" y="3636"/>
                  </a:lnTo>
                  <a:lnTo>
                    <a:pt x="4500" y="3676"/>
                  </a:lnTo>
                  <a:lnTo>
                    <a:pt x="4681" y="3716"/>
                  </a:lnTo>
                  <a:lnTo>
                    <a:pt x="5022" y="3716"/>
                  </a:lnTo>
                  <a:lnTo>
                    <a:pt x="5183" y="3696"/>
                  </a:lnTo>
                  <a:lnTo>
                    <a:pt x="5324" y="3636"/>
                  </a:lnTo>
                  <a:lnTo>
                    <a:pt x="5464" y="3556"/>
                  </a:lnTo>
                  <a:lnTo>
                    <a:pt x="5645" y="3415"/>
                  </a:lnTo>
                  <a:lnTo>
                    <a:pt x="5826" y="3254"/>
                  </a:lnTo>
                  <a:lnTo>
                    <a:pt x="5967" y="3074"/>
                  </a:lnTo>
                  <a:lnTo>
                    <a:pt x="6107" y="2873"/>
                  </a:lnTo>
                  <a:lnTo>
                    <a:pt x="6228" y="2652"/>
                  </a:lnTo>
                  <a:lnTo>
                    <a:pt x="6328" y="2431"/>
                  </a:lnTo>
                  <a:lnTo>
                    <a:pt x="6429" y="2210"/>
                  </a:lnTo>
                  <a:lnTo>
                    <a:pt x="6509" y="1969"/>
                  </a:lnTo>
                  <a:lnTo>
                    <a:pt x="6589" y="2210"/>
                  </a:lnTo>
                  <a:lnTo>
                    <a:pt x="6690" y="2431"/>
                  </a:lnTo>
                  <a:lnTo>
                    <a:pt x="6790" y="2652"/>
                  </a:lnTo>
                  <a:lnTo>
                    <a:pt x="6911" y="2853"/>
                  </a:lnTo>
                  <a:lnTo>
                    <a:pt x="7051" y="3054"/>
                  </a:lnTo>
                  <a:lnTo>
                    <a:pt x="7172" y="3214"/>
                  </a:lnTo>
                  <a:lnTo>
                    <a:pt x="7332" y="3335"/>
                  </a:lnTo>
                  <a:lnTo>
                    <a:pt x="7473" y="3435"/>
                  </a:lnTo>
                  <a:lnTo>
                    <a:pt x="7594" y="3475"/>
                  </a:lnTo>
                  <a:lnTo>
                    <a:pt x="7694" y="3495"/>
                  </a:lnTo>
                  <a:lnTo>
                    <a:pt x="7975" y="3495"/>
                  </a:lnTo>
                  <a:lnTo>
                    <a:pt x="8297" y="3435"/>
                  </a:lnTo>
                  <a:lnTo>
                    <a:pt x="8638" y="3335"/>
                  </a:lnTo>
                  <a:lnTo>
                    <a:pt x="9000" y="3194"/>
                  </a:lnTo>
                  <a:lnTo>
                    <a:pt x="9381" y="3013"/>
                  </a:lnTo>
                  <a:lnTo>
                    <a:pt x="9763" y="2833"/>
                  </a:lnTo>
                  <a:lnTo>
                    <a:pt x="10125" y="2632"/>
                  </a:lnTo>
                  <a:lnTo>
                    <a:pt x="10024" y="3114"/>
                  </a:lnTo>
                  <a:lnTo>
                    <a:pt x="9924" y="3656"/>
                  </a:lnTo>
                  <a:lnTo>
                    <a:pt x="9843" y="4219"/>
                  </a:lnTo>
                  <a:lnTo>
                    <a:pt x="9803" y="4781"/>
                  </a:lnTo>
                  <a:lnTo>
                    <a:pt x="9803" y="5062"/>
                  </a:lnTo>
                  <a:lnTo>
                    <a:pt x="9823" y="5323"/>
                  </a:lnTo>
                  <a:lnTo>
                    <a:pt x="9843" y="5564"/>
                  </a:lnTo>
                  <a:lnTo>
                    <a:pt x="9904" y="5806"/>
                  </a:lnTo>
                  <a:lnTo>
                    <a:pt x="9964" y="6026"/>
                  </a:lnTo>
                  <a:lnTo>
                    <a:pt x="10044" y="6207"/>
                  </a:lnTo>
                  <a:lnTo>
                    <a:pt x="10165" y="6388"/>
                  </a:lnTo>
                  <a:lnTo>
                    <a:pt x="10285" y="6529"/>
                  </a:lnTo>
                  <a:lnTo>
                    <a:pt x="10506" y="6669"/>
                  </a:lnTo>
                  <a:lnTo>
                    <a:pt x="10727" y="6770"/>
                  </a:lnTo>
                  <a:lnTo>
                    <a:pt x="10948" y="6850"/>
                  </a:lnTo>
                  <a:lnTo>
                    <a:pt x="11149" y="6870"/>
                  </a:lnTo>
                  <a:lnTo>
                    <a:pt x="11370" y="6870"/>
                  </a:lnTo>
                  <a:lnTo>
                    <a:pt x="11591" y="6830"/>
                  </a:lnTo>
                  <a:lnTo>
                    <a:pt x="11792" y="6770"/>
                  </a:lnTo>
                  <a:lnTo>
                    <a:pt x="11993" y="6709"/>
                  </a:lnTo>
                  <a:lnTo>
                    <a:pt x="11993" y="6709"/>
                  </a:lnTo>
                  <a:lnTo>
                    <a:pt x="9100" y="22337"/>
                  </a:lnTo>
                  <a:lnTo>
                    <a:pt x="9100" y="22398"/>
                  </a:lnTo>
                  <a:lnTo>
                    <a:pt x="9120" y="22458"/>
                  </a:lnTo>
                  <a:lnTo>
                    <a:pt x="9140" y="22518"/>
                  </a:lnTo>
                  <a:lnTo>
                    <a:pt x="9160" y="22578"/>
                  </a:lnTo>
                  <a:lnTo>
                    <a:pt x="9201" y="22619"/>
                  </a:lnTo>
                  <a:lnTo>
                    <a:pt x="9261" y="22659"/>
                  </a:lnTo>
                  <a:lnTo>
                    <a:pt x="9301" y="22699"/>
                  </a:lnTo>
                  <a:lnTo>
                    <a:pt x="9381" y="22719"/>
                  </a:lnTo>
                  <a:lnTo>
                    <a:pt x="9502" y="22719"/>
                  </a:lnTo>
                  <a:lnTo>
                    <a:pt x="9562" y="22699"/>
                  </a:lnTo>
                  <a:lnTo>
                    <a:pt x="9622" y="22659"/>
                  </a:lnTo>
                  <a:lnTo>
                    <a:pt x="9663" y="22619"/>
                  </a:lnTo>
                  <a:lnTo>
                    <a:pt x="9703" y="22578"/>
                  </a:lnTo>
                  <a:lnTo>
                    <a:pt x="9743" y="22518"/>
                  </a:lnTo>
                  <a:lnTo>
                    <a:pt x="9763" y="22458"/>
                  </a:lnTo>
                  <a:lnTo>
                    <a:pt x="12776" y="6067"/>
                  </a:lnTo>
                  <a:lnTo>
                    <a:pt x="12776" y="5966"/>
                  </a:lnTo>
                  <a:lnTo>
                    <a:pt x="12756" y="5866"/>
                  </a:lnTo>
                  <a:lnTo>
                    <a:pt x="12696" y="5785"/>
                  </a:lnTo>
                  <a:lnTo>
                    <a:pt x="12615" y="5725"/>
                  </a:lnTo>
                  <a:lnTo>
                    <a:pt x="12515" y="5685"/>
                  </a:lnTo>
                  <a:lnTo>
                    <a:pt x="12415" y="5685"/>
                  </a:lnTo>
                  <a:lnTo>
                    <a:pt x="12314" y="5705"/>
                  </a:lnTo>
                  <a:lnTo>
                    <a:pt x="12234" y="5765"/>
                  </a:lnTo>
                  <a:lnTo>
                    <a:pt x="12073" y="5906"/>
                  </a:lnTo>
                  <a:lnTo>
                    <a:pt x="11912" y="6006"/>
                  </a:lnTo>
                  <a:lnTo>
                    <a:pt x="11691" y="6107"/>
                  </a:lnTo>
                  <a:lnTo>
                    <a:pt x="11470" y="6187"/>
                  </a:lnTo>
                  <a:lnTo>
                    <a:pt x="11350" y="6207"/>
                  </a:lnTo>
                  <a:lnTo>
                    <a:pt x="11229" y="6207"/>
                  </a:lnTo>
                  <a:lnTo>
                    <a:pt x="11089" y="6187"/>
                  </a:lnTo>
                  <a:lnTo>
                    <a:pt x="10968" y="6167"/>
                  </a:lnTo>
                  <a:lnTo>
                    <a:pt x="10848" y="6107"/>
                  </a:lnTo>
                  <a:lnTo>
                    <a:pt x="10707" y="6006"/>
                  </a:lnTo>
                  <a:lnTo>
                    <a:pt x="10627" y="5906"/>
                  </a:lnTo>
                  <a:lnTo>
                    <a:pt x="10566" y="5785"/>
                  </a:lnTo>
                  <a:lnTo>
                    <a:pt x="10526" y="5605"/>
                  </a:lnTo>
                  <a:lnTo>
                    <a:pt x="10486" y="5404"/>
                  </a:lnTo>
                  <a:lnTo>
                    <a:pt x="10466" y="5183"/>
                  </a:lnTo>
                  <a:lnTo>
                    <a:pt x="10466" y="4942"/>
                  </a:lnTo>
                  <a:lnTo>
                    <a:pt x="10506" y="4379"/>
                  </a:lnTo>
                  <a:lnTo>
                    <a:pt x="10587" y="3777"/>
                  </a:lnTo>
                  <a:lnTo>
                    <a:pt x="10687" y="3174"/>
                  </a:lnTo>
                  <a:lnTo>
                    <a:pt x="10808" y="2592"/>
                  </a:lnTo>
                  <a:lnTo>
                    <a:pt x="10948" y="2029"/>
                  </a:lnTo>
                  <a:lnTo>
                    <a:pt x="10968" y="1929"/>
                  </a:lnTo>
                  <a:lnTo>
                    <a:pt x="10948" y="1848"/>
                  </a:lnTo>
                  <a:lnTo>
                    <a:pt x="10908" y="1748"/>
                  </a:lnTo>
                  <a:lnTo>
                    <a:pt x="10828" y="1688"/>
                  </a:lnTo>
                  <a:lnTo>
                    <a:pt x="10747" y="1627"/>
                  </a:lnTo>
                  <a:lnTo>
                    <a:pt x="10647" y="1607"/>
                  </a:lnTo>
                  <a:lnTo>
                    <a:pt x="10546" y="1627"/>
                  </a:lnTo>
                  <a:lnTo>
                    <a:pt x="10466" y="1668"/>
                  </a:lnTo>
                  <a:lnTo>
                    <a:pt x="10024" y="1929"/>
                  </a:lnTo>
                  <a:lnTo>
                    <a:pt x="9582" y="2150"/>
                  </a:lnTo>
                  <a:lnTo>
                    <a:pt x="9160" y="2371"/>
                  </a:lnTo>
                  <a:lnTo>
                    <a:pt x="8779" y="2551"/>
                  </a:lnTo>
                  <a:lnTo>
                    <a:pt x="8437" y="2692"/>
                  </a:lnTo>
                  <a:lnTo>
                    <a:pt x="8136" y="2792"/>
                  </a:lnTo>
                  <a:lnTo>
                    <a:pt x="7915" y="2853"/>
                  </a:lnTo>
                  <a:lnTo>
                    <a:pt x="7835" y="2853"/>
                  </a:lnTo>
                  <a:lnTo>
                    <a:pt x="7774" y="2833"/>
                  </a:lnTo>
                  <a:lnTo>
                    <a:pt x="7714" y="2792"/>
                  </a:lnTo>
                  <a:lnTo>
                    <a:pt x="7634" y="2712"/>
                  </a:lnTo>
                  <a:lnTo>
                    <a:pt x="7473" y="2511"/>
                  </a:lnTo>
                  <a:lnTo>
                    <a:pt x="7332" y="2230"/>
                  </a:lnTo>
                  <a:lnTo>
                    <a:pt x="7192" y="1889"/>
                  </a:lnTo>
                  <a:lnTo>
                    <a:pt x="7051" y="1527"/>
                  </a:lnTo>
                  <a:lnTo>
                    <a:pt x="6951" y="1125"/>
                  </a:lnTo>
                  <a:lnTo>
                    <a:pt x="6850" y="703"/>
                  </a:lnTo>
                  <a:lnTo>
                    <a:pt x="6810" y="302"/>
                  </a:lnTo>
                  <a:lnTo>
                    <a:pt x="6770" y="181"/>
                  </a:lnTo>
                  <a:lnTo>
                    <a:pt x="6690" y="101"/>
                  </a:lnTo>
                  <a:lnTo>
                    <a:pt x="6589" y="20"/>
                  </a:lnTo>
                  <a:lnTo>
                    <a:pt x="646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 name="Google Shape;3048;p45"/>
            <p:cNvSpPr/>
            <p:nvPr/>
          </p:nvSpPr>
          <p:spPr>
            <a:xfrm>
              <a:off x="4284121" y="4709217"/>
              <a:ext cx="576905" cy="78567"/>
            </a:xfrm>
            <a:custGeom>
              <a:avLst/>
              <a:gdLst/>
              <a:ahLst/>
              <a:cxnLst/>
              <a:rect l="l" t="t" r="r" b="b"/>
              <a:pathLst>
                <a:path w="20068" h="2733" extrusionOk="0">
                  <a:moveTo>
                    <a:pt x="161" y="1"/>
                  </a:moveTo>
                  <a:lnTo>
                    <a:pt x="101" y="21"/>
                  </a:lnTo>
                  <a:lnTo>
                    <a:pt x="40" y="41"/>
                  </a:lnTo>
                  <a:lnTo>
                    <a:pt x="0" y="101"/>
                  </a:lnTo>
                  <a:lnTo>
                    <a:pt x="0" y="161"/>
                  </a:lnTo>
                  <a:lnTo>
                    <a:pt x="0" y="2572"/>
                  </a:lnTo>
                  <a:lnTo>
                    <a:pt x="0" y="2632"/>
                  </a:lnTo>
                  <a:lnTo>
                    <a:pt x="40" y="2692"/>
                  </a:lnTo>
                  <a:lnTo>
                    <a:pt x="101" y="2733"/>
                  </a:lnTo>
                  <a:lnTo>
                    <a:pt x="19967" y="2733"/>
                  </a:lnTo>
                  <a:lnTo>
                    <a:pt x="20007" y="2692"/>
                  </a:lnTo>
                  <a:lnTo>
                    <a:pt x="20047" y="2632"/>
                  </a:lnTo>
                  <a:lnTo>
                    <a:pt x="20067" y="2572"/>
                  </a:lnTo>
                  <a:lnTo>
                    <a:pt x="20067" y="161"/>
                  </a:lnTo>
                  <a:lnTo>
                    <a:pt x="20047" y="101"/>
                  </a:lnTo>
                  <a:lnTo>
                    <a:pt x="20007" y="41"/>
                  </a:lnTo>
                  <a:lnTo>
                    <a:pt x="19967" y="21"/>
                  </a:lnTo>
                  <a:lnTo>
                    <a:pt x="19907"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 name="Google Shape;3049;p45"/>
            <p:cNvSpPr/>
            <p:nvPr/>
          </p:nvSpPr>
          <p:spPr>
            <a:xfrm>
              <a:off x="4284121" y="4787756"/>
              <a:ext cx="576905" cy="79142"/>
            </a:xfrm>
            <a:custGeom>
              <a:avLst/>
              <a:gdLst/>
              <a:ahLst/>
              <a:cxnLst/>
              <a:rect l="l" t="t" r="r" b="b"/>
              <a:pathLst>
                <a:path w="20068" h="2753" extrusionOk="0">
                  <a:moveTo>
                    <a:pt x="161" y="1"/>
                  </a:moveTo>
                  <a:lnTo>
                    <a:pt x="101" y="21"/>
                  </a:lnTo>
                  <a:lnTo>
                    <a:pt x="40" y="61"/>
                  </a:lnTo>
                  <a:lnTo>
                    <a:pt x="0" y="101"/>
                  </a:lnTo>
                  <a:lnTo>
                    <a:pt x="0" y="181"/>
                  </a:lnTo>
                  <a:lnTo>
                    <a:pt x="0" y="2592"/>
                  </a:lnTo>
                  <a:lnTo>
                    <a:pt x="0" y="2652"/>
                  </a:lnTo>
                  <a:lnTo>
                    <a:pt x="40" y="2712"/>
                  </a:lnTo>
                  <a:lnTo>
                    <a:pt x="101" y="2732"/>
                  </a:lnTo>
                  <a:lnTo>
                    <a:pt x="161" y="2752"/>
                  </a:lnTo>
                  <a:lnTo>
                    <a:pt x="19907" y="2752"/>
                  </a:lnTo>
                  <a:lnTo>
                    <a:pt x="19967" y="2732"/>
                  </a:lnTo>
                  <a:lnTo>
                    <a:pt x="20007" y="2712"/>
                  </a:lnTo>
                  <a:lnTo>
                    <a:pt x="20047" y="2652"/>
                  </a:lnTo>
                  <a:lnTo>
                    <a:pt x="20067" y="2592"/>
                  </a:lnTo>
                  <a:lnTo>
                    <a:pt x="20067" y="181"/>
                  </a:lnTo>
                  <a:lnTo>
                    <a:pt x="20047" y="101"/>
                  </a:lnTo>
                  <a:lnTo>
                    <a:pt x="20007" y="61"/>
                  </a:lnTo>
                  <a:lnTo>
                    <a:pt x="19967" y="21"/>
                  </a:lnTo>
                  <a:lnTo>
                    <a:pt x="19907"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 name="Google Shape;3050;p45"/>
            <p:cNvSpPr/>
            <p:nvPr/>
          </p:nvSpPr>
          <p:spPr>
            <a:xfrm>
              <a:off x="4284121" y="4866869"/>
              <a:ext cx="576905" cy="78567"/>
            </a:xfrm>
            <a:custGeom>
              <a:avLst/>
              <a:gdLst/>
              <a:ahLst/>
              <a:cxnLst/>
              <a:rect l="l" t="t" r="r" b="b"/>
              <a:pathLst>
                <a:path w="20068" h="2733" extrusionOk="0">
                  <a:moveTo>
                    <a:pt x="161" y="0"/>
                  </a:moveTo>
                  <a:lnTo>
                    <a:pt x="101" y="21"/>
                  </a:lnTo>
                  <a:lnTo>
                    <a:pt x="40" y="41"/>
                  </a:lnTo>
                  <a:lnTo>
                    <a:pt x="0" y="101"/>
                  </a:lnTo>
                  <a:lnTo>
                    <a:pt x="0" y="161"/>
                  </a:lnTo>
                  <a:lnTo>
                    <a:pt x="0" y="2572"/>
                  </a:lnTo>
                  <a:lnTo>
                    <a:pt x="0" y="2632"/>
                  </a:lnTo>
                  <a:lnTo>
                    <a:pt x="40" y="2692"/>
                  </a:lnTo>
                  <a:lnTo>
                    <a:pt x="101" y="2732"/>
                  </a:lnTo>
                  <a:lnTo>
                    <a:pt x="19967" y="2732"/>
                  </a:lnTo>
                  <a:lnTo>
                    <a:pt x="20007" y="2692"/>
                  </a:lnTo>
                  <a:lnTo>
                    <a:pt x="20047" y="2632"/>
                  </a:lnTo>
                  <a:lnTo>
                    <a:pt x="20067" y="2572"/>
                  </a:lnTo>
                  <a:lnTo>
                    <a:pt x="20067" y="161"/>
                  </a:lnTo>
                  <a:lnTo>
                    <a:pt x="20047" y="101"/>
                  </a:lnTo>
                  <a:lnTo>
                    <a:pt x="20007" y="41"/>
                  </a:lnTo>
                  <a:lnTo>
                    <a:pt x="19967" y="21"/>
                  </a:lnTo>
                  <a:lnTo>
                    <a:pt x="199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 name="Google Shape;3051;p45"/>
            <p:cNvSpPr/>
            <p:nvPr/>
          </p:nvSpPr>
          <p:spPr>
            <a:xfrm>
              <a:off x="4284121" y="4945408"/>
              <a:ext cx="576905" cy="79142"/>
            </a:xfrm>
            <a:custGeom>
              <a:avLst/>
              <a:gdLst/>
              <a:ahLst/>
              <a:cxnLst/>
              <a:rect l="l" t="t" r="r" b="b"/>
              <a:pathLst>
                <a:path w="20068" h="2753" extrusionOk="0">
                  <a:moveTo>
                    <a:pt x="161" y="0"/>
                  </a:moveTo>
                  <a:lnTo>
                    <a:pt x="101" y="20"/>
                  </a:lnTo>
                  <a:lnTo>
                    <a:pt x="40" y="61"/>
                  </a:lnTo>
                  <a:lnTo>
                    <a:pt x="0" y="101"/>
                  </a:lnTo>
                  <a:lnTo>
                    <a:pt x="0" y="181"/>
                  </a:lnTo>
                  <a:lnTo>
                    <a:pt x="0" y="2592"/>
                  </a:lnTo>
                  <a:lnTo>
                    <a:pt x="0" y="2652"/>
                  </a:lnTo>
                  <a:lnTo>
                    <a:pt x="40" y="2692"/>
                  </a:lnTo>
                  <a:lnTo>
                    <a:pt x="101" y="2732"/>
                  </a:lnTo>
                  <a:lnTo>
                    <a:pt x="161" y="2752"/>
                  </a:lnTo>
                  <a:lnTo>
                    <a:pt x="19907" y="2752"/>
                  </a:lnTo>
                  <a:lnTo>
                    <a:pt x="19967" y="2732"/>
                  </a:lnTo>
                  <a:lnTo>
                    <a:pt x="20007" y="2692"/>
                  </a:lnTo>
                  <a:lnTo>
                    <a:pt x="20047" y="2652"/>
                  </a:lnTo>
                  <a:lnTo>
                    <a:pt x="20067" y="2592"/>
                  </a:lnTo>
                  <a:lnTo>
                    <a:pt x="20067" y="181"/>
                  </a:lnTo>
                  <a:lnTo>
                    <a:pt x="20047" y="101"/>
                  </a:lnTo>
                  <a:lnTo>
                    <a:pt x="20007" y="61"/>
                  </a:lnTo>
                  <a:lnTo>
                    <a:pt x="19967" y="20"/>
                  </a:lnTo>
                  <a:lnTo>
                    <a:pt x="199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 name="Google Shape;3052;p45"/>
            <p:cNvSpPr/>
            <p:nvPr/>
          </p:nvSpPr>
          <p:spPr>
            <a:xfrm>
              <a:off x="4322815" y="4778528"/>
              <a:ext cx="498367" cy="19088"/>
            </a:xfrm>
            <a:custGeom>
              <a:avLst/>
              <a:gdLst/>
              <a:ahLst/>
              <a:cxnLst/>
              <a:rect l="l" t="t" r="r" b="b"/>
              <a:pathLst>
                <a:path w="17336" h="664" extrusionOk="0">
                  <a:moveTo>
                    <a:pt x="261" y="0"/>
                  </a:moveTo>
                  <a:lnTo>
                    <a:pt x="201" y="20"/>
                  </a:lnTo>
                  <a:lnTo>
                    <a:pt x="141" y="60"/>
                  </a:lnTo>
                  <a:lnTo>
                    <a:pt x="101" y="101"/>
                  </a:lnTo>
                  <a:lnTo>
                    <a:pt x="60" y="141"/>
                  </a:lnTo>
                  <a:lnTo>
                    <a:pt x="20" y="201"/>
                  </a:lnTo>
                  <a:lnTo>
                    <a:pt x="0" y="261"/>
                  </a:lnTo>
                  <a:lnTo>
                    <a:pt x="0" y="322"/>
                  </a:lnTo>
                  <a:lnTo>
                    <a:pt x="0" y="402"/>
                  </a:lnTo>
                  <a:lnTo>
                    <a:pt x="20" y="462"/>
                  </a:lnTo>
                  <a:lnTo>
                    <a:pt x="60" y="522"/>
                  </a:lnTo>
                  <a:lnTo>
                    <a:pt x="101" y="563"/>
                  </a:lnTo>
                  <a:lnTo>
                    <a:pt x="141" y="603"/>
                  </a:lnTo>
                  <a:lnTo>
                    <a:pt x="201" y="643"/>
                  </a:lnTo>
                  <a:lnTo>
                    <a:pt x="261" y="663"/>
                  </a:lnTo>
                  <a:lnTo>
                    <a:pt x="17074" y="663"/>
                  </a:lnTo>
                  <a:lnTo>
                    <a:pt x="17134" y="643"/>
                  </a:lnTo>
                  <a:lnTo>
                    <a:pt x="17195" y="603"/>
                  </a:lnTo>
                  <a:lnTo>
                    <a:pt x="17235" y="563"/>
                  </a:lnTo>
                  <a:lnTo>
                    <a:pt x="17275" y="522"/>
                  </a:lnTo>
                  <a:lnTo>
                    <a:pt x="17315" y="462"/>
                  </a:lnTo>
                  <a:lnTo>
                    <a:pt x="17335" y="402"/>
                  </a:lnTo>
                  <a:lnTo>
                    <a:pt x="17335" y="322"/>
                  </a:lnTo>
                  <a:lnTo>
                    <a:pt x="17335" y="261"/>
                  </a:lnTo>
                  <a:lnTo>
                    <a:pt x="17315" y="201"/>
                  </a:lnTo>
                  <a:lnTo>
                    <a:pt x="17275" y="141"/>
                  </a:lnTo>
                  <a:lnTo>
                    <a:pt x="17235" y="101"/>
                  </a:lnTo>
                  <a:lnTo>
                    <a:pt x="17195" y="60"/>
                  </a:lnTo>
                  <a:lnTo>
                    <a:pt x="17134" y="20"/>
                  </a:lnTo>
                  <a:lnTo>
                    <a:pt x="170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 name="Google Shape;3053;p45"/>
            <p:cNvSpPr/>
            <p:nvPr/>
          </p:nvSpPr>
          <p:spPr>
            <a:xfrm>
              <a:off x="4322815" y="4857066"/>
              <a:ext cx="498367" cy="19060"/>
            </a:xfrm>
            <a:custGeom>
              <a:avLst/>
              <a:gdLst/>
              <a:ahLst/>
              <a:cxnLst/>
              <a:rect l="l" t="t" r="r" b="b"/>
              <a:pathLst>
                <a:path w="17336" h="663" extrusionOk="0">
                  <a:moveTo>
                    <a:pt x="322" y="0"/>
                  </a:moveTo>
                  <a:lnTo>
                    <a:pt x="261" y="20"/>
                  </a:lnTo>
                  <a:lnTo>
                    <a:pt x="201" y="40"/>
                  </a:lnTo>
                  <a:lnTo>
                    <a:pt x="141" y="60"/>
                  </a:lnTo>
                  <a:lnTo>
                    <a:pt x="101" y="100"/>
                  </a:lnTo>
                  <a:lnTo>
                    <a:pt x="60" y="161"/>
                  </a:lnTo>
                  <a:lnTo>
                    <a:pt x="20" y="201"/>
                  </a:lnTo>
                  <a:lnTo>
                    <a:pt x="0" y="281"/>
                  </a:lnTo>
                  <a:lnTo>
                    <a:pt x="0" y="341"/>
                  </a:lnTo>
                  <a:lnTo>
                    <a:pt x="0" y="402"/>
                  </a:lnTo>
                  <a:lnTo>
                    <a:pt x="20" y="462"/>
                  </a:lnTo>
                  <a:lnTo>
                    <a:pt x="60" y="522"/>
                  </a:lnTo>
                  <a:lnTo>
                    <a:pt x="101" y="583"/>
                  </a:lnTo>
                  <a:lnTo>
                    <a:pt x="141" y="623"/>
                  </a:lnTo>
                  <a:lnTo>
                    <a:pt x="201" y="643"/>
                  </a:lnTo>
                  <a:lnTo>
                    <a:pt x="261" y="663"/>
                  </a:lnTo>
                  <a:lnTo>
                    <a:pt x="17074" y="663"/>
                  </a:lnTo>
                  <a:lnTo>
                    <a:pt x="17134" y="643"/>
                  </a:lnTo>
                  <a:lnTo>
                    <a:pt x="17195" y="623"/>
                  </a:lnTo>
                  <a:lnTo>
                    <a:pt x="17235" y="583"/>
                  </a:lnTo>
                  <a:lnTo>
                    <a:pt x="17275" y="522"/>
                  </a:lnTo>
                  <a:lnTo>
                    <a:pt x="17315" y="462"/>
                  </a:lnTo>
                  <a:lnTo>
                    <a:pt x="17335" y="402"/>
                  </a:lnTo>
                  <a:lnTo>
                    <a:pt x="17335" y="341"/>
                  </a:lnTo>
                  <a:lnTo>
                    <a:pt x="17335" y="281"/>
                  </a:lnTo>
                  <a:lnTo>
                    <a:pt x="17315" y="201"/>
                  </a:lnTo>
                  <a:lnTo>
                    <a:pt x="17275" y="161"/>
                  </a:lnTo>
                  <a:lnTo>
                    <a:pt x="17235" y="100"/>
                  </a:lnTo>
                  <a:lnTo>
                    <a:pt x="17195" y="60"/>
                  </a:lnTo>
                  <a:lnTo>
                    <a:pt x="17134" y="40"/>
                  </a:lnTo>
                  <a:lnTo>
                    <a:pt x="17074" y="20"/>
                  </a:lnTo>
                  <a:lnTo>
                    <a:pt x="1701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 name="Google Shape;3054;p45"/>
            <p:cNvSpPr/>
            <p:nvPr/>
          </p:nvSpPr>
          <p:spPr>
            <a:xfrm>
              <a:off x="4322815" y="4936151"/>
              <a:ext cx="498367" cy="19088"/>
            </a:xfrm>
            <a:custGeom>
              <a:avLst/>
              <a:gdLst/>
              <a:ahLst/>
              <a:cxnLst/>
              <a:rect l="l" t="t" r="r" b="b"/>
              <a:pathLst>
                <a:path w="17336" h="664" extrusionOk="0">
                  <a:moveTo>
                    <a:pt x="261" y="1"/>
                  </a:moveTo>
                  <a:lnTo>
                    <a:pt x="201" y="21"/>
                  </a:lnTo>
                  <a:lnTo>
                    <a:pt x="141" y="61"/>
                  </a:lnTo>
                  <a:lnTo>
                    <a:pt x="101" y="101"/>
                  </a:lnTo>
                  <a:lnTo>
                    <a:pt x="60" y="142"/>
                  </a:lnTo>
                  <a:lnTo>
                    <a:pt x="20" y="202"/>
                  </a:lnTo>
                  <a:lnTo>
                    <a:pt x="0" y="262"/>
                  </a:lnTo>
                  <a:lnTo>
                    <a:pt x="0" y="322"/>
                  </a:lnTo>
                  <a:lnTo>
                    <a:pt x="0" y="403"/>
                  </a:lnTo>
                  <a:lnTo>
                    <a:pt x="20" y="463"/>
                  </a:lnTo>
                  <a:lnTo>
                    <a:pt x="60" y="523"/>
                  </a:lnTo>
                  <a:lnTo>
                    <a:pt x="101" y="563"/>
                  </a:lnTo>
                  <a:lnTo>
                    <a:pt x="141" y="604"/>
                  </a:lnTo>
                  <a:lnTo>
                    <a:pt x="201" y="644"/>
                  </a:lnTo>
                  <a:lnTo>
                    <a:pt x="261" y="664"/>
                  </a:lnTo>
                  <a:lnTo>
                    <a:pt x="17074" y="664"/>
                  </a:lnTo>
                  <a:lnTo>
                    <a:pt x="17134" y="644"/>
                  </a:lnTo>
                  <a:lnTo>
                    <a:pt x="17195" y="604"/>
                  </a:lnTo>
                  <a:lnTo>
                    <a:pt x="17235" y="563"/>
                  </a:lnTo>
                  <a:lnTo>
                    <a:pt x="17275" y="523"/>
                  </a:lnTo>
                  <a:lnTo>
                    <a:pt x="17315" y="463"/>
                  </a:lnTo>
                  <a:lnTo>
                    <a:pt x="17335" y="403"/>
                  </a:lnTo>
                  <a:lnTo>
                    <a:pt x="17335" y="322"/>
                  </a:lnTo>
                  <a:lnTo>
                    <a:pt x="17335" y="262"/>
                  </a:lnTo>
                  <a:lnTo>
                    <a:pt x="17315" y="202"/>
                  </a:lnTo>
                  <a:lnTo>
                    <a:pt x="17275" y="142"/>
                  </a:lnTo>
                  <a:lnTo>
                    <a:pt x="17235" y="101"/>
                  </a:lnTo>
                  <a:lnTo>
                    <a:pt x="17195" y="61"/>
                  </a:lnTo>
                  <a:lnTo>
                    <a:pt x="17134" y="21"/>
                  </a:lnTo>
                  <a:lnTo>
                    <a:pt x="1707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47" name="Rectangle 46"/>
          <p:cNvSpPr/>
          <p:nvPr/>
        </p:nvSpPr>
        <p:spPr>
          <a:xfrm>
            <a:off x="1963151" y="3009900"/>
            <a:ext cx="8019049" cy="4154984"/>
          </a:xfrm>
          <a:prstGeom prst="rect">
            <a:avLst/>
          </a:prstGeom>
        </p:spPr>
        <p:txBody>
          <a:bodyPr wrap="square">
            <a:spAutoFit/>
          </a:bodyPr>
          <a:lstStyle/>
          <a:p>
            <a:pPr algn="just">
              <a:lnSpc>
                <a:spcPct val="150000"/>
              </a:lnSpc>
            </a:pP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ó</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ữ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ào</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ể</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á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ị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ọ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i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ạy</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ậm</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uộ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ạy</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p:txBody>
      </p:sp>
      <p:pic>
        <p:nvPicPr>
          <p:cNvPr id="48" name="Picture 4"/>
          <p:cNvPicPr>
            <a:picLocks noChangeAspect="1"/>
          </p:cNvPicPr>
          <p:nvPr/>
        </p:nvPicPr>
        <p:blipFill>
          <a:blip r:embed="rId3"/>
          <a:srcRect/>
          <a:stretch>
            <a:fillRect/>
          </a:stretch>
        </p:blipFill>
        <p:spPr>
          <a:xfrm>
            <a:off x="16383000" y="7754701"/>
            <a:ext cx="2171620" cy="2624314"/>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rcRect/>
          <a:stretch/>
        </p:blipFill>
        <p:spPr>
          <a:xfrm>
            <a:off x="10885855" y="2618763"/>
            <a:ext cx="6461811" cy="5250221"/>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ppt_x"/>
                                          </p:val>
                                        </p:tav>
                                        <p:tav tm="100000">
                                          <p:val>
                                            <p:strVal val="#ppt_x"/>
                                          </p:val>
                                        </p:tav>
                                      </p:tavLst>
                                    </p:anim>
                                    <p:anim calcmode="lin" valueType="num">
                                      <p:cBhvr additive="base">
                                        <p:cTn id="23" dur="500" fill="hold"/>
                                        <p:tgtEl>
                                          <p:spTgt spid="29"/>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47"/>
                                        </p:tgtEl>
                                        <p:attrNameLst>
                                          <p:attrName>style.visibility</p:attrName>
                                        </p:attrNameLst>
                                      </p:cBhvr>
                                      <p:to>
                                        <p:strVal val="visible"/>
                                      </p:to>
                                    </p:set>
                                    <p:anim calcmode="lin" valueType="num">
                                      <p:cBhvr additive="base">
                                        <p:cTn id="26" dur="500" fill="hold"/>
                                        <p:tgtEl>
                                          <p:spTgt spid="47"/>
                                        </p:tgtEl>
                                        <p:attrNameLst>
                                          <p:attrName>ppt_x</p:attrName>
                                        </p:attrNameLst>
                                      </p:cBhvr>
                                      <p:tavLst>
                                        <p:tav tm="0">
                                          <p:val>
                                            <p:strVal val="#ppt_x"/>
                                          </p:val>
                                        </p:tav>
                                        <p:tav tm="100000">
                                          <p:val>
                                            <p:strVal val="#ppt_x"/>
                                          </p:val>
                                        </p:tav>
                                      </p:tavLst>
                                    </p:anim>
                                    <p:anim calcmode="lin" valueType="num">
                                      <p:cBhvr additive="base">
                                        <p:cTn id="2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4">
                <a:lumMod val="5000"/>
                <a:lumOff val="95000"/>
              </a:schemeClr>
            </a:gs>
            <a:gs pos="0">
              <a:schemeClr val="accent4">
                <a:lumMod val="45000"/>
                <a:lumOff val="55000"/>
              </a:schemeClr>
            </a:gs>
            <a:gs pos="0">
              <a:schemeClr val="accent4">
                <a:lumMod val="45000"/>
                <a:lumOff val="55000"/>
              </a:schemeClr>
            </a:gs>
            <a:gs pos="100000">
              <a:schemeClr val="accent4">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155" y="3636136"/>
            <a:ext cx="4197434" cy="6650864"/>
          </a:xfrm>
          <a:prstGeom prst="rect">
            <a:avLst/>
          </a:prstGeom>
        </p:spPr>
      </p:pic>
      <p:sp>
        <p:nvSpPr>
          <p:cNvPr id="8" name="Rounded Rectangular Callout 7"/>
          <p:cNvSpPr/>
          <p:nvPr/>
        </p:nvSpPr>
        <p:spPr>
          <a:xfrm>
            <a:off x="5334000" y="2704739"/>
            <a:ext cx="10058400" cy="4419600"/>
          </a:xfrm>
          <a:prstGeom prst="wedgeRoundRectCallout">
            <a:avLst>
              <a:gd name="adj1" fmla="val -63485"/>
              <a:gd name="adj2" fmla="val -5475"/>
              <a:gd name="adj3" fmla="val 16667"/>
            </a:avLst>
          </a:prstGeom>
        </p:spPr>
        <p:style>
          <a:lnRef idx="2">
            <a:schemeClr val="accent4"/>
          </a:lnRef>
          <a:fillRef idx="1">
            <a:schemeClr val="lt1"/>
          </a:fillRef>
          <a:effectRef idx="0">
            <a:schemeClr val="accent4"/>
          </a:effectRef>
          <a:fontRef idx="minor">
            <a:schemeClr val="dk1"/>
          </a:fontRef>
        </p:style>
        <p:txBody>
          <a:bodyPr rtlCol="0" anchor="ctr"/>
          <a:lstStyle/>
          <a:p>
            <a:pPr marL="571500" marR="90170" indent="-571500" algn="just">
              <a:lnSpc>
                <a:spcPct val="150000"/>
              </a:lnSpc>
              <a:spcBef>
                <a:spcPts val="300"/>
              </a:spcBef>
              <a:spcAft>
                <a:spcPts val="300"/>
              </a:spcAft>
              <a:buFont typeface="Arial" panose="020B0604020202020204" pitchFamily="34" charset="0"/>
              <a:buChar char="•"/>
            </a:pP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ì</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ao</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oà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m/s,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ự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ế</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ườ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ta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ò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ù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ác</a:t>
            </a:r>
            <a:r>
              <a:rPr lang="en-US" sz="4400">
                <a:solidFill>
                  <a:srgbClr val="000000"/>
                </a:solidFill>
                <a:latin typeface="Arial" panose="020B0604020202020204" pitchFamily="34" charset="0"/>
                <a:ea typeface="Times New Roman" panose="02020603050405020304" pitchFamily="18" charset="0"/>
                <a:cs typeface="Arial" panose="020B0604020202020204" pitchFamily="34" charset="0"/>
              </a:rPr>
              <a:t>? </a:t>
            </a:r>
          </a:p>
          <a:p>
            <a:pPr marL="571500" marR="90170" indent="-571500" algn="just">
              <a:lnSpc>
                <a:spcPct val="150000"/>
              </a:lnSpc>
              <a:spcBef>
                <a:spcPts val="300"/>
              </a:spcBef>
              <a:spcAft>
                <a:spcPts val="300"/>
              </a:spcAft>
              <a:buFont typeface="Arial" panose="020B0604020202020204" pitchFamily="34" charset="0"/>
              <a:buChar char="•"/>
            </a:pPr>
            <a:r>
              <a:rPr lang="en-US" sz="4400">
                <a:solidFill>
                  <a:srgbClr val="000000"/>
                </a:solidFill>
                <a:latin typeface="Arial" panose="020B0604020202020204" pitchFamily="34" charset="0"/>
                <a:ea typeface="Times New Roman" panose="02020603050405020304" pitchFamily="18" charset="0"/>
                <a:cs typeface="Arial" panose="020B0604020202020204" pitchFamily="34" charset="0"/>
              </a:rPr>
              <a:t>Nêu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í</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ụ</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minh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ọa</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400" dirty="0">
              <a:latin typeface="Arial" panose="020B0604020202020204" pitchFamily="34" charset="0"/>
              <a:ea typeface="Calibri" panose="020F0502020204030204" pitchFamily="34" charset="0"/>
              <a:cs typeface="Arial" panose="020B0604020202020204" pitchFamily="34" charset="0"/>
            </a:endParaRPr>
          </a:p>
        </p:txBody>
      </p:sp>
      <p:pic>
        <p:nvPicPr>
          <p:cNvPr id="14"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4649018" y="6586949"/>
            <a:ext cx="3867582" cy="3966751"/>
          </a:xfrm>
          <a:prstGeom prst="rect">
            <a:avLst/>
          </a:prstGeom>
        </p:spPr>
      </p:pic>
      <p:pic>
        <p:nvPicPr>
          <p:cNvPr id="15"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067611" y="190500"/>
            <a:ext cx="2151379" cy="3048000"/>
          </a:xfrm>
          <a:prstGeom prst="rect">
            <a:avLst/>
          </a:prstGeom>
        </p:spPr>
      </p:pic>
    </p:spTree>
    <p:extLst>
      <p:ext uri="{BB962C8B-B14F-4D97-AF65-F5344CB8AC3E}">
        <p14:creationId xmlns:p14="http://schemas.microsoft.com/office/powerpoint/2010/main" val="20917885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5316200" y="6259909"/>
            <a:ext cx="2971799" cy="3988991"/>
          </a:xfrm>
          <a:prstGeom prst="rect">
            <a:avLst/>
          </a:prstGeom>
        </p:spPr>
      </p:pic>
      <p:sp>
        <p:nvSpPr>
          <p:cNvPr id="5" name="Rectangle 4"/>
          <p:cNvSpPr/>
          <p:nvPr/>
        </p:nvSpPr>
        <p:spPr>
          <a:xfrm>
            <a:off x="14363699" y="1562100"/>
            <a:ext cx="5791200" cy="861133"/>
          </a:xfrm>
          <a:prstGeom prst="rect">
            <a:avLst/>
          </a:prstGeom>
        </p:spPr>
        <p:txBody>
          <a:bodyPr wrap="square">
            <a:spAutoFit/>
          </a:bodyPr>
          <a:lstStyle/>
          <a:p>
            <a:pPr algn="just">
              <a:lnSpc>
                <a:spcPct val="150000"/>
              </a:lnSpc>
            </a:pPr>
            <a:r>
              <a:rPr lang="en-US" sz="3800" dirty="0">
                <a:latin typeface="Arial" panose="020B0604020202020204" pitchFamily="34" charset="0"/>
                <a:ea typeface="Times New Roman" panose="02020603050405020304" pitchFamily="18" charset="0"/>
                <a:cs typeface="Arial" panose="020B0604020202020204" pitchFamily="34" charset="0"/>
              </a:rPr>
              <a:t>	</a:t>
            </a:r>
            <a:endParaRPr lang="en-US" sz="3800" dirty="0">
              <a:latin typeface="Arial" panose="020B0604020202020204" pitchFamily="34" charset="0"/>
              <a:ea typeface="Calibri" panose="020F0502020204030204" pitchFamily="34" charset="0"/>
              <a:cs typeface="Arial" panose="020B0604020202020204" pitchFamily="34" charset="0"/>
            </a:endParaRPr>
          </a:p>
        </p:txBody>
      </p:sp>
      <p:pic>
        <p:nvPicPr>
          <p:cNvPr id="26" name="Picture 9"/>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5316200" y="0"/>
            <a:ext cx="3009207" cy="4200670"/>
          </a:xfrm>
          <a:prstGeom prst="rect">
            <a:avLst/>
          </a:prstGeom>
        </p:spPr>
      </p:pic>
      <p:sp>
        <p:nvSpPr>
          <p:cNvPr id="2" name="Flowchart: Alternate Process 1"/>
          <p:cNvSpPr/>
          <p:nvPr/>
        </p:nvSpPr>
        <p:spPr>
          <a:xfrm>
            <a:off x="3458856" y="2123921"/>
            <a:ext cx="11370288" cy="5029200"/>
          </a:xfrm>
          <a:prstGeom prst="flowChartAlternateProcess">
            <a:avLst/>
          </a:prstGeom>
          <a:no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just">
              <a:lnSpc>
                <a:spcPct val="150000"/>
              </a:lnSpc>
            </a:pPr>
            <a:r>
              <a:rPr lang="en-US" sz="4400">
                <a:solidFill>
                  <a:schemeClr val="tx1"/>
                </a:solidFill>
                <a:latin typeface="Arial" panose="020B0604020202020204" pitchFamily="34" charset="0"/>
                <a:ea typeface="Times New Roman" panose="02020603050405020304" pitchFamily="18" charset="0"/>
                <a:cs typeface="Arial" panose="020B0604020202020204" pitchFamily="34" charset="0"/>
              </a:rPr>
              <a:t>	Ngoài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m/s,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rong</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hự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ế</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ể</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huậ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iệ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ho</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iệ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ghiê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ứu</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huyể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ộng</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ủa</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ự</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ật</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hiệ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ượng</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gười</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ta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ẽ</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ử</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dụng</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o</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hích</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hợp</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a:t>
            </a:r>
            <a:endParaRPr lang="en-US" sz="4400" dirty="0">
              <a:solidFill>
                <a:schemeClr val="tx1"/>
              </a:solidFill>
              <a:latin typeface="Arial" panose="020B0604020202020204" pitchFamily="34" charset="0"/>
              <a:ea typeface="Calibri" panose="020F0502020204030204" pitchFamily="34" charset="0"/>
              <a:cs typeface="Arial" panose="020B0604020202020204" pitchFamily="34" charset="0"/>
            </a:endParaRPr>
          </a:p>
        </p:txBody>
      </p:sp>
      <p:pic>
        <p:nvPicPr>
          <p:cNvPr id="29" name="Picture 11"/>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26601" y="3695700"/>
            <a:ext cx="4622984" cy="6553200"/>
          </a:xfrm>
          <a:prstGeom prst="rect">
            <a:avLst/>
          </a:prstGeom>
        </p:spPr>
      </p:pic>
      <p:sp>
        <p:nvSpPr>
          <p:cNvPr id="3" name="Rectangle 2">
            <a:extLst>
              <a:ext uri="{FF2B5EF4-FFF2-40B4-BE49-F238E27FC236}">
                <a16:creationId xmlns:a16="http://schemas.microsoft.com/office/drawing/2014/main" id="{0D9F8CE9-FDA3-BA52-A332-C220F88A2BAF}"/>
              </a:ext>
            </a:extLst>
          </p:cNvPr>
          <p:cNvSpPr/>
          <p:nvPr/>
        </p:nvSpPr>
        <p:spPr>
          <a:xfrm>
            <a:off x="1543050" y="1436041"/>
            <a:ext cx="15201900" cy="982513"/>
          </a:xfrm>
          <a:prstGeom prst="rect">
            <a:avLst/>
          </a:prstGeom>
        </p:spPr>
        <p:txBody>
          <a:bodyPr wrap="square">
            <a:spAutoFit/>
          </a:bodyPr>
          <a:lstStyle/>
          <a:p>
            <a:pPr algn="ctr">
              <a:lnSpc>
                <a:spcPct val="150000"/>
              </a:lnSpc>
              <a:spcBef>
                <a:spcPts val="300"/>
              </a:spcBef>
              <a:spcAft>
                <a:spcPts val="300"/>
              </a:spcAft>
            </a:pPr>
            <a:r>
              <a:rPr lang="en-US" sz="4400" b="1">
                <a:solidFill>
                  <a:srgbClr val="FF0000"/>
                </a:solidFill>
                <a:latin typeface="Arial" panose="020B0604020202020204" pitchFamily="34" charset="0"/>
                <a:ea typeface="Calibri" panose="020F0502020204030204" pitchFamily="34" charset="0"/>
                <a:cs typeface="Arial" panose="020B0604020202020204" pitchFamily="34" charset="0"/>
              </a:rPr>
              <a:t>Câu trả lời:</a:t>
            </a:r>
            <a:endParaRPr lang="en-US" sz="4400" b="1" dirty="0">
              <a:solidFill>
                <a:srgbClr val="FF0000"/>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27874703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750"/>
                                        <p:tgtEl>
                                          <p:spTgt spid="3"/>
                                        </p:tgtEl>
                                      </p:cBhvr>
                                    </p:animEffect>
                                    <p:anim calcmode="lin" valueType="num">
                                      <p:cBhvr>
                                        <p:cTn id="8" dur="750" fill="hold"/>
                                        <p:tgtEl>
                                          <p:spTgt spid="3"/>
                                        </p:tgtEl>
                                        <p:attrNameLst>
                                          <p:attrName>ppt_x</p:attrName>
                                        </p:attrNameLst>
                                      </p:cBhvr>
                                      <p:tavLst>
                                        <p:tav tm="0">
                                          <p:val>
                                            <p:strVal val="#ppt_x"/>
                                          </p:val>
                                        </p:tav>
                                        <p:tav tm="100000">
                                          <p:val>
                                            <p:strVal val="#ppt_x"/>
                                          </p:val>
                                        </p:tav>
                                      </p:tavLst>
                                    </p:anim>
                                    <p:anim calcmode="lin" valueType="num">
                                      <p:cBhvr>
                                        <p:cTn id="9" dur="75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5" name="Rectangle 4"/>
          <p:cNvSpPr/>
          <p:nvPr/>
        </p:nvSpPr>
        <p:spPr>
          <a:xfrm>
            <a:off x="7239000" y="1122527"/>
            <a:ext cx="3810000" cy="923330"/>
          </a:xfrm>
          <a:prstGeom prst="rect">
            <a:avLst/>
          </a:prstGeom>
        </p:spPr>
        <p:txBody>
          <a:bodyPr wrap="square">
            <a:spAutoFit/>
          </a:bodyPr>
          <a:lstStyle/>
          <a:p>
            <a:pPr algn="ctr"/>
            <a:r>
              <a:rPr lang="en-US" sz="5400" b="1">
                <a:solidFill>
                  <a:srgbClr val="FF0000"/>
                </a:solidFill>
                <a:latin typeface="Arial" panose="020B0604020202020204" pitchFamily="34" charset="0"/>
                <a:ea typeface="Times New Roman" panose="02020603050405020304" pitchFamily="18" charset="0"/>
                <a:cs typeface="Arial" panose="020B0604020202020204" pitchFamily="34" charset="0"/>
              </a:rPr>
              <a:t>Ví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dụ</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a:t>
            </a:r>
            <a:r>
              <a:rPr lang="en-US" sz="48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4800" b="1" dirty="0">
              <a:solidFill>
                <a:srgbClr val="FF0000"/>
              </a:solidFill>
              <a:latin typeface="Arial" panose="020B0604020202020204" pitchFamily="34" charset="0"/>
              <a:ea typeface="Calibri" panose="020F0502020204030204" pitchFamily="34" charset="0"/>
              <a:cs typeface="Arial" panose="020B0604020202020204" pitchFamily="34" charset="0"/>
            </a:endParaRPr>
          </a:p>
        </p:txBody>
      </p:sp>
      <p:sp>
        <p:nvSpPr>
          <p:cNvPr id="2" name="Rectangle 1"/>
          <p:cNvSpPr/>
          <p:nvPr/>
        </p:nvSpPr>
        <p:spPr>
          <a:xfrm>
            <a:off x="902504" y="6292055"/>
            <a:ext cx="5570099" cy="861133"/>
          </a:xfrm>
          <a:prstGeom prst="rect">
            <a:avLst/>
          </a:prstGeom>
        </p:spPr>
        <p:txBody>
          <a:bodyPr wrap="square">
            <a:spAutoFit/>
          </a:bodyPr>
          <a:lstStyle/>
          <a:p>
            <a:pPr algn="ctr">
              <a:lnSpc>
                <a:spcPct val="150000"/>
              </a:lnSpc>
            </a:pPr>
            <a:r>
              <a:rPr lang="en-US" sz="3800" dirty="0" err="1">
                <a:latin typeface="Arial" panose="020B0604020202020204" pitchFamily="34" charset="0"/>
                <a:ea typeface="Times New Roman" panose="02020603050405020304" pitchFamily="18" charset="0"/>
                <a:cs typeface="Arial" panose="020B0604020202020204" pitchFamily="34" charset="0"/>
              </a:rPr>
              <a:t>Đơn</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vị</a:t>
            </a:r>
            <a:r>
              <a:rPr lang="en-US" sz="3800" dirty="0">
                <a:latin typeface="Arial" panose="020B0604020202020204" pitchFamily="34" charset="0"/>
                <a:ea typeface="Times New Roman" panose="02020603050405020304" pitchFamily="18" charset="0"/>
                <a:cs typeface="Arial" panose="020B0604020202020204" pitchFamily="34" charset="0"/>
              </a:rPr>
              <a:t> mm/</a:t>
            </a:r>
            <a:r>
              <a:rPr lang="en-US" sz="3800" dirty="0" err="1">
                <a:latin typeface="Arial" panose="020B0604020202020204" pitchFamily="34" charset="0"/>
                <a:ea typeface="Times New Roman" panose="02020603050405020304" pitchFamily="18" charset="0"/>
                <a:cs typeface="Arial" panose="020B0604020202020204" pitchFamily="34" charset="0"/>
              </a:rPr>
              <a:t>ngày</a:t>
            </a:r>
            <a:endParaRPr lang="en-US" sz="3800" dirty="0">
              <a:latin typeface="Arial" panose="020B0604020202020204" pitchFamily="34" charset="0"/>
              <a:ea typeface="Calibri" panose="020F0502020204030204" pitchFamily="34" charset="0"/>
              <a:cs typeface="Arial" panose="020B0604020202020204" pitchFamily="34" charset="0"/>
            </a:endParaRPr>
          </a:p>
        </p:txBody>
      </p:sp>
      <p:pic>
        <p:nvPicPr>
          <p:cNvPr id="2050" name="Picture 2" descr="Cây lớn lên nh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4806" y="2033157"/>
            <a:ext cx="5045496" cy="4239645"/>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6" descr="Mơ thấy tàu thuyền hứa hẹn nhiều niềm vu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6589930" y="2482976"/>
            <a:ext cx="5334000" cy="4239645"/>
          </a:xfrm>
          <a:prstGeom prst="rect">
            <a:avLst/>
          </a:prstGeom>
        </p:spPr>
      </p:pic>
      <p:sp>
        <p:nvSpPr>
          <p:cNvPr id="8" name="Rectangle 7"/>
          <p:cNvSpPr/>
          <p:nvPr/>
        </p:nvSpPr>
        <p:spPr>
          <a:xfrm>
            <a:off x="6742330" y="6864094"/>
            <a:ext cx="5029200" cy="2072362"/>
          </a:xfrm>
          <a:prstGeom prst="rect">
            <a:avLst/>
          </a:prstGeom>
        </p:spPr>
        <p:txBody>
          <a:bodyPr wrap="square">
            <a:spAutoFit/>
          </a:bodyPr>
          <a:lstStyle/>
          <a:p>
            <a:pPr algn="ctr">
              <a:lnSpc>
                <a:spcPts val="5300"/>
              </a:lnSpc>
            </a:pP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Đơn</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vị</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hải</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lý</a:t>
            </a:r>
            <a:r>
              <a:rPr lang="en-US" sz="3800" dirty="0">
                <a:latin typeface="Arial" panose="020B0604020202020204" pitchFamily="34" charset="0"/>
                <a:ea typeface="Times New Roman" panose="02020603050405020304" pitchFamily="18" charset="0"/>
                <a:cs typeface="Arial" panose="020B0604020202020204" pitchFamily="34" charset="0"/>
              </a:rPr>
              <a:t>/</a:t>
            </a:r>
            <a:r>
              <a:rPr lang="en-US" sz="3800" dirty="0" err="1">
                <a:latin typeface="Arial" panose="020B0604020202020204" pitchFamily="34" charset="0"/>
                <a:ea typeface="Times New Roman" panose="02020603050405020304" pitchFamily="18" charset="0"/>
                <a:cs typeface="Arial" panose="020B0604020202020204" pitchFamily="34" charset="0"/>
              </a:rPr>
              <a:t>giờ</a:t>
            </a:r>
            <a:endParaRPr lang="en-US" sz="3800" dirty="0">
              <a:latin typeface="Arial" panose="020B0604020202020204" pitchFamily="34" charset="0"/>
              <a:ea typeface="Times New Roman" panose="02020603050405020304" pitchFamily="18" charset="0"/>
              <a:cs typeface="Arial" panose="020B0604020202020204" pitchFamily="34" charset="0"/>
            </a:endParaRPr>
          </a:p>
          <a:p>
            <a:pPr algn="ctr">
              <a:lnSpc>
                <a:spcPts val="5300"/>
              </a:lnSpc>
            </a:pPr>
            <a:r>
              <a:rPr lang="en-US" sz="3800" dirty="0">
                <a:latin typeface="Arial" panose="020B0604020202020204" pitchFamily="34" charset="0"/>
                <a:cs typeface="Arial" panose="020B0604020202020204" pitchFamily="34" charset="0"/>
              </a:rPr>
              <a:t>(</a:t>
            </a:r>
            <a:r>
              <a:rPr lang="en-US" sz="3800" dirty="0" err="1">
                <a:latin typeface="Arial" panose="020B0604020202020204" pitchFamily="34" charset="0"/>
                <a:cs typeface="Arial" panose="020B0604020202020204" pitchFamily="34" charset="0"/>
              </a:rPr>
              <a:t>hả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lý</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đo</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khoả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cách</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rê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biển</a:t>
            </a:r>
            <a:r>
              <a:rPr lang="en-US" sz="3800" dirty="0">
                <a:latin typeface="Arial" panose="020B0604020202020204" pitchFamily="34" charset="0"/>
                <a:cs typeface="Arial" panose="020B0604020202020204" pitchFamily="34" charset="0"/>
              </a:rPr>
              <a:t>)</a:t>
            </a:r>
          </a:p>
        </p:txBody>
      </p:sp>
      <p:pic>
        <p:nvPicPr>
          <p:cNvPr id="2056" name="Picture 8" descr="Máy bay Vietnam Airlines suýt đụng máy bay khác ở Quảng Châu? - Tuổi Trẻ  On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0573" y="3467100"/>
            <a:ext cx="4873592" cy="4239645"/>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a:off x="13269008" y="7900275"/>
            <a:ext cx="2776722" cy="677108"/>
          </a:xfrm>
          <a:prstGeom prst="rect">
            <a:avLst/>
          </a:prstGeom>
        </p:spPr>
        <p:txBody>
          <a:bodyPr wrap="none">
            <a:spAutoFit/>
          </a:bodyPr>
          <a:lstStyle/>
          <a:p>
            <a:r>
              <a:rPr lang="en-US" sz="3800" dirty="0" err="1">
                <a:latin typeface="Arial" panose="020B0604020202020204" pitchFamily="34" charset="0"/>
                <a:ea typeface="Times New Roman" panose="02020603050405020304" pitchFamily="18" charset="0"/>
                <a:cs typeface="Arial" panose="020B0604020202020204" pitchFamily="34" charset="0"/>
              </a:rPr>
              <a:t>Đơn</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vị</a:t>
            </a:r>
            <a:r>
              <a:rPr lang="en-US" sz="3800" dirty="0">
                <a:latin typeface="Arial" panose="020B0604020202020204" pitchFamily="34" charset="0"/>
                <a:ea typeface="Times New Roman" panose="02020603050405020304" pitchFamily="18" charset="0"/>
                <a:cs typeface="Arial" panose="020B0604020202020204" pitchFamily="34" charset="0"/>
              </a:rPr>
              <a:t> km/s</a:t>
            </a:r>
            <a:endParaRPr lang="en-US" sz="3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584999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anim calcmode="lin" valueType="num">
                                      <p:cBhvr additive="base">
                                        <p:cTn id="13" dur="500" fill="hold"/>
                                        <p:tgtEl>
                                          <p:spTgt spid="2050"/>
                                        </p:tgtEl>
                                        <p:attrNameLst>
                                          <p:attrName>ppt_x</p:attrName>
                                        </p:attrNameLst>
                                      </p:cBhvr>
                                      <p:tavLst>
                                        <p:tav tm="0">
                                          <p:val>
                                            <p:strVal val="#ppt_x"/>
                                          </p:val>
                                        </p:tav>
                                        <p:tav tm="100000">
                                          <p:val>
                                            <p:strVal val="#ppt_x"/>
                                          </p:val>
                                        </p:tav>
                                      </p:tavLst>
                                    </p:anim>
                                    <p:anim calcmode="lin" valueType="num">
                                      <p:cBhvr additive="base">
                                        <p:cTn id="14"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56"/>
                                        </p:tgtEl>
                                        <p:attrNameLst>
                                          <p:attrName>style.visibility</p:attrName>
                                        </p:attrNameLst>
                                      </p:cBhvr>
                                      <p:to>
                                        <p:strVal val="visible"/>
                                      </p:to>
                                    </p:set>
                                    <p:anim calcmode="lin" valueType="num">
                                      <p:cBhvr additive="base">
                                        <p:cTn id="37" dur="500" fill="hold"/>
                                        <p:tgtEl>
                                          <p:spTgt spid="2056"/>
                                        </p:tgtEl>
                                        <p:attrNameLst>
                                          <p:attrName>ppt_x</p:attrName>
                                        </p:attrNameLst>
                                      </p:cBhvr>
                                      <p:tavLst>
                                        <p:tav tm="0">
                                          <p:val>
                                            <p:strVal val="#ppt_x"/>
                                          </p:val>
                                        </p:tav>
                                        <p:tav tm="100000">
                                          <p:val>
                                            <p:strVal val="#ppt_x"/>
                                          </p:val>
                                        </p:tav>
                                      </p:tavLst>
                                    </p:anim>
                                    <p:anim calcmode="lin" valueType="num">
                                      <p:cBhvr additive="base">
                                        <p:cTn id="38" dur="500" fill="hold"/>
                                        <p:tgtEl>
                                          <p:spTgt spid="205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8" grpId="0"/>
      <p:bldP spid="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387982" y="312545"/>
            <a:ext cx="1898018" cy="2021507"/>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3"/>
          <a:srcRect/>
          <a:stretch>
            <a:fillRect/>
          </a:stretch>
        </p:blipFill>
        <p:spPr>
          <a:xfrm>
            <a:off x="15426689" y="38100"/>
            <a:ext cx="2861311" cy="3048000"/>
          </a:xfrm>
          <a:prstGeom prst="rect">
            <a:avLst/>
          </a:prstGeom>
        </p:spPr>
      </p:pic>
      <p:sp>
        <p:nvSpPr>
          <p:cNvPr id="4" name="Rectangle 3"/>
          <p:cNvSpPr/>
          <p:nvPr/>
        </p:nvSpPr>
        <p:spPr>
          <a:xfrm>
            <a:off x="4891071" y="2718183"/>
            <a:ext cx="8505855" cy="764184"/>
          </a:xfrm>
          <a:prstGeom prst="rect">
            <a:avLst/>
          </a:prstGeom>
        </p:spPr>
        <p:txBody>
          <a:bodyPr wrap="none">
            <a:spAutoFit/>
          </a:bodyPr>
          <a:lstStyle/>
          <a:p>
            <a:pPr algn="just">
              <a:lnSpc>
                <a:spcPct val="107000"/>
              </a:lnSpc>
              <a:spcAft>
                <a:spcPts val="800"/>
              </a:spcAft>
            </a:pPr>
            <a:r>
              <a:rPr lang="en-US" sz="4400" b="1" dirty="0" err="1">
                <a:latin typeface="Arial" panose="020B0604020202020204" pitchFamily="34" charset="0"/>
                <a:ea typeface="Times New Roman" panose="02020603050405020304" pitchFamily="18" charset="0"/>
                <a:cs typeface="Arial" panose="020B0604020202020204" pitchFamily="34" charset="0"/>
              </a:rPr>
              <a:t>Câu</a:t>
            </a:r>
            <a:r>
              <a:rPr lang="en-US" sz="4400" b="1" dirty="0">
                <a:latin typeface="Arial" panose="020B0604020202020204" pitchFamily="34" charset="0"/>
                <a:ea typeface="Times New Roman" panose="02020603050405020304" pitchFamily="18" charset="0"/>
                <a:cs typeface="Arial" panose="020B0604020202020204" pitchFamily="34" charset="0"/>
              </a:rPr>
              <a:t> 1.</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ô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hứ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í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grpSp>
        <p:nvGrpSpPr>
          <p:cNvPr id="5" name="Group 4"/>
          <p:cNvGrpSpPr/>
          <p:nvPr/>
        </p:nvGrpSpPr>
        <p:grpSpPr>
          <a:xfrm>
            <a:off x="1395270" y="4133097"/>
            <a:ext cx="3657600" cy="2011680"/>
            <a:chOff x="470332" y="3676451"/>
            <a:chExt cx="3611518" cy="1770837"/>
          </a:xfrm>
        </p:grpSpPr>
        <p:sp>
          <p:nvSpPr>
            <p:cNvPr id="7" name="Rounded Rectangle 6"/>
            <p:cNvSpPr/>
            <p:nvPr/>
          </p:nvSpPr>
          <p:spPr>
            <a:xfrm>
              <a:off x="470332" y="3676451"/>
              <a:ext cx="3611518" cy="177083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A.</a:t>
              </a:r>
            </a:p>
          </p:txBody>
        </p:sp>
        <p:graphicFrame>
          <p:nvGraphicFramePr>
            <p:cNvPr id="10" name="Object 9"/>
            <p:cNvGraphicFramePr>
              <a:graphicFrameLocks noChangeAspect="1"/>
            </p:cNvGraphicFramePr>
            <p:nvPr>
              <p:extLst>
                <p:ext uri="{D42A27DB-BD31-4B8C-83A1-F6EECF244321}">
                  <p14:modId xmlns:p14="http://schemas.microsoft.com/office/powerpoint/2010/main" val="4013140843"/>
                </p:ext>
              </p:extLst>
            </p:nvPr>
          </p:nvGraphicFramePr>
          <p:xfrm>
            <a:off x="1819429" y="3746655"/>
            <a:ext cx="1559661" cy="1696493"/>
          </p:xfrm>
          <a:graphic>
            <a:graphicData uri="http://schemas.openxmlformats.org/presentationml/2006/ole">
              <mc:AlternateContent xmlns:mc="http://schemas.openxmlformats.org/markup-compatibility/2006">
                <mc:Choice xmlns:v="urn:schemas-microsoft-com:vml" Requires="v">
                  <p:oleObj spid="_x0000_s1056" name="Equation" r:id="rId4" imgW="380704" imgH="391160" progId="Equation.DSMT4">
                    <p:embed/>
                  </p:oleObj>
                </mc:Choice>
                <mc:Fallback>
                  <p:oleObj name="Equation" r:id="rId4" imgW="380704" imgH="391160" progId="Equation.DSMT4">
                    <p:embed/>
                    <p:pic>
                      <p:nvPicPr>
                        <p:cNvPr id="0" name=""/>
                        <p:cNvPicPr/>
                        <p:nvPr/>
                      </p:nvPicPr>
                      <p:blipFill>
                        <a:blip r:embed="rId5"/>
                        <a:stretch>
                          <a:fillRect/>
                        </a:stretch>
                      </p:blipFill>
                      <p:spPr>
                        <a:xfrm>
                          <a:off x="1819429" y="3746655"/>
                          <a:ext cx="1559661" cy="1696493"/>
                        </a:xfrm>
                        <a:prstGeom prst="rect">
                          <a:avLst/>
                        </a:prstGeom>
                      </p:spPr>
                    </p:pic>
                  </p:oleObj>
                </mc:Fallback>
              </mc:AlternateContent>
            </a:graphicData>
          </a:graphic>
        </p:graphicFrame>
      </p:grpSp>
      <p:grpSp>
        <p:nvGrpSpPr>
          <p:cNvPr id="6" name="Group 5"/>
          <p:cNvGrpSpPr/>
          <p:nvPr/>
        </p:nvGrpSpPr>
        <p:grpSpPr>
          <a:xfrm>
            <a:off x="5491697" y="4113171"/>
            <a:ext cx="3628462" cy="2037101"/>
            <a:chOff x="4903744" y="3607986"/>
            <a:chExt cx="3450547" cy="1764192"/>
          </a:xfrm>
        </p:grpSpPr>
        <p:sp>
          <p:nvSpPr>
            <p:cNvPr id="30" name="Rounded Rectangle 29"/>
            <p:cNvSpPr/>
            <p:nvPr/>
          </p:nvSpPr>
          <p:spPr>
            <a:xfrm>
              <a:off x="4903744" y="3630001"/>
              <a:ext cx="3450547" cy="174217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B.</a:t>
              </a:r>
            </a:p>
          </p:txBody>
        </p:sp>
        <p:graphicFrame>
          <p:nvGraphicFramePr>
            <p:cNvPr id="29" name="Object 28"/>
            <p:cNvGraphicFramePr>
              <a:graphicFrameLocks noChangeAspect="1"/>
            </p:cNvGraphicFramePr>
            <p:nvPr>
              <p:extLst>
                <p:ext uri="{D42A27DB-BD31-4B8C-83A1-F6EECF244321}">
                  <p14:modId xmlns:p14="http://schemas.microsoft.com/office/powerpoint/2010/main" val="4128033577"/>
                </p:ext>
              </p:extLst>
            </p:nvPr>
          </p:nvGraphicFramePr>
          <p:xfrm>
            <a:off x="6225616" y="3607986"/>
            <a:ext cx="2088909" cy="1713668"/>
          </p:xfrm>
          <a:graphic>
            <a:graphicData uri="http://schemas.openxmlformats.org/presentationml/2006/ole">
              <mc:AlternateContent xmlns:mc="http://schemas.openxmlformats.org/markup-compatibility/2006">
                <mc:Choice xmlns:v="urn:schemas-microsoft-com:vml" Requires="v">
                  <p:oleObj spid="_x0000_s1057" name="Equation" r:id="rId6" imgW="504486" imgH="391160" progId="Equation.DSMT4">
                    <p:embed/>
                  </p:oleObj>
                </mc:Choice>
                <mc:Fallback>
                  <p:oleObj name="Equation" r:id="rId6" imgW="504486" imgH="391160" progId="Equation.DSMT4">
                    <p:embed/>
                    <p:pic>
                      <p:nvPicPr>
                        <p:cNvPr id="0" name=""/>
                        <p:cNvPicPr/>
                        <p:nvPr/>
                      </p:nvPicPr>
                      <p:blipFill>
                        <a:blip r:embed="rId7"/>
                        <a:stretch>
                          <a:fillRect/>
                        </a:stretch>
                      </p:blipFill>
                      <p:spPr>
                        <a:xfrm>
                          <a:off x="6225616" y="3607986"/>
                          <a:ext cx="2088909" cy="1713668"/>
                        </a:xfrm>
                        <a:prstGeom prst="rect">
                          <a:avLst/>
                        </a:prstGeom>
                      </p:spPr>
                    </p:pic>
                  </p:oleObj>
                </mc:Fallback>
              </mc:AlternateContent>
            </a:graphicData>
          </a:graphic>
        </p:graphicFrame>
      </p:grpSp>
      <p:grpSp>
        <p:nvGrpSpPr>
          <p:cNvPr id="8" name="Group 7"/>
          <p:cNvGrpSpPr/>
          <p:nvPr/>
        </p:nvGrpSpPr>
        <p:grpSpPr>
          <a:xfrm>
            <a:off x="9427154" y="4133097"/>
            <a:ext cx="3554066" cy="2011680"/>
            <a:chOff x="9512219" y="3679884"/>
            <a:chExt cx="3635275" cy="1842478"/>
          </a:xfrm>
        </p:grpSpPr>
        <p:sp>
          <p:nvSpPr>
            <p:cNvPr id="32" name="Rounded Rectangle 31"/>
            <p:cNvSpPr/>
            <p:nvPr/>
          </p:nvSpPr>
          <p:spPr>
            <a:xfrm>
              <a:off x="9512219" y="3679884"/>
              <a:ext cx="3581500" cy="184247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C.</a:t>
              </a:r>
            </a:p>
          </p:txBody>
        </p:sp>
        <p:graphicFrame>
          <p:nvGraphicFramePr>
            <p:cNvPr id="31" name="Object 30"/>
            <p:cNvGraphicFramePr>
              <a:graphicFrameLocks noChangeAspect="1"/>
            </p:cNvGraphicFramePr>
            <p:nvPr>
              <p:extLst>
                <p:ext uri="{D42A27DB-BD31-4B8C-83A1-F6EECF244321}">
                  <p14:modId xmlns:p14="http://schemas.microsoft.com/office/powerpoint/2010/main" val="2141302564"/>
                </p:ext>
              </p:extLst>
            </p:nvPr>
          </p:nvGraphicFramePr>
          <p:xfrm>
            <a:off x="10709095" y="4245173"/>
            <a:ext cx="2438399" cy="780635"/>
          </p:xfrm>
          <a:graphic>
            <a:graphicData uri="http://schemas.openxmlformats.org/presentationml/2006/ole">
              <mc:AlternateContent xmlns:mc="http://schemas.openxmlformats.org/markup-compatibility/2006">
                <mc:Choice xmlns:v="urn:schemas-microsoft-com:vml" Requires="v">
                  <p:oleObj spid="_x0000_s1058" name="Equation" r:id="rId8" imgW="504486" imgH="152498" progId="Equation.DSMT4">
                    <p:embed/>
                  </p:oleObj>
                </mc:Choice>
                <mc:Fallback>
                  <p:oleObj name="Equation" r:id="rId8" imgW="504486" imgH="152498" progId="Equation.DSMT4">
                    <p:embed/>
                    <p:pic>
                      <p:nvPicPr>
                        <p:cNvPr id="0" name=""/>
                        <p:cNvPicPr/>
                        <p:nvPr/>
                      </p:nvPicPr>
                      <p:blipFill>
                        <a:blip r:embed="rId9"/>
                        <a:stretch>
                          <a:fillRect/>
                        </a:stretch>
                      </p:blipFill>
                      <p:spPr>
                        <a:xfrm>
                          <a:off x="10709095" y="4245173"/>
                          <a:ext cx="2438399" cy="780635"/>
                        </a:xfrm>
                        <a:prstGeom prst="rect">
                          <a:avLst/>
                        </a:prstGeom>
                      </p:spPr>
                    </p:pic>
                  </p:oleObj>
                </mc:Fallback>
              </mc:AlternateContent>
            </a:graphicData>
          </a:graphic>
        </p:graphicFrame>
      </p:grpSp>
      <p:grpSp>
        <p:nvGrpSpPr>
          <p:cNvPr id="9" name="Group 8"/>
          <p:cNvGrpSpPr/>
          <p:nvPr/>
        </p:nvGrpSpPr>
        <p:grpSpPr>
          <a:xfrm>
            <a:off x="13465853" y="4134663"/>
            <a:ext cx="3657600" cy="2011680"/>
            <a:chOff x="14151653" y="3677463"/>
            <a:chExt cx="3450547" cy="1770837"/>
          </a:xfrm>
        </p:grpSpPr>
        <p:sp>
          <p:nvSpPr>
            <p:cNvPr id="35" name="Rounded Rectangle 34"/>
            <p:cNvSpPr/>
            <p:nvPr/>
          </p:nvSpPr>
          <p:spPr>
            <a:xfrm>
              <a:off x="14151653" y="3677463"/>
              <a:ext cx="3450547" cy="177083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D.</a:t>
              </a:r>
            </a:p>
          </p:txBody>
        </p:sp>
        <p:graphicFrame>
          <p:nvGraphicFramePr>
            <p:cNvPr id="34" name="Object 33"/>
            <p:cNvGraphicFramePr>
              <a:graphicFrameLocks noChangeAspect="1"/>
            </p:cNvGraphicFramePr>
            <p:nvPr>
              <p:extLst>
                <p:ext uri="{D42A27DB-BD31-4B8C-83A1-F6EECF244321}">
                  <p14:modId xmlns:p14="http://schemas.microsoft.com/office/powerpoint/2010/main" val="3959747557"/>
                </p:ext>
              </p:extLst>
            </p:nvPr>
          </p:nvGraphicFramePr>
          <p:xfrm>
            <a:off x="15390076" y="3695701"/>
            <a:ext cx="1754924" cy="1695622"/>
          </p:xfrm>
          <a:graphic>
            <a:graphicData uri="http://schemas.openxmlformats.org/presentationml/2006/ole">
              <mc:AlternateContent xmlns:mc="http://schemas.openxmlformats.org/markup-compatibility/2006">
                <mc:Choice xmlns:v="urn:schemas-microsoft-com:vml" Requires="v">
                  <p:oleObj spid="_x0000_s1059" name="Equation" r:id="rId10" imgW="428561" imgH="391160" progId="Equation.DSMT4">
                    <p:embed/>
                  </p:oleObj>
                </mc:Choice>
                <mc:Fallback>
                  <p:oleObj name="Equation" r:id="rId10" imgW="428561" imgH="391160" progId="Equation.DSMT4">
                    <p:embed/>
                    <p:pic>
                      <p:nvPicPr>
                        <p:cNvPr id="0" name=""/>
                        <p:cNvPicPr/>
                        <p:nvPr/>
                      </p:nvPicPr>
                      <p:blipFill>
                        <a:blip r:embed="rId11"/>
                        <a:stretch>
                          <a:fillRect/>
                        </a:stretch>
                      </p:blipFill>
                      <p:spPr>
                        <a:xfrm>
                          <a:off x="15390076" y="3695701"/>
                          <a:ext cx="1754924" cy="1695622"/>
                        </a:xfrm>
                        <a:prstGeom prst="rect">
                          <a:avLst/>
                        </a:prstGeom>
                      </p:spPr>
                    </p:pic>
                  </p:oleObj>
                </mc:Fallback>
              </mc:AlternateContent>
            </a:graphicData>
          </a:graphic>
        </p:graphicFrame>
      </p:grpSp>
      <p:pic>
        <p:nvPicPr>
          <p:cNvPr id="37" name="Picture 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5470553" y="7496932"/>
            <a:ext cx="2817447" cy="2957244"/>
          </a:xfrm>
          <a:prstGeom prst="rect">
            <a:avLst/>
          </a:prstGeom>
        </p:spPr>
      </p:pic>
      <p:pic>
        <p:nvPicPr>
          <p:cNvPr id="38"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245715" y="6057900"/>
            <a:ext cx="5858955" cy="4229100"/>
          </a:xfrm>
          <a:prstGeom prst="rect">
            <a:avLst/>
          </a:prstGeom>
        </p:spPr>
      </p:pic>
      <p:sp>
        <p:nvSpPr>
          <p:cNvPr id="3" name="TextBox 2"/>
          <p:cNvSpPr txBox="1"/>
          <p:nvPr/>
        </p:nvSpPr>
        <p:spPr>
          <a:xfrm>
            <a:off x="5524499" y="1252654"/>
            <a:ext cx="7239000" cy="1046440"/>
          </a:xfrm>
          <a:prstGeom prst="rect">
            <a:avLst/>
          </a:prstGeom>
          <a:noFill/>
        </p:spPr>
        <p:txBody>
          <a:bodyPr wrap="square" rtlCol="0">
            <a:spAutoFit/>
          </a:bodyPr>
          <a:lstStyle/>
          <a:p>
            <a:pPr algn="ctr"/>
            <a:r>
              <a:rPr lang="en-US" sz="6000" b="1" dirty="0">
                <a:solidFill>
                  <a:schemeClr val="accent1"/>
                </a:solidFill>
                <a:latin typeface="Arial" panose="020B0604020202020204" pitchFamily="34" charset="0"/>
                <a:cs typeface="Arial" panose="020B0604020202020204" pitchFamily="34" charset="0"/>
              </a:rPr>
              <a:t>LUYỆN TẬP</a:t>
            </a:r>
          </a:p>
        </p:txBody>
      </p:sp>
      <p:grpSp>
        <p:nvGrpSpPr>
          <p:cNvPr id="39" name="Group 38"/>
          <p:cNvGrpSpPr/>
          <p:nvPr/>
        </p:nvGrpSpPr>
        <p:grpSpPr>
          <a:xfrm>
            <a:off x="5489991" y="4131445"/>
            <a:ext cx="3630168" cy="2039112"/>
            <a:chOff x="4903744" y="3630000"/>
            <a:chExt cx="3478256" cy="1770837"/>
          </a:xfrm>
          <a:solidFill>
            <a:schemeClr val="accent6">
              <a:lumMod val="40000"/>
              <a:lumOff val="60000"/>
            </a:schemeClr>
          </a:solidFill>
        </p:grpSpPr>
        <p:sp>
          <p:nvSpPr>
            <p:cNvPr id="42" name="Rounded Rectangle 41"/>
            <p:cNvSpPr/>
            <p:nvPr/>
          </p:nvSpPr>
          <p:spPr>
            <a:xfrm>
              <a:off x="4903744" y="3630000"/>
              <a:ext cx="3478256" cy="1770837"/>
            </a:xfrm>
            <a:prstGeom prst="roundRect">
              <a:avLst/>
            </a:prstGeom>
            <a:grpFill/>
            <a:ln>
              <a:solidFill>
                <a:schemeClr val="accent6">
                  <a:lumMod val="40000"/>
                  <a:lumOff val="60000"/>
                </a:schemeClr>
              </a:solidFill>
            </a:ln>
          </p:spPr>
          <p:style>
            <a:lnRef idx="3">
              <a:schemeClr val="lt1"/>
            </a:lnRef>
            <a:fillRef idx="1">
              <a:schemeClr val="accent6"/>
            </a:fillRef>
            <a:effectRef idx="1">
              <a:schemeClr val="accent6"/>
            </a:effectRef>
            <a:fontRef idx="minor">
              <a:schemeClr val="lt1"/>
            </a:fontRef>
          </p:style>
          <p:txBody>
            <a:bodyPr rtlCol="0" anchor="ctr"/>
            <a:lstStyle/>
            <a:p>
              <a:r>
                <a:rPr lang="en-US" sz="36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B.</a:t>
              </a:r>
            </a:p>
          </p:txBody>
        </p:sp>
        <p:graphicFrame>
          <p:nvGraphicFramePr>
            <p:cNvPr id="43" name="Object 42"/>
            <p:cNvGraphicFramePr>
              <a:graphicFrameLocks noChangeAspect="1"/>
            </p:cNvGraphicFramePr>
            <p:nvPr>
              <p:extLst>
                <p:ext uri="{D42A27DB-BD31-4B8C-83A1-F6EECF244321}">
                  <p14:modId xmlns:p14="http://schemas.microsoft.com/office/powerpoint/2010/main" val="618334880"/>
                </p:ext>
              </p:extLst>
            </p:nvPr>
          </p:nvGraphicFramePr>
          <p:xfrm>
            <a:off x="6293091" y="3630001"/>
            <a:ext cx="2088909" cy="1713668"/>
          </p:xfrm>
          <a:graphic>
            <a:graphicData uri="http://schemas.openxmlformats.org/presentationml/2006/ole">
              <mc:AlternateContent xmlns:mc="http://schemas.openxmlformats.org/markup-compatibility/2006">
                <mc:Choice xmlns:v="urn:schemas-microsoft-com:vml" Requires="v">
                  <p:oleObj spid="_x0000_s1060" name="Equation" r:id="rId6" imgW="504486" imgH="391160" progId="Equation.DSMT4">
                    <p:embed/>
                  </p:oleObj>
                </mc:Choice>
                <mc:Fallback>
                  <p:oleObj name="Equation" r:id="rId6" imgW="504486" imgH="391160" progId="Equation.DSMT4">
                    <p:embed/>
                    <p:pic>
                      <p:nvPicPr>
                        <p:cNvPr id="29" name="Object 28"/>
                        <p:cNvPicPr/>
                        <p:nvPr/>
                      </p:nvPicPr>
                      <p:blipFill>
                        <a:blip r:embed="rId7"/>
                        <a:stretch>
                          <a:fillRect/>
                        </a:stretch>
                      </p:blipFill>
                      <p:spPr>
                        <a:xfrm>
                          <a:off x="6293091" y="3630001"/>
                          <a:ext cx="2088909" cy="171366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43840989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6"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arn(inHorizontal)">
                                      <p:cBhvr>
                                        <p:cTn id="3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524000" cy="14519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2"/>
          <a:srcRect/>
          <a:stretch>
            <a:fillRect/>
          </a:stretch>
        </p:blipFill>
        <p:spPr>
          <a:xfrm>
            <a:off x="16230600" y="38100"/>
            <a:ext cx="2057400" cy="2191637"/>
          </a:xfrm>
          <a:prstGeom prst="rect">
            <a:avLst/>
          </a:prstGeom>
        </p:spPr>
      </p:pic>
      <p:pic>
        <p:nvPicPr>
          <p:cNvPr id="37"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5316200" y="7600912"/>
            <a:ext cx="2817447" cy="2957244"/>
          </a:xfrm>
          <a:prstGeom prst="rect">
            <a:avLst/>
          </a:prstGeom>
        </p:spPr>
      </p:pic>
      <p:pic>
        <p:nvPicPr>
          <p:cNvPr id="38" name="Picture 1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245715" y="6057900"/>
            <a:ext cx="5858955" cy="4229100"/>
          </a:xfrm>
          <a:prstGeom prst="rect">
            <a:avLst/>
          </a:prstGeom>
        </p:spPr>
      </p:pic>
      <p:sp>
        <p:nvSpPr>
          <p:cNvPr id="5" name="Rectangle 4"/>
          <p:cNvSpPr/>
          <p:nvPr/>
        </p:nvSpPr>
        <p:spPr>
          <a:xfrm>
            <a:off x="1180121" y="2219850"/>
            <a:ext cx="15927758" cy="764184"/>
          </a:xfrm>
          <a:prstGeom prst="rect">
            <a:avLst/>
          </a:prstGeom>
        </p:spPr>
        <p:txBody>
          <a:bodyPr wrap="none">
            <a:spAutoFit/>
          </a:bodyPr>
          <a:lstStyle/>
          <a:p>
            <a:pPr algn="ctr">
              <a:lnSpc>
                <a:spcPct val="107000"/>
              </a:lnSpc>
              <a:spcAft>
                <a:spcPts val="800"/>
              </a:spcAft>
            </a:pPr>
            <a:r>
              <a:rPr lang="en-US" sz="4400" b="1" dirty="0" err="1">
                <a:latin typeface="Arial" panose="020B0604020202020204" pitchFamily="34" charset="0"/>
                <a:ea typeface="Times New Roman" panose="02020603050405020304" pitchFamily="18" charset="0"/>
                <a:cs typeface="Arial" panose="020B0604020202020204" pitchFamily="34" charset="0"/>
              </a:rPr>
              <a:t>Câu</a:t>
            </a:r>
            <a:r>
              <a:rPr lang="en-US" sz="4400" b="1" dirty="0">
                <a:latin typeface="Arial" panose="020B0604020202020204" pitchFamily="34" charset="0"/>
                <a:ea typeface="Times New Roman" panose="02020603050405020304" pitchFamily="18" charset="0"/>
                <a:cs typeface="Arial" panose="020B0604020202020204" pitchFamily="34" charset="0"/>
              </a:rPr>
              <a:t> 2.</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ơ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ị</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nà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sau</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ây</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b="1" dirty="0" err="1">
                <a:latin typeface="Arial" panose="020B0604020202020204" pitchFamily="34" charset="0"/>
                <a:ea typeface="Times New Roman" panose="02020603050405020304" pitchFamily="18" charset="0"/>
                <a:cs typeface="Arial" panose="020B0604020202020204" pitchFamily="34" charset="0"/>
              </a:rPr>
              <a:t>không</a:t>
            </a:r>
            <a:r>
              <a:rPr lang="en-US" sz="4400" b="1" dirty="0">
                <a:latin typeface="Arial" panose="020B0604020202020204" pitchFamily="34" charset="0"/>
                <a:ea typeface="Times New Roman" panose="02020603050405020304" pitchFamily="18" charset="0"/>
                <a:cs typeface="Arial" panose="020B0604020202020204" pitchFamily="34" charset="0"/>
              </a:rPr>
              <a:t> </a:t>
            </a:r>
            <a:r>
              <a:rPr lang="en-US" sz="4400" b="1" dirty="0" err="1">
                <a:latin typeface="Arial" panose="020B0604020202020204" pitchFamily="34" charset="0"/>
                <a:ea typeface="Times New Roman" panose="02020603050405020304" pitchFamily="18" charset="0"/>
                <a:cs typeface="Arial" panose="020B0604020202020204" pitchFamily="34" charset="0"/>
              </a:rPr>
              <a:t>phả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ơ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ị</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grpSp>
        <p:nvGrpSpPr>
          <p:cNvPr id="3" name="Group 2"/>
          <p:cNvGrpSpPr/>
          <p:nvPr/>
        </p:nvGrpSpPr>
        <p:grpSpPr>
          <a:xfrm>
            <a:off x="1452652" y="3624692"/>
            <a:ext cx="3611518" cy="1842479"/>
            <a:chOff x="470332" y="3625629"/>
            <a:chExt cx="3611518" cy="1842479"/>
          </a:xfrm>
        </p:grpSpPr>
        <p:sp>
          <p:nvSpPr>
            <p:cNvPr id="7" name="Rounded Rectangle 6"/>
            <p:cNvSpPr/>
            <p:nvPr/>
          </p:nvSpPr>
          <p:spPr>
            <a:xfrm>
              <a:off x="470332" y="3625629"/>
              <a:ext cx="3611518" cy="1842479"/>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a:t>
              </a:r>
            </a:p>
          </p:txBody>
        </p:sp>
        <p:sp>
          <p:nvSpPr>
            <p:cNvPr id="8" name="Rectangle 7"/>
            <p:cNvSpPr/>
            <p:nvPr/>
          </p:nvSpPr>
          <p:spPr>
            <a:xfrm>
              <a:off x="1290877" y="4183935"/>
              <a:ext cx="1941557" cy="769441"/>
            </a:xfrm>
            <a:prstGeom prst="rect">
              <a:avLst/>
            </a:prstGeom>
          </p:spPr>
          <p:txBody>
            <a:bodyPr wrap="none">
              <a:spAutoFit/>
            </a:bodyPr>
            <a:lstStyle/>
            <a:p>
              <a:r>
                <a:rPr lang="en-US" sz="4400" dirty="0">
                  <a:latin typeface="Arial" panose="020B0604020202020204" pitchFamily="34" charset="0"/>
                  <a:ea typeface="Times New Roman" panose="02020603050405020304" pitchFamily="18" charset="0"/>
                  <a:cs typeface="Arial" panose="020B0604020202020204" pitchFamily="34" charset="0"/>
                </a:rPr>
                <a:t>A. m/s </a:t>
              </a:r>
              <a:endParaRPr lang="en-US" sz="4400" dirty="0">
                <a:latin typeface="Arial" panose="020B0604020202020204" pitchFamily="34" charset="0"/>
                <a:cs typeface="Arial" panose="020B0604020202020204" pitchFamily="34" charset="0"/>
              </a:endParaRPr>
            </a:p>
          </p:txBody>
        </p:sp>
      </p:grpSp>
      <p:grpSp>
        <p:nvGrpSpPr>
          <p:cNvPr id="4" name="Group 3"/>
          <p:cNvGrpSpPr/>
          <p:nvPr/>
        </p:nvGrpSpPr>
        <p:grpSpPr>
          <a:xfrm>
            <a:off x="5466717" y="3622596"/>
            <a:ext cx="3450547" cy="1844575"/>
            <a:chOff x="4981505" y="3619731"/>
            <a:chExt cx="3450547" cy="1844575"/>
          </a:xfrm>
        </p:grpSpPr>
        <p:sp>
          <p:nvSpPr>
            <p:cNvPr id="30" name="Rounded Rectangle 29"/>
            <p:cNvSpPr/>
            <p:nvPr/>
          </p:nvSpPr>
          <p:spPr>
            <a:xfrm>
              <a:off x="4981505" y="3619731"/>
              <a:ext cx="3450547" cy="18445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endParaRPr lang="en-US" sz="3600" dirty="0">
                <a:latin typeface="Arial" panose="020B0604020202020204" pitchFamily="34" charset="0"/>
                <a:cs typeface="Arial" panose="020B0604020202020204" pitchFamily="34" charset="0"/>
              </a:endParaRPr>
            </a:p>
          </p:txBody>
        </p:sp>
        <p:sp>
          <p:nvSpPr>
            <p:cNvPr id="33" name="Rectangle 32"/>
            <p:cNvSpPr/>
            <p:nvPr/>
          </p:nvSpPr>
          <p:spPr>
            <a:xfrm>
              <a:off x="5638800" y="4152900"/>
              <a:ext cx="2255746" cy="769441"/>
            </a:xfrm>
            <a:prstGeom prst="rect">
              <a:avLst/>
            </a:prstGeom>
          </p:spPr>
          <p:txBody>
            <a:bodyPr wrap="none">
              <a:spAutoFit/>
            </a:bodyPr>
            <a:lstStyle/>
            <a:p>
              <a:r>
                <a:rPr lang="en-US" sz="4400" dirty="0">
                  <a:latin typeface="Arial" panose="020B0604020202020204" pitchFamily="34" charset="0"/>
                  <a:ea typeface="Times New Roman" panose="02020603050405020304" pitchFamily="18" charset="0"/>
                  <a:cs typeface="Arial" panose="020B0604020202020204" pitchFamily="34" charset="0"/>
                </a:rPr>
                <a:t>B. km/h.</a:t>
              </a:r>
              <a:endParaRPr lang="en-US" sz="4400" dirty="0">
                <a:latin typeface="Arial" panose="020B0604020202020204" pitchFamily="34" charset="0"/>
                <a:cs typeface="Arial" panose="020B0604020202020204" pitchFamily="34" charset="0"/>
              </a:endParaRPr>
            </a:p>
          </p:txBody>
        </p:sp>
      </p:grpSp>
      <p:grpSp>
        <p:nvGrpSpPr>
          <p:cNvPr id="6" name="Group 5"/>
          <p:cNvGrpSpPr/>
          <p:nvPr/>
        </p:nvGrpSpPr>
        <p:grpSpPr>
          <a:xfrm>
            <a:off x="9319811" y="3620503"/>
            <a:ext cx="3581500" cy="1844574"/>
            <a:chOff x="9512219" y="3595419"/>
            <a:chExt cx="3581500" cy="1844574"/>
          </a:xfrm>
        </p:grpSpPr>
        <p:sp>
          <p:nvSpPr>
            <p:cNvPr id="32" name="Rounded Rectangle 31"/>
            <p:cNvSpPr/>
            <p:nvPr/>
          </p:nvSpPr>
          <p:spPr>
            <a:xfrm>
              <a:off x="9512219" y="3595419"/>
              <a:ext cx="3581500" cy="184457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a:t>
              </a:r>
            </a:p>
          </p:txBody>
        </p:sp>
        <p:sp>
          <p:nvSpPr>
            <p:cNvPr id="39" name="Rectangle 38"/>
            <p:cNvSpPr/>
            <p:nvPr/>
          </p:nvSpPr>
          <p:spPr>
            <a:xfrm>
              <a:off x="10134600" y="4154150"/>
              <a:ext cx="2733115" cy="769441"/>
            </a:xfrm>
            <a:prstGeom prst="rect">
              <a:avLst/>
            </a:prstGeom>
          </p:spPr>
          <p:txBody>
            <a:bodyPr wrap="square">
              <a:spAutoFit/>
            </a:bodyPr>
            <a:lstStyle/>
            <a:p>
              <a:r>
                <a:rPr lang="en-US" sz="4400" dirty="0">
                  <a:latin typeface="Arial" panose="020B0604020202020204" pitchFamily="34" charset="0"/>
                  <a:ea typeface="Times New Roman" panose="02020603050405020304" pitchFamily="18" charset="0"/>
                  <a:cs typeface="Arial" panose="020B0604020202020204" pitchFamily="34" charset="0"/>
                </a:rPr>
                <a:t>C. kg</a:t>
              </a:r>
              <a:r>
                <a:rPr lang="en-US" sz="4400">
                  <a:latin typeface="Arial" panose="020B0604020202020204" pitchFamily="34" charset="0"/>
                  <a:ea typeface="Times New Roman" panose="02020603050405020304" pitchFamily="18" charset="0"/>
                  <a:cs typeface="Arial" panose="020B0604020202020204" pitchFamily="34" charset="0"/>
                </a:rPr>
                <a:t>/m</a:t>
              </a:r>
              <a:r>
                <a:rPr lang="en-US" sz="4400" baseline="30000">
                  <a:latin typeface="Arial" panose="020B0604020202020204" pitchFamily="34" charset="0"/>
                  <a:ea typeface="Times New Roman" panose="02020603050405020304" pitchFamily="18" charset="0"/>
                  <a:cs typeface="Arial" panose="020B0604020202020204" pitchFamily="34" charset="0"/>
                </a:rPr>
                <a:t>3</a:t>
              </a:r>
              <a:endParaRPr lang="en-US" sz="4400" dirty="0">
                <a:latin typeface="Arial" panose="020B0604020202020204" pitchFamily="34" charset="0"/>
                <a:cs typeface="Arial" panose="020B0604020202020204" pitchFamily="34" charset="0"/>
              </a:endParaRPr>
            </a:p>
          </p:txBody>
        </p:sp>
      </p:grpSp>
      <p:grpSp>
        <p:nvGrpSpPr>
          <p:cNvPr id="9" name="Group 8"/>
          <p:cNvGrpSpPr/>
          <p:nvPr/>
        </p:nvGrpSpPr>
        <p:grpSpPr>
          <a:xfrm>
            <a:off x="13308798" y="3622597"/>
            <a:ext cx="3450547" cy="1842479"/>
            <a:chOff x="14151653" y="3568735"/>
            <a:chExt cx="3450547" cy="1842479"/>
          </a:xfrm>
        </p:grpSpPr>
        <p:sp>
          <p:nvSpPr>
            <p:cNvPr id="35" name="Rounded Rectangle 34"/>
            <p:cNvSpPr/>
            <p:nvPr/>
          </p:nvSpPr>
          <p:spPr>
            <a:xfrm>
              <a:off x="14151653" y="3568735"/>
              <a:ext cx="3450547" cy="1842479"/>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a:t>
              </a:r>
            </a:p>
          </p:txBody>
        </p:sp>
        <p:sp>
          <p:nvSpPr>
            <p:cNvPr id="42" name="Rectangle 41"/>
            <p:cNvSpPr/>
            <p:nvPr/>
          </p:nvSpPr>
          <p:spPr>
            <a:xfrm>
              <a:off x="14637153" y="4101903"/>
              <a:ext cx="2632452" cy="769441"/>
            </a:xfrm>
            <a:prstGeom prst="rect">
              <a:avLst/>
            </a:prstGeom>
          </p:spPr>
          <p:txBody>
            <a:bodyPr wrap="none">
              <a:spAutoFit/>
            </a:bodyPr>
            <a:lstStyle/>
            <a:p>
              <a:r>
                <a:rPr lang="en-US" sz="4400">
                  <a:latin typeface="Arial" panose="020B0604020202020204" pitchFamily="34" charset="0"/>
                  <a:ea typeface="Times New Roman" panose="02020603050405020304" pitchFamily="18" charset="0"/>
                  <a:cs typeface="Arial" panose="020B0604020202020204" pitchFamily="34" charset="0"/>
                </a:rPr>
                <a:t>D. </a:t>
              </a:r>
              <a:r>
                <a:rPr lang="en-US" sz="4400" dirty="0">
                  <a:latin typeface="Arial" panose="020B0604020202020204" pitchFamily="34" charset="0"/>
                  <a:ea typeface="Times New Roman" panose="02020603050405020304" pitchFamily="18" charset="0"/>
                  <a:cs typeface="Arial" panose="020B0604020202020204" pitchFamily="34" charset="0"/>
                </a:rPr>
                <a:t>m/</a:t>
              </a:r>
              <a:r>
                <a:rPr lang="en-US" sz="4400" dirty="0" err="1">
                  <a:latin typeface="Arial" panose="020B0604020202020204" pitchFamily="34" charset="0"/>
                  <a:ea typeface="Times New Roman" panose="02020603050405020304" pitchFamily="18" charset="0"/>
                  <a:cs typeface="Arial" panose="020B0604020202020204" pitchFamily="34" charset="0"/>
                </a:rPr>
                <a:t>phút</a:t>
              </a:r>
              <a:endParaRPr lang="en-US" sz="4400" dirty="0">
                <a:latin typeface="Arial" panose="020B0604020202020204" pitchFamily="34" charset="0"/>
                <a:cs typeface="Arial" panose="020B0604020202020204" pitchFamily="34" charset="0"/>
              </a:endParaRPr>
            </a:p>
          </p:txBody>
        </p:sp>
      </p:grpSp>
      <p:sp>
        <p:nvSpPr>
          <p:cNvPr id="49" name="Rounded Rectangle 48"/>
          <p:cNvSpPr/>
          <p:nvPr/>
        </p:nvSpPr>
        <p:spPr>
          <a:xfrm>
            <a:off x="9319811" y="3618197"/>
            <a:ext cx="3581500" cy="1848974"/>
          </a:xfrm>
          <a:prstGeom prst="roundRect">
            <a:avLst/>
          </a:prstGeom>
          <a:solidFill>
            <a:schemeClr val="accent6">
              <a:lumMod val="40000"/>
              <a:lumOff val="60000"/>
            </a:schemeClr>
          </a:solidFill>
          <a:ln>
            <a:solidFill>
              <a:schemeClr val="accent6">
                <a:lumMod val="40000"/>
                <a:lumOff val="60000"/>
              </a:schemeClr>
            </a:solidFill>
          </a:ln>
        </p:spPr>
        <p:style>
          <a:lnRef idx="3">
            <a:schemeClr val="lt1"/>
          </a:lnRef>
          <a:fillRef idx="1">
            <a:schemeClr val="accent6"/>
          </a:fillRef>
          <a:effectRef idx="1">
            <a:schemeClr val="accent6"/>
          </a:effectRef>
          <a:fontRef idx="minor">
            <a:schemeClr val="lt1"/>
          </a:fontRef>
        </p:style>
        <p:txBody>
          <a:bodyPr rtlCol="0" anchor="ctr"/>
          <a:lstStyle/>
          <a:p>
            <a:r>
              <a:rPr lang="en-US" sz="36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44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 </a:t>
            </a:r>
            <a:r>
              <a:rPr lang="en-US" sz="44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kg/m</a:t>
            </a:r>
            <a:r>
              <a:rPr lang="en-US" sz="4400" baseline="300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3</a:t>
            </a:r>
            <a:endParaRPr lang="en-US" sz="44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019636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75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75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ircle(in)">
                                      <p:cBhvr>
                                        <p:cTn id="23" dur="75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circle(in)">
                                      <p:cBhvr>
                                        <p:cTn id="28" dur="75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randombar(vertical)">
                                      <p:cBhvr>
                                        <p:cTn id="3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524000" cy="14519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2"/>
          <a:srcRect/>
          <a:stretch>
            <a:fillRect/>
          </a:stretch>
        </p:blipFill>
        <p:spPr>
          <a:xfrm>
            <a:off x="16230600" y="38100"/>
            <a:ext cx="2057400" cy="2191637"/>
          </a:xfrm>
          <a:prstGeom prst="rect">
            <a:avLst/>
          </a:prstGeom>
        </p:spPr>
      </p:pic>
      <p:pic>
        <p:nvPicPr>
          <p:cNvPr id="37"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5460489" y="7329756"/>
            <a:ext cx="2817447" cy="2957244"/>
          </a:xfrm>
          <a:prstGeom prst="rect">
            <a:avLst/>
          </a:prstGeom>
        </p:spPr>
      </p:pic>
      <p:pic>
        <p:nvPicPr>
          <p:cNvPr id="38" name="Picture 1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245715" y="6057900"/>
            <a:ext cx="5858955" cy="4229100"/>
          </a:xfrm>
          <a:prstGeom prst="rect">
            <a:avLst/>
          </a:prstGeom>
        </p:spPr>
      </p:pic>
      <p:sp>
        <p:nvSpPr>
          <p:cNvPr id="4" name="Rectangle 3"/>
          <p:cNvSpPr/>
          <p:nvPr/>
        </p:nvSpPr>
        <p:spPr>
          <a:xfrm>
            <a:off x="1800483" y="1316524"/>
            <a:ext cx="14687034" cy="1998176"/>
          </a:xfrm>
          <a:prstGeom prst="rect">
            <a:avLst/>
          </a:prstGeom>
        </p:spPr>
        <p:txBody>
          <a:bodyPr wrap="none">
            <a:spAutoFit/>
          </a:bodyPr>
          <a:lstStyle/>
          <a:p>
            <a:pPr algn="ctr">
              <a:lnSpc>
                <a:spcPct val="150000"/>
              </a:lnSpc>
            </a:pPr>
            <a:r>
              <a:rPr lang="en-US" sz="4400" b="1" dirty="0" err="1">
                <a:latin typeface="Arial" panose="020B0604020202020204" pitchFamily="34" charset="0"/>
                <a:ea typeface="Times New Roman" panose="02020603050405020304" pitchFamily="18" charset="0"/>
                <a:cs typeface="Arial" panose="020B0604020202020204" pitchFamily="34" charset="0"/>
              </a:rPr>
              <a:t>Câu</a:t>
            </a:r>
            <a:r>
              <a:rPr lang="en-US" sz="4400" b="1" dirty="0">
                <a:latin typeface="Arial" panose="020B0604020202020204" pitchFamily="34" charset="0"/>
                <a:ea typeface="Times New Roman" panose="02020603050405020304" pitchFamily="18" charset="0"/>
                <a:cs typeface="Arial" panose="020B0604020202020204" pitchFamily="34" charset="0"/>
              </a:rPr>
              <a:t> 3.</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ột</a:t>
            </a:r>
            <a:r>
              <a:rPr lang="en-US" sz="4400" dirty="0">
                <a:latin typeface="Arial" panose="020B0604020202020204" pitchFamily="34" charset="0"/>
                <a:ea typeface="Times New Roman" panose="02020603050405020304" pitchFamily="18" charset="0"/>
                <a:cs typeface="Arial" panose="020B0604020202020204" pitchFamily="34" charset="0"/>
              </a:rPr>
              <a:t> ô </a:t>
            </a:r>
            <a:r>
              <a:rPr lang="en-US" sz="4400" dirty="0" err="1">
                <a:latin typeface="Arial" panose="020B0604020202020204" pitchFamily="34" charset="0"/>
                <a:ea typeface="Times New Roman" panose="02020603050405020304" pitchFamily="18" charset="0"/>
                <a:cs typeface="Arial" panose="020B0604020202020204" pitchFamily="34" charset="0"/>
              </a:rPr>
              <a:t>tô</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h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40 km </a:t>
            </a:r>
            <a:r>
              <a:rPr lang="en-US" sz="4400" dirty="0" err="1">
                <a:latin typeface="Arial" panose="020B0604020202020204" pitchFamily="34" charset="0"/>
                <a:ea typeface="Times New Roman" panose="02020603050405020304" pitchFamily="18" charset="0"/>
                <a:cs typeface="Arial" panose="020B0604020202020204" pitchFamily="34" charset="0"/>
              </a:rPr>
              <a:t>trong</a:t>
            </a:r>
            <a:r>
              <a:rPr lang="en-US" sz="4400" dirty="0">
                <a:latin typeface="Arial" panose="020B0604020202020204" pitchFamily="34" charset="0"/>
                <a:ea typeface="Times New Roman" panose="02020603050405020304" pitchFamily="18" charset="0"/>
                <a:cs typeface="Arial" panose="020B0604020202020204" pitchFamily="34" charset="0"/>
              </a:rPr>
              <a:t> 30 </a:t>
            </a:r>
            <a:r>
              <a:rPr lang="en-US" sz="4400" dirty="0" err="1">
                <a:latin typeface="Arial" panose="020B0604020202020204" pitchFamily="34" charset="0"/>
                <a:ea typeface="Times New Roman" panose="02020603050405020304" pitchFamily="18" charset="0"/>
                <a:cs typeface="Arial" panose="020B0604020202020204" pitchFamily="34" charset="0"/>
              </a:rPr>
              <a:t>phút</a:t>
            </a:r>
            <a:r>
              <a:rPr lang="en-US" sz="4400" dirty="0">
                <a:latin typeface="Arial" panose="020B0604020202020204" pitchFamily="34" charset="0"/>
                <a:ea typeface="Times New Roman" panose="02020603050405020304" pitchFamily="18" charset="0"/>
                <a:cs typeface="Arial" panose="020B0604020202020204" pitchFamily="34" charset="0"/>
              </a:rPr>
              <a:t>. </a:t>
            </a:r>
          </a:p>
          <a:p>
            <a:pPr algn="ctr">
              <a:lnSpc>
                <a:spcPct val="150000"/>
              </a:lnSpc>
            </a:pPr>
            <a:r>
              <a:rPr lang="en-US" sz="4400" dirty="0" err="1">
                <a:latin typeface="Arial" panose="020B0604020202020204" pitchFamily="34" charset="0"/>
                <a:ea typeface="Times New Roman" panose="02020603050405020304" pitchFamily="18" charset="0"/>
                <a:cs typeface="Arial" panose="020B0604020202020204" pitchFamily="34" charset="0"/>
              </a:rPr>
              <a:t>Vậ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ô </a:t>
            </a:r>
            <a:r>
              <a:rPr lang="en-US" sz="4400" dirty="0" err="1">
                <a:latin typeface="Arial" panose="020B0604020202020204" pitchFamily="34" charset="0"/>
                <a:ea typeface="Times New Roman" panose="02020603050405020304" pitchFamily="18" charset="0"/>
                <a:cs typeface="Arial" panose="020B0604020202020204" pitchFamily="34" charset="0"/>
              </a:rPr>
              <a:t>tô</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a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nhiêu</a:t>
            </a:r>
            <a:r>
              <a:rPr lang="en-US" sz="4400" dirty="0">
                <a:latin typeface="Arial" panose="020B0604020202020204" pitchFamily="34" charset="0"/>
                <a:ea typeface="Times New Roman" panose="02020603050405020304" pitchFamily="18" charset="0"/>
                <a:cs typeface="Arial" panose="020B0604020202020204" pitchFamily="34" charset="0"/>
              </a:rPr>
              <a:t>?</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
        <p:nvSpPr>
          <p:cNvPr id="7" name="Rounded Rectangle 6"/>
          <p:cNvSpPr/>
          <p:nvPr/>
        </p:nvSpPr>
        <p:spPr>
          <a:xfrm>
            <a:off x="1306311" y="3597015"/>
            <a:ext cx="3749040" cy="19202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3600">
                <a:latin typeface="Arial" panose="020B0604020202020204" pitchFamily="34" charset="0"/>
                <a:ea typeface="Times New Roman" panose="02020603050405020304" pitchFamily="18" charset="0"/>
                <a:cs typeface="Arial" panose="020B0604020202020204" pitchFamily="34" charset="0"/>
              </a:rPr>
              <a:t>A. v = 40 km/h.</a:t>
            </a:r>
            <a:endParaRPr lang="en-US" sz="3600">
              <a:latin typeface="Arial" panose="020B0604020202020204" pitchFamily="34" charset="0"/>
              <a:cs typeface="Arial" panose="020B0604020202020204" pitchFamily="34" charset="0"/>
            </a:endParaRPr>
          </a:p>
        </p:txBody>
      </p:sp>
      <p:sp>
        <p:nvSpPr>
          <p:cNvPr id="30" name="Rounded Rectangle 29"/>
          <p:cNvSpPr/>
          <p:nvPr/>
        </p:nvSpPr>
        <p:spPr>
          <a:xfrm>
            <a:off x="5264858" y="3597015"/>
            <a:ext cx="3749040" cy="19202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B. v = 60 km/h.</a:t>
            </a:r>
            <a:endParaRPr lang="en-US" sz="3600" dirty="0">
              <a:latin typeface="Arial" panose="020B0604020202020204" pitchFamily="34" charset="0"/>
              <a:cs typeface="Arial" panose="020B0604020202020204" pitchFamily="34" charset="0"/>
            </a:endParaRPr>
          </a:p>
        </p:txBody>
      </p:sp>
      <p:sp>
        <p:nvSpPr>
          <p:cNvPr id="32" name="Rounded Rectangle 31"/>
          <p:cNvSpPr/>
          <p:nvPr/>
        </p:nvSpPr>
        <p:spPr>
          <a:xfrm>
            <a:off x="9223405" y="3597016"/>
            <a:ext cx="3749040" cy="19202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C. v = 80 km/h.</a:t>
            </a:r>
            <a:endParaRPr lang="en-US" sz="3600" dirty="0">
              <a:latin typeface="Arial" panose="020B0604020202020204" pitchFamily="34" charset="0"/>
              <a:cs typeface="Arial" panose="020B0604020202020204" pitchFamily="34" charset="0"/>
            </a:endParaRPr>
          </a:p>
        </p:txBody>
      </p:sp>
      <p:sp>
        <p:nvSpPr>
          <p:cNvPr id="35" name="Rounded Rectangle 34"/>
          <p:cNvSpPr/>
          <p:nvPr/>
        </p:nvSpPr>
        <p:spPr>
          <a:xfrm>
            <a:off x="13181952" y="3597015"/>
            <a:ext cx="3749040" cy="19202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D. v = 100 km/h.</a:t>
            </a:r>
            <a:endParaRPr lang="en-US" sz="3600">
              <a:latin typeface="Arial" panose="020B0604020202020204" pitchFamily="34" charset="0"/>
              <a:cs typeface="Arial" panose="020B0604020202020204" pitchFamily="34" charset="0"/>
            </a:endParaRPr>
          </a:p>
        </p:txBody>
      </p:sp>
      <p:sp>
        <p:nvSpPr>
          <p:cNvPr id="42" name="Rounded Rectangle 41"/>
          <p:cNvSpPr/>
          <p:nvPr/>
        </p:nvSpPr>
        <p:spPr>
          <a:xfrm>
            <a:off x="9223405" y="3597015"/>
            <a:ext cx="3749040" cy="1920240"/>
          </a:xfrm>
          <a:prstGeom prst="roundRect">
            <a:avLst/>
          </a:prstGeom>
          <a:solidFill>
            <a:schemeClr val="accent6">
              <a:lumMod val="40000"/>
              <a:lumOff val="60000"/>
            </a:schemeClr>
          </a:solidFill>
          <a:ln>
            <a:solidFill>
              <a:schemeClr val="accent6">
                <a:lumMod val="40000"/>
                <a:lumOff val="60000"/>
              </a:schemeClr>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3600" dirty="0">
                <a:solidFill>
                  <a:schemeClr val="tx1"/>
                </a:solidFill>
                <a:latin typeface="Arial" panose="020B0604020202020204" pitchFamily="34" charset="0"/>
                <a:cs typeface="Arial" panose="020B0604020202020204" pitchFamily="34" charset="0"/>
              </a:rPr>
              <a:t>C. v = 80 km/h.</a:t>
            </a:r>
          </a:p>
        </p:txBody>
      </p:sp>
    </p:spTree>
    <p:extLst>
      <p:ext uri="{BB962C8B-B14F-4D97-AF65-F5344CB8AC3E}">
        <p14:creationId xmlns:p14="http://schemas.microsoft.com/office/powerpoint/2010/main" val="14658208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arn(inVertic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barn(inVertical)">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arn(inVertic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30" grpId="0" animBg="1"/>
      <p:bldP spid="32" grpId="0" animBg="1"/>
      <p:bldP spid="35" grpId="0" animBg="1"/>
      <p:bldP spid="4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8"/>
            <a:ext cx="1066800" cy="1105128"/>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2"/>
          <a:srcRect/>
          <a:stretch>
            <a:fillRect/>
          </a:stretch>
        </p:blipFill>
        <p:spPr>
          <a:xfrm>
            <a:off x="16687800" y="38100"/>
            <a:ext cx="1600200" cy="1704607"/>
          </a:xfrm>
          <a:prstGeom prst="rect">
            <a:avLst/>
          </a:prstGeom>
        </p:spPr>
      </p:pic>
      <p:pic>
        <p:nvPicPr>
          <p:cNvPr id="37"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4970723" y="6972300"/>
            <a:ext cx="3317278" cy="3481876"/>
          </a:xfrm>
          <a:prstGeom prst="rect">
            <a:avLst/>
          </a:prstGeom>
        </p:spPr>
      </p:pic>
      <p:pic>
        <p:nvPicPr>
          <p:cNvPr id="38" name="Picture 1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245715" y="6362700"/>
            <a:ext cx="5436688" cy="3924300"/>
          </a:xfrm>
          <a:prstGeom prst="rect">
            <a:avLst/>
          </a:prstGeom>
        </p:spPr>
      </p:pic>
      <p:sp>
        <p:nvSpPr>
          <p:cNvPr id="4" name="Rectangle 3"/>
          <p:cNvSpPr/>
          <p:nvPr/>
        </p:nvSpPr>
        <p:spPr>
          <a:xfrm>
            <a:off x="1207233" y="1388880"/>
            <a:ext cx="15881271" cy="764184"/>
          </a:xfrm>
          <a:prstGeom prst="rect">
            <a:avLst/>
          </a:prstGeom>
        </p:spPr>
        <p:txBody>
          <a:bodyPr wrap="none">
            <a:spAutoFit/>
          </a:bodyPr>
          <a:lstStyle/>
          <a:p>
            <a:pPr algn="ctr">
              <a:lnSpc>
                <a:spcPct val="107000"/>
              </a:lnSpc>
              <a:spcAft>
                <a:spcPts val="800"/>
              </a:spcAft>
            </a:pPr>
            <a:r>
              <a:rPr lang="en-US" sz="4400" b="1" dirty="0" err="1">
                <a:latin typeface="Arial" panose="020B0604020202020204" pitchFamily="34" charset="0"/>
                <a:ea typeface="Times New Roman" panose="02020603050405020304" pitchFamily="18" charset="0"/>
                <a:cs typeface="Arial" panose="020B0604020202020204" pitchFamily="34" charset="0"/>
              </a:rPr>
              <a:t>Câu</a:t>
            </a:r>
            <a:r>
              <a:rPr lang="en-US" sz="4400" b="1" dirty="0">
                <a:latin typeface="Arial" panose="020B0604020202020204" pitchFamily="34" charset="0"/>
                <a:ea typeface="Times New Roman" panose="02020603050405020304" pitchFamily="18" charset="0"/>
                <a:cs typeface="Arial" panose="020B0604020202020204" pitchFamily="34" charset="0"/>
              </a:rPr>
              <a:t> 4.</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ột</a:t>
            </a:r>
            <a:r>
              <a:rPr lang="en-US" sz="4400" dirty="0">
                <a:latin typeface="Arial" panose="020B0604020202020204" pitchFamily="34" charset="0"/>
                <a:ea typeface="Times New Roman" panose="02020603050405020304" pitchFamily="18" charset="0"/>
                <a:cs typeface="Arial" panose="020B0604020202020204" pitchFamily="34" charset="0"/>
              </a:rPr>
              <a:t> ô </a:t>
            </a:r>
            <a:r>
              <a:rPr lang="en-US" sz="4400" dirty="0" err="1">
                <a:latin typeface="Arial" panose="020B0604020202020204" pitchFamily="34" charset="0"/>
                <a:ea typeface="Times New Roman" panose="02020603050405020304" pitchFamily="18" charset="0"/>
                <a:cs typeface="Arial" panose="020B0604020202020204" pitchFamily="34" charset="0"/>
              </a:rPr>
              <a:t>tô</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 36 km/h. </a:t>
            </a:r>
            <a:r>
              <a:rPr lang="en-US" sz="4400" dirty="0" err="1">
                <a:latin typeface="Arial" panose="020B0604020202020204" pitchFamily="34" charset="0"/>
                <a:ea typeface="Times New Roman" panose="02020603050405020304" pitchFamily="18" charset="0"/>
                <a:cs typeface="Arial" panose="020B0604020202020204" pitchFamily="34" charset="0"/>
              </a:rPr>
              <a:t>Điều</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ó</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i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ì</a:t>
            </a:r>
            <a:r>
              <a:rPr lang="en-US" sz="4400" dirty="0">
                <a:latin typeface="Arial" panose="020B0604020202020204" pitchFamily="34" charset="0"/>
                <a:ea typeface="Times New Roman" panose="02020603050405020304" pitchFamily="18" charset="0"/>
                <a:cs typeface="Arial" panose="020B0604020202020204" pitchFamily="34" charset="0"/>
              </a:rPr>
              <a:t> ?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
        <p:nvSpPr>
          <p:cNvPr id="7" name="Rounded Rectangle 6"/>
          <p:cNvSpPr/>
          <p:nvPr/>
        </p:nvSpPr>
        <p:spPr>
          <a:xfrm>
            <a:off x="1435156" y="2754025"/>
            <a:ext cx="7511634" cy="168380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A. Ô tô chuyển động được 36 km. </a:t>
            </a:r>
            <a:endParaRPr lang="en-US" sz="3600">
              <a:latin typeface="Arial" panose="020B0604020202020204" pitchFamily="34" charset="0"/>
              <a:cs typeface="Arial" panose="020B0604020202020204" pitchFamily="34" charset="0"/>
            </a:endParaRPr>
          </a:p>
        </p:txBody>
      </p:sp>
      <p:sp>
        <p:nvSpPr>
          <p:cNvPr id="45" name="Rounded Rectangle 44"/>
          <p:cNvSpPr/>
          <p:nvPr/>
        </p:nvSpPr>
        <p:spPr>
          <a:xfrm>
            <a:off x="9341210" y="2754025"/>
            <a:ext cx="7511634" cy="168380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B. Ô tô chuyển động trong 1 giờ.</a:t>
            </a:r>
            <a:endParaRPr lang="en-US" sz="3600">
              <a:latin typeface="Arial" panose="020B0604020202020204" pitchFamily="34" charset="0"/>
              <a:cs typeface="Arial" panose="020B0604020202020204" pitchFamily="34" charset="0"/>
            </a:endParaRPr>
          </a:p>
        </p:txBody>
      </p:sp>
      <p:sp>
        <p:nvSpPr>
          <p:cNvPr id="44" name="Rounded Rectangle 43"/>
          <p:cNvSpPr/>
          <p:nvPr/>
        </p:nvSpPr>
        <p:spPr>
          <a:xfrm>
            <a:off x="1435156" y="4738768"/>
            <a:ext cx="7511634" cy="168380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C. Mỗi giờ ô tô đi được 36 km. </a:t>
            </a:r>
            <a:endParaRPr lang="en-US" sz="3600">
              <a:latin typeface="Arial" panose="020B0604020202020204" pitchFamily="34" charset="0"/>
              <a:cs typeface="Arial" panose="020B0604020202020204" pitchFamily="34" charset="0"/>
            </a:endParaRPr>
          </a:p>
        </p:txBody>
      </p:sp>
      <p:sp>
        <p:nvSpPr>
          <p:cNvPr id="43" name="Rounded Rectangle 42"/>
          <p:cNvSpPr/>
          <p:nvPr/>
        </p:nvSpPr>
        <p:spPr>
          <a:xfrm>
            <a:off x="9344839" y="4738768"/>
            <a:ext cx="7511634" cy="168380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D. Ô tô đi 1km trong 36 giờ.</a:t>
            </a:r>
            <a:endParaRPr lang="en-US" sz="3600">
              <a:latin typeface="Arial" panose="020B0604020202020204" pitchFamily="34" charset="0"/>
              <a:cs typeface="Arial" panose="020B0604020202020204" pitchFamily="34" charset="0"/>
            </a:endParaRPr>
          </a:p>
        </p:txBody>
      </p:sp>
      <p:sp>
        <p:nvSpPr>
          <p:cNvPr id="31" name="Rounded Rectangle 43">
            <a:extLst>
              <a:ext uri="{FF2B5EF4-FFF2-40B4-BE49-F238E27FC236}">
                <a16:creationId xmlns:a16="http://schemas.microsoft.com/office/drawing/2014/main" id="{CDF6086D-5BBE-C299-6FD9-1F2740FC7418}"/>
              </a:ext>
            </a:extLst>
          </p:cNvPr>
          <p:cNvSpPr/>
          <p:nvPr/>
        </p:nvSpPr>
        <p:spPr>
          <a:xfrm>
            <a:off x="1431527" y="4738768"/>
            <a:ext cx="7511634" cy="1683808"/>
          </a:xfrm>
          <a:prstGeom prst="roundRect">
            <a:avLst/>
          </a:prstGeom>
          <a:solidFill>
            <a:schemeClr val="accent6">
              <a:lumMod val="60000"/>
              <a:lumOff val="40000"/>
            </a:schemeClr>
          </a:solidFill>
          <a:ln>
            <a:solidFill>
              <a:schemeClr val="accent6">
                <a:lumMod val="60000"/>
                <a:lumOff val="40000"/>
              </a:schemeClr>
            </a:solidFill>
          </a:ln>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C. Mỗi giờ ô tô đi được 36 km. </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284104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barn(inVertical)">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barn(inVertical)">
                                      <p:cBhvr>
                                        <p:cTn id="23" dur="500"/>
                                        <p:tgtEl>
                                          <p:spTgt spid="4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arn(inVertical)">
                                      <p:cBhvr>
                                        <p:cTn id="28" dur="500"/>
                                        <p:tgtEl>
                                          <p:spTgt spid="4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barn(inVertical)">
                                      <p:cBhvr>
                                        <p:cTn id="3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45" grpId="0" animBg="1"/>
      <p:bldP spid="44" grpId="0" animBg="1"/>
      <p:bldP spid="43" grpId="0" animBg="1"/>
      <p:bldP spid="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8"/>
            <a:ext cx="1066800" cy="1105128"/>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2"/>
          <a:srcRect/>
          <a:stretch>
            <a:fillRect/>
          </a:stretch>
        </p:blipFill>
        <p:spPr>
          <a:xfrm>
            <a:off x="16857344" y="38101"/>
            <a:ext cx="1430655" cy="1524000"/>
          </a:xfrm>
          <a:prstGeom prst="rect">
            <a:avLst/>
          </a:prstGeom>
        </p:spPr>
      </p:pic>
      <p:pic>
        <p:nvPicPr>
          <p:cNvPr id="37"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5544799" y="7574864"/>
            <a:ext cx="2743199" cy="2879312"/>
          </a:xfrm>
          <a:prstGeom prst="rect">
            <a:avLst/>
          </a:prstGeom>
        </p:spPr>
      </p:pic>
      <p:pic>
        <p:nvPicPr>
          <p:cNvPr id="38" name="Picture 1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245715" y="7429500"/>
            <a:ext cx="3958753" cy="2857500"/>
          </a:xfrm>
          <a:prstGeom prst="rect">
            <a:avLst/>
          </a:prstGeom>
        </p:spPr>
      </p:pic>
      <p:sp>
        <p:nvSpPr>
          <p:cNvPr id="5" name="Rectangle 4"/>
          <p:cNvSpPr/>
          <p:nvPr/>
        </p:nvSpPr>
        <p:spPr>
          <a:xfrm>
            <a:off x="2616185" y="1116276"/>
            <a:ext cx="13055629" cy="1998176"/>
          </a:xfrm>
          <a:prstGeom prst="rect">
            <a:avLst/>
          </a:prstGeom>
        </p:spPr>
        <p:txBody>
          <a:bodyPr wrap="square">
            <a:spAutoFit/>
          </a:bodyPr>
          <a:lstStyle/>
          <a:p>
            <a:pPr algn="ctr">
              <a:lnSpc>
                <a:spcPct val="150000"/>
              </a:lnSpc>
              <a:tabLst>
                <a:tab pos="228600" algn="l"/>
                <a:tab pos="1981200" algn="l"/>
                <a:tab pos="3810000" algn="l"/>
                <a:tab pos="5562600" algn="l"/>
              </a:tabLst>
            </a:pPr>
            <a:r>
              <a:rPr lang="en-US" sz="4400" b="1" i="1" dirty="0" err="1">
                <a:latin typeface="Arial" panose="020B0604020202020204" pitchFamily="34" charset="0"/>
                <a:ea typeface="Times New Roman" panose="02020603050405020304" pitchFamily="18" charset="0"/>
                <a:cs typeface="Arial" panose="020B0604020202020204" pitchFamily="34" charset="0"/>
              </a:rPr>
              <a:t>Câu</a:t>
            </a:r>
            <a:r>
              <a:rPr lang="en-US" sz="4400" b="1" i="1" dirty="0">
                <a:latin typeface="Arial" panose="020B0604020202020204" pitchFamily="34" charset="0"/>
                <a:ea typeface="Times New Roman" panose="02020603050405020304" pitchFamily="18" charset="0"/>
                <a:cs typeface="Arial" panose="020B0604020202020204" pitchFamily="34" charset="0"/>
              </a:rPr>
              <a:t> 5 :</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ể</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i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ộ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ạy</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nhanh</a:t>
            </a:r>
            <a:r>
              <a:rPr lang="en-US" sz="4400" dirty="0">
                <a:latin typeface="Arial" panose="020B0604020202020204" pitchFamily="34" charset="0"/>
                <a:ea typeface="Times New Roman" panose="02020603050405020304" pitchFamily="18" charset="0"/>
                <a:cs typeface="Arial" panose="020B0604020202020204" pitchFamily="34" charset="0"/>
              </a:rPr>
              <a:t> hay </a:t>
            </a:r>
            <a:r>
              <a:rPr lang="en-US" sz="4400" dirty="0" err="1">
                <a:latin typeface="Arial" panose="020B0604020202020204" pitchFamily="34" charset="0"/>
                <a:ea typeface="Times New Roman" panose="02020603050405020304" pitchFamily="18" charset="0"/>
                <a:cs typeface="Arial" panose="020B0604020202020204" pitchFamily="34" charset="0"/>
              </a:rPr>
              <a:t>chạy</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ậm</a:t>
            </a:r>
            <a:r>
              <a:rPr lang="en-US" sz="4400" dirty="0">
                <a:latin typeface="Arial" panose="020B0604020202020204" pitchFamily="34" charset="0"/>
                <a:ea typeface="Times New Roman" panose="02020603050405020304" pitchFamily="18" charset="0"/>
                <a:cs typeface="Arial" panose="020B0604020202020204" pitchFamily="34" charset="0"/>
              </a:rPr>
              <a:t> ta </a:t>
            </a:r>
            <a:r>
              <a:rPr lang="en-US" sz="4400" dirty="0" err="1">
                <a:latin typeface="Arial" panose="020B0604020202020204" pitchFamily="34" charset="0"/>
                <a:ea typeface="Times New Roman" panose="02020603050405020304" pitchFamily="18" charset="0"/>
                <a:cs typeface="Arial" panose="020B0604020202020204" pitchFamily="34" charset="0"/>
              </a:rPr>
              <a:t>că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ứ</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ào</a:t>
            </a:r>
            <a:r>
              <a:rPr lang="en-US" sz="4400" dirty="0">
                <a:latin typeface="Arial" panose="020B0604020202020204" pitchFamily="34" charset="0"/>
                <a:ea typeface="Times New Roman" panose="02020603050405020304" pitchFamily="18" charset="0"/>
                <a:cs typeface="Arial" panose="020B0604020202020204" pitchFamily="34" charset="0"/>
              </a:rPr>
              <a:t>:</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
        <p:nvSpPr>
          <p:cNvPr id="7" name="Rounded Rectangle 6"/>
          <p:cNvSpPr/>
          <p:nvPr/>
        </p:nvSpPr>
        <p:spPr>
          <a:xfrm>
            <a:off x="1696604" y="3215904"/>
            <a:ext cx="6951989" cy="19704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A. vật chuyển động.</a:t>
            </a:r>
            <a:endParaRPr lang="en-US" sz="3600">
              <a:latin typeface="Arial" panose="020B0604020202020204" pitchFamily="34" charset="0"/>
              <a:cs typeface="Arial" panose="020B0604020202020204" pitchFamily="34" charset="0"/>
            </a:endParaRPr>
          </a:p>
        </p:txBody>
      </p:sp>
      <p:sp>
        <p:nvSpPr>
          <p:cNvPr id="39" name="Rounded Rectangle 38"/>
          <p:cNvSpPr/>
          <p:nvPr/>
        </p:nvSpPr>
        <p:spPr>
          <a:xfrm>
            <a:off x="9639407" y="3215904"/>
            <a:ext cx="6951989" cy="19704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B. quãng đường vật chạy trong một khoảng thời gian nhất định.</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p:sp>
        <p:nvSpPr>
          <p:cNvPr id="41" name="Rounded Rectangle 40"/>
          <p:cNvSpPr/>
          <p:nvPr/>
        </p:nvSpPr>
        <p:spPr>
          <a:xfrm>
            <a:off x="1701004" y="5407521"/>
            <a:ext cx="6951989" cy="19704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C. quãng đường chuyển động. </a:t>
            </a:r>
            <a:endParaRPr lang="en-US" sz="3600">
              <a:latin typeface="Arial" panose="020B0604020202020204" pitchFamily="34" charset="0"/>
              <a:cs typeface="Arial" panose="020B0604020202020204" pitchFamily="34" charset="0"/>
            </a:endParaRPr>
          </a:p>
        </p:txBody>
      </p:sp>
      <p:sp>
        <p:nvSpPr>
          <p:cNvPr id="42" name="Rounded Rectangle 41"/>
          <p:cNvSpPr/>
          <p:nvPr/>
        </p:nvSpPr>
        <p:spPr>
          <a:xfrm>
            <a:off x="9635007" y="5407521"/>
            <a:ext cx="6951989" cy="19704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 D. thời gian chuyển động.</a:t>
            </a:r>
            <a:endParaRPr lang="en-US" sz="3600">
              <a:latin typeface="Arial" panose="020B0604020202020204" pitchFamily="34" charset="0"/>
              <a:cs typeface="Arial" panose="020B0604020202020204" pitchFamily="34" charset="0"/>
            </a:endParaRPr>
          </a:p>
        </p:txBody>
      </p:sp>
      <p:sp>
        <p:nvSpPr>
          <p:cNvPr id="10" name="Rounded Rectangle 38">
            <a:extLst>
              <a:ext uri="{FF2B5EF4-FFF2-40B4-BE49-F238E27FC236}">
                <a16:creationId xmlns:a16="http://schemas.microsoft.com/office/drawing/2014/main" id="{AF763D76-2968-DBD5-0763-66C4E3F58E0C}"/>
              </a:ext>
            </a:extLst>
          </p:cNvPr>
          <p:cNvSpPr/>
          <p:nvPr/>
        </p:nvSpPr>
        <p:spPr>
          <a:xfrm>
            <a:off x="9635006" y="3215903"/>
            <a:ext cx="6951989" cy="1970492"/>
          </a:xfrm>
          <a:prstGeom prst="roundRect">
            <a:avLst/>
          </a:prstGeom>
          <a:solidFill>
            <a:schemeClr val="accent6">
              <a:lumMod val="60000"/>
              <a:lumOff val="40000"/>
            </a:schemeClr>
          </a:solidFill>
          <a:ln>
            <a:solidFill>
              <a:schemeClr val="accent6">
                <a:lumMod val="60000"/>
                <a:lumOff val="4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B. quãng đường vật chạy trong một khoảng thời gian nhất định.</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6932964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arn(inVertical)">
                                      <p:cBhvr>
                                        <p:cTn id="16" dur="500"/>
                                        <p:tgtEl>
                                          <p:spTgt spid="3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barn(inVertical)">
                                      <p:cBhvr>
                                        <p:cTn id="19" dur="500"/>
                                        <p:tgtEl>
                                          <p:spTgt spid="4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arn(inVertic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39" grpId="0" animBg="1"/>
      <p:bldP spid="41" grpId="0" animBg="1"/>
      <p:bldP spid="42"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981200" cy="19091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1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304800" y="5642120"/>
            <a:ext cx="6434973" cy="4644880"/>
          </a:xfrm>
          <a:prstGeom prst="rect">
            <a:avLst/>
          </a:prstGeom>
        </p:spPr>
      </p:pic>
      <p:sp>
        <p:nvSpPr>
          <p:cNvPr id="5" name="Rectangle 4"/>
          <p:cNvSpPr/>
          <p:nvPr/>
        </p:nvSpPr>
        <p:spPr>
          <a:xfrm>
            <a:off x="5207024" y="3103401"/>
            <a:ext cx="7873950" cy="769441"/>
          </a:xfrm>
          <a:prstGeom prst="rect">
            <a:avLst/>
          </a:prstGeom>
        </p:spPr>
        <p:txBody>
          <a:bodyPr wrap="none">
            <a:spAutoFit/>
          </a:bodyPr>
          <a:lstStyle/>
          <a:p>
            <a:pPr marR="90170" algn="ctr">
              <a:spcBef>
                <a:spcPts val="300"/>
              </a:spcBef>
              <a:spcAft>
                <a:spcPts val="300"/>
              </a:spcAft>
            </a:pPr>
            <a:r>
              <a:rPr lang="en-US" sz="4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Bài</a:t>
            </a:r>
            <a:r>
              <a:rPr lang="en-US" sz="4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1.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êu</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ý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hĩa</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ế</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
        <p:nvSpPr>
          <p:cNvPr id="10" name="Rectangle 9"/>
          <p:cNvSpPr/>
          <p:nvPr/>
        </p:nvSpPr>
        <p:spPr>
          <a:xfrm>
            <a:off x="2727262" y="4360490"/>
            <a:ext cx="12833474" cy="1824923"/>
          </a:xfrm>
          <a:prstGeom prst="rect">
            <a:avLst/>
          </a:prstGeom>
        </p:spPr>
        <p:txBody>
          <a:bodyPr wrap="square">
            <a:spAutoFit/>
          </a:bodyPr>
          <a:lstStyle/>
          <a:p>
            <a:pPr marR="90170" algn="ctr">
              <a:lnSpc>
                <a:spcPct val="150000"/>
              </a:lnSpc>
              <a:spcBef>
                <a:spcPts val="300"/>
              </a:spcBef>
              <a:spcAft>
                <a:spcPts val="300"/>
              </a:spcAft>
            </a:pPr>
            <a:r>
              <a:rPr lang="en-US" sz="4000" b="1" i="1">
                <a:solidFill>
                  <a:srgbClr val="FF0000"/>
                </a:solidFill>
                <a:latin typeface="Arial" panose="020B0604020202020204" pitchFamily="34" charset="0"/>
                <a:ea typeface="Times New Roman" panose="02020603050405020304" pitchFamily="18" charset="0"/>
                <a:cs typeface="Arial" panose="020B0604020202020204" pitchFamily="34" charset="0"/>
              </a:rPr>
              <a:t>Câu trả lời: </a:t>
            </a:r>
            <a:r>
              <a:rPr lang="en-US" sz="4000">
                <a:solidFill>
                  <a:srgbClr val="000000"/>
                </a:solidFill>
                <a:latin typeface="Arial" panose="020B0604020202020204" pitchFamily="34" charset="0"/>
                <a:ea typeface="Times New Roman" panose="02020603050405020304" pitchFamily="18" charset="0"/>
                <a:cs typeface="Arial" panose="020B0604020202020204" pitchFamily="34" charset="0"/>
              </a:rPr>
              <a:t>Tốc kế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o</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iế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ứ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hay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ậm</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a:solidFill>
                  <a:srgbClr val="000000"/>
                </a:solidFill>
                <a:latin typeface="Arial" panose="020B0604020202020204" pitchFamily="34" charset="0"/>
                <a:ea typeface="Times New Roman" panose="02020603050405020304" pitchFamily="18" charset="0"/>
                <a:cs typeface="Arial" panose="020B0604020202020204" pitchFamily="34" charset="0"/>
              </a:rPr>
              <a:t> động. </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41" name="Picture 1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5874215" y="6115050"/>
            <a:ext cx="2623185" cy="4114800"/>
          </a:xfrm>
          <a:prstGeom prst="rect">
            <a:avLst/>
          </a:prstGeom>
        </p:spPr>
      </p:pic>
      <p:sp>
        <p:nvSpPr>
          <p:cNvPr id="3" name="TextBox 2"/>
          <p:cNvSpPr txBox="1"/>
          <p:nvPr/>
        </p:nvSpPr>
        <p:spPr>
          <a:xfrm>
            <a:off x="4648200" y="1496080"/>
            <a:ext cx="8991600" cy="1046440"/>
          </a:xfrm>
          <a:prstGeom prst="rect">
            <a:avLst/>
          </a:prstGeom>
          <a:noFill/>
        </p:spPr>
        <p:txBody>
          <a:bodyPr wrap="square" rtlCol="0">
            <a:spAutoFit/>
          </a:bodyPr>
          <a:lstStyle/>
          <a:p>
            <a:pPr algn="ctr"/>
            <a:r>
              <a:rPr lang="en-US" sz="6000" b="1" dirty="0">
                <a:solidFill>
                  <a:srgbClr val="0070C0"/>
                </a:solidFill>
                <a:latin typeface="Arial" panose="020B0604020202020204" pitchFamily="34" charset="0"/>
                <a:cs typeface="Arial" panose="020B0604020202020204" pitchFamily="34" charset="0"/>
              </a:rPr>
              <a:t>VẬN DỤNG</a:t>
            </a:r>
          </a:p>
        </p:txBody>
      </p:sp>
      <p:pic>
        <p:nvPicPr>
          <p:cNvPr id="4" name="Picture 9">
            <a:extLst>
              <a:ext uri="{FF2B5EF4-FFF2-40B4-BE49-F238E27FC236}">
                <a16:creationId xmlns:a16="http://schemas.microsoft.com/office/drawing/2014/main" id="{F4B9FF5F-000A-BE4D-6C00-D7CDB1AB972A}"/>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5456324" y="-37034"/>
            <a:ext cx="2854680" cy="2284934"/>
          </a:xfrm>
          <a:prstGeom prst="rect">
            <a:avLst/>
          </a:prstGeom>
        </p:spPr>
      </p:pic>
    </p:spTree>
    <p:extLst>
      <p:ext uri="{BB962C8B-B14F-4D97-AF65-F5344CB8AC3E}">
        <p14:creationId xmlns:p14="http://schemas.microsoft.com/office/powerpoint/2010/main" val="35271159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981200" cy="19091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1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304800" y="5642120"/>
            <a:ext cx="6434973" cy="4644880"/>
          </a:xfrm>
          <a:prstGeom prst="rect">
            <a:avLst/>
          </a:prstGeom>
        </p:spPr>
      </p:pic>
      <p:pic>
        <p:nvPicPr>
          <p:cNvPr id="41" name="Picture 1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5874215" y="6115050"/>
            <a:ext cx="2623185" cy="4114800"/>
          </a:xfrm>
          <a:prstGeom prst="rect">
            <a:avLst/>
          </a:prstGeom>
        </p:spPr>
      </p:pic>
      <p:pic>
        <p:nvPicPr>
          <p:cNvPr id="42" name="Picture 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5456324" y="-37034"/>
            <a:ext cx="2854680" cy="2284934"/>
          </a:xfrm>
          <a:prstGeom prst="rect">
            <a:avLst/>
          </a:prstGeom>
        </p:spPr>
      </p:pic>
      <p:sp>
        <p:nvSpPr>
          <p:cNvPr id="4" name="Rectangle 3"/>
          <p:cNvSpPr/>
          <p:nvPr/>
        </p:nvSpPr>
        <p:spPr>
          <a:xfrm>
            <a:off x="2575428" y="1053794"/>
            <a:ext cx="13127484" cy="3013838"/>
          </a:xfrm>
          <a:prstGeom prst="rect">
            <a:avLst/>
          </a:prstGeom>
        </p:spPr>
        <p:txBody>
          <a:bodyPr wrap="square">
            <a:spAutoFit/>
          </a:bodyPr>
          <a:lstStyle/>
          <a:p>
            <a:pPr marR="90170" algn="just">
              <a:lnSpc>
                <a:spcPct val="150000"/>
              </a:lnSpc>
              <a:spcBef>
                <a:spcPts val="300"/>
              </a:spcBef>
              <a:spcAft>
                <a:spcPts val="300"/>
              </a:spcAft>
            </a:pPr>
            <a:r>
              <a:rPr lang="en-US" sz="4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Bài</a:t>
            </a:r>
            <a:r>
              <a:rPr lang="en-US" sz="4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2.</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ca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ô</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ố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ớ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ô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ổ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30km/h.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í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ca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ô</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15km.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90DCF9E-FE87-D137-57F4-93D0B3A843EE}"/>
                  </a:ext>
                </a:extLst>
              </p:cNvPr>
              <p:cNvSpPr/>
              <p:nvPr/>
            </p:nvSpPr>
            <p:spPr>
              <a:xfrm>
                <a:off x="3705406" y="4423081"/>
                <a:ext cx="10867527" cy="2230034"/>
              </a:xfrm>
              <a:prstGeom prst="rect">
                <a:avLst/>
              </a:prstGeom>
            </p:spPr>
            <p:txBody>
              <a:bodyPr wrap="none">
                <a:spAutoFit/>
              </a:bodyPr>
              <a:lstStyle/>
              <a:p>
                <a:pPr marR="90170" algn="ctr">
                  <a:lnSpc>
                    <a:spcPct val="150000"/>
                  </a:lnSpc>
                </a:pPr>
                <a:r>
                  <a:rPr lang="en-US" sz="4000" b="1" i="1">
                    <a:solidFill>
                      <a:srgbClr val="FF0000"/>
                    </a:solidFill>
                    <a:latin typeface="Arial" panose="020B0604020202020204" pitchFamily="34" charset="0"/>
                    <a:ea typeface="Times New Roman" panose="02020603050405020304" pitchFamily="18" charset="0"/>
                    <a:cs typeface="Arial" panose="020B0604020202020204" pitchFamily="34" charset="0"/>
                  </a:rPr>
                  <a:t>Câu trả lời:</a:t>
                </a:r>
              </a:p>
              <a:p>
                <a:pPr marR="90170" algn="ctr">
                  <a:lnSpc>
                    <a:spcPct val="150000"/>
                  </a:lnSpc>
                </a:pPr>
                <a:r>
                  <a:rPr lang="en-US" sz="4000">
                    <a:solidFill>
                      <a:srgbClr val="000000"/>
                    </a:solidFill>
                    <a:latin typeface="Arial" panose="020B0604020202020204" pitchFamily="34" charset="0"/>
                    <a:ea typeface="Times New Roman" panose="02020603050405020304" pitchFamily="18" charset="0"/>
                    <a:cs typeface="Arial" panose="020B0604020202020204" pitchFamily="34" charset="0"/>
                  </a:rPr>
                  <a:t>Thời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ca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ô</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ế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15km: </a:t>
                </a:r>
                <a14:m>
                  <m:oMath xmlns:m="http://schemas.openxmlformats.org/officeDocument/2006/math">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num>
                      <m:den>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𝑣</m:t>
                        </m:r>
                      </m:den>
                    </m:f>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5</m:t>
                        </m:r>
                      </m:num>
                      <m:den>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30</m:t>
                        </m:r>
                      </m:den>
                    </m:f>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r>
                      <a:rPr lang="en-US" sz="4000" b="0" i="0" smtClean="0">
                        <a:solidFill>
                          <a:srgbClr val="000000"/>
                        </a:solidFill>
                        <a:latin typeface="Cambria Math" panose="02040503050406030204" pitchFamily="18" charset="0"/>
                        <a:ea typeface="Cambria Math" panose="02040503050406030204" pitchFamily="18" charset="0"/>
                        <a:cs typeface="Cambria Math" panose="02040503050406030204" pitchFamily="18" charset="0"/>
                      </a:rPr>
                      <m:t>0</m:t>
                    </m:r>
                    <m:r>
                      <a:rPr lang="en-US" sz="4000" i="0">
                        <a:solidFill>
                          <a:srgbClr val="000000"/>
                        </a:solidFill>
                        <a:latin typeface="Cambria Math" panose="02040503050406030204" pitchFamily="18" charset="0"/>
                        <a:ea typeface="Cambria Math" panose="02040503050406030204" pitchFamily="18" charset="0"/>
                        <a:cs typeface="Cambria Math" panose="02040503050406030204" pitchFamily="18" charset="0"/>
                      </a:rPr>
                      <m:t>,5 </m:t>
                    </m:r>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h</m:t>
                    </m:r>
                  </m:oMath>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a:extLst>
                  <a:ext uri="{FF2B5EF4-FFF2-40B4-BE49-F238E27FC236}">
                    <a16:creationId xmlns:a16="http://schemas.microsoft.com/office/drawing/2014/main" id="{B90DCF9E-FE87-D137-57F4-93D0B3A843EE}"/>
                  </a:ext>
                </a:extLst>
              </p:cNvPr>
              <p:cNvSpPr>
                <a:spLocks noRot="1" noChangeAspect="1" noMove="1" noResize="1" noEditPoints="1" noAdjustHandles="1" noChangeArrowheads="1" noChangeShapeType="1" noTextEdit="1"/>
              </p:cNvSpPr>
              <p:nvPr/>
            </p:nvSpPr>
            <p:spPr>
              <a:xfrm>
                <a:off x="3705406" y="4423081"/>
                <a:ext cx="10867527" cy="2230034"/>
              </a:xfrm>
              <a:prstGeom prst="rect">
                <a:avLst/>
              </a:prstGeom>
              <a:blipFill>
                <a:blip r:embed="rId8"/>
                <a:stretch>
                  <a:fillRect l="-1570" b="-4658"/>
                </a:stretch>
              </a:blipFill>
            </p:spPr>
            <p:txBody>
              <a:bodyPr/>
              <a:lstStyle/>
              <a:p>
                <a:r>
                  <a:rPr lang="en-US">
                    <a:noFill/>
                  </a:rPr>
                  <a:t> </a:t>
                </a:r>
              </a:p>
            </p:txBody>
          </p:sp>
        </mc:Fallback>
      </mc:AlternateContent>
    </p:spTree>
    <p:extLst>
      <p:ext uri="{BB962C8B-B14F-4D97-AF65-F5344CB8AC3E}">
        <p14:creationId xmlns:p14="http://schemas.microsoft.com/office/powerpoint/2010/main" val="22551730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3" name="AutoShape 3"/>
          <p:cNvSpPr/>
          <p:nvPr/>
        </p:nvSpPr>
        <p:spPr>
          <a:xfrm>
            <a:off x="0" y="7609938"/>
            <a:ext cx="18288000" cy="2677062"/>
          </a:xfrm>
          <a:prstGeom prst="rect">
            <a:avLst/>
          </a:prstGeom>
          <a:solidFill>
            <a:srgbClr val="927AD4"/>
          </a:solidFill>
        </p:spPr>
      </p:sp>
      <p:pic>
        <p:nvPicPr>
          <p:cNvPr id="4" name="Picture 4"/>
          <p:cNvPicPr>
            <a:picLocks noChangeAspect="1"/>
          </p:cNvPicPr>
          <p:nvPr/>
        </p:nvPicPr>
        <p:blipFill>
          <a:blip r:embed="rId2"/>
          <a:srcRect/>
          <a:stretch>
            <a:fillRect/>
          </a:stretch>
        </p:blipFill>
        <p:spPr>
          <a:xfrm>
            <a:off x="14325599" y="5487427"/>
            <a:ext cx="3971647" cy="4799573"/>
          </a:xfrm>
          <a:prstGeom prst="rect">
            <a:avLst/>
          </a:prstGeom>
        </p:spPr>
      </p:pic>
      <p:pic>
        <p:nvPicPr>
          <p:cNvPr id="9" name="Picture 9"/>
          <p:cNvPicPr>
            <a:picLocks noChangeAspect="1"/>
          </p:cNvPicPr>
          <p:nvPr/>
        </p:nvPicPr>
        <p:blipFill>
          <a:blip r:embed="rId3"/>
          <a:srcRect/>
          <a:stretch>
            <a:fillRect/>
          </a:stretch>
        </p:blipFill>
        <p:spPr>
          <a:xfrm>
            <a:off x="206928" y="5600700"/>
            <a:ext cx="3344081" cy="4488699"/>
          </a:xfrm>
          <a:prstGeom prst="rect">
            <a:avLst/>
          </a:prstGeom>
        </p:spPr>
      </p:pic>
      <p:sp>
        <p:nvSpPr>
          <p:cNvPr id="16" name="Rectangle 15"/>
          <p:cNvSpPr/>
          <p:nvPr/>
        </p:nvSpPr>
        <p:spPr>
          <a:xfrm>
            <a:off x="289341" y="2051139"/>
            <a:ext cx="17709318" cy="3549561"/>
          </a:xfrm>
          <a:prstGeom prst="rect">
            <a:avLst/>
          </a:prstGeom>
        </p:spPr>
        <p:txBody>
          <a:bodyPr wrap="square">
            <a:spAutoFit/>
          </a:bodyPr>
          <a:lstStyle/>
          <a:p>
            <a:pPr algn="ctr">
              <a:lnSpc>
                <a:spcPct val="150000"/>
              </a:lnSpc>
              <a:spcBef>
                <a:spcPts val="600"/>
              </a:spcBef>
              <a:spcAft>
                <a:spcPts val="600"/>
              </a:spcAft>
            </a:pPr>
            <a:r>
              <a:rPr lang="en-US" sz="8000" b="1" kern="0" dirty="0">
                <a:solidFill>
                  <a:srgbClr val="C00000"/>
                </a:solidFill>
                <a:latin typeface="Arial" panose="020B0604020202020204" pitchFamily="34" charset="0"/>
                <a:ea typeface="Times New Roman" panose="02020603050405020304" pitchFamily="18" charset="0"/>
                <a:cs typeface="Arial" panose="020B0604020202020204" pitchFamily="34" charset="0"/>
              </a:rPr>
              <a:t>CHỦ ĐỀ 3. TỐC ĐỘ </a:t>
            </a:r>
          </a:p>
          <a:p>
            <a:pPr algn="ctr">
              <a:lnSpc>
                <a:spcPct val="150000"/>
              </a:lnSpc>
              <a:spcBef>
                <a:spcPts val="600"/>
              </a:spcBef>
              <a:spcAft>
                <a:spcPts val="600"/>
              </a:spcAft>
            </a:pPr>
            <a:r>
              <a:rPr lang="en-US" sz="7200" b="1" dirty="0">
                <a:solidFill>
                  <a:schemeClr val="accent1">
                    <a:lumMod val="75000"/>
                  </a:schemeClr>
                </a:solidFill>
                <a:latin typeface="Arial" panose="020B0604020202020204" pitchFamily="34" charset="0"/>
                <a:cs typeface="Arial" panose="020B0604020202020204" pitchFamily="34" charset="0"/>
              </a:rPr>
              <a:t>BÀI 8. TỐC ĐỘ CHUYỂN </a:t>
            </a:r>
            <a:r>
              <a:rPr lang="en-US" sz="7200" b="1">
                <a:solidFill>
                  <a:schemeClr val="accent1">
                    <a:lumMod val="75000"/>
                  </a:schemeClr>
                </a:solidFill>
                <a:latin typeface="Arial" panose="020B0604020202020204" pitchFamily="34" charset="0"/>
                <a:cs typeface="Arial" panose="020B0604020202020204" pitchFamily="34" charset="0"/>
              </a:rPr>
              <a:t>ĐỘ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 calcmode="lin" valueType="num">
                                      <p:cBhvr additive="base">
                                        <p:cTn id="13"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981200" cy="19091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1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304800" y="5642120"/>
            <a:ext cx="6434973" cy="4644880"/>
          </a:xfrm>
          <a:prstGeom prst="rect">
            <a:avLst/>
          </a:prstGeom>
        </p:spPr>
      </p:pic>
      <p:pic>
        <p:nvPicPr>
          <p:cNvPr id="41" name="Picture 1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5874215" y="6115050"/>
            <a:ext cx="2623185" cy="4114800"/>
          </a:xfrm>
          <a:prstGeom prst="rect">
            <a:avLst/>
          </a:prstGeom>
        </p:spPr>
      </p:pic>
      <p:sp>
        <p:nvSpPr>
          <p:cNvPr id="5" name="Rectangle 4"/>
          <p:cNvSpPr/>
          <p:nvPr/>
        </p:nvSpPr>
        <p:spPr>
          <a:xfrm>
            <a:off x="2307167" y="1857617"/>
            <a:ext cx="13673666" cy="4708981"/>
          </a:xfrm>
          <a:prstGeom prst="rect">
            <a:avLst/>
          </a:prstGeom>
        </p:spPr>
        <p:txBody>
          <a:bodyPr wrap="square">
            <a:spAutoFit/>
          </a:bodyPr>
          <a:lstStyle/>
          <a:p>
            <a:pPr marR="90170" algn="just">
              <a:lnSpc>
                <a:spcPct val="150000"/>
              </a:lnSpc>
              <a:spcBef>
                <a:spcPts val="300"/>
              </a:spcBef>
              <a:spcAft>
                <a:spcPts val="300"/>
              </a:spcAft>
            </a:pPr>
            <a:r>
              <a:rPr lang="en-US" sz="40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Bài</a:t>
            </a:r>
            <a:r>
              <a:rPr lang="en-US" sz="4000" b="1" dirty="0">
                <a:solidFill>
                  <a:srgbClr val="000000"/>
                </a:solidFill>
                <a:latin typeface="Arial" panose="020B0604020202020204" pitchFamily="34" charset="0"/>
                <a:ea typeface="Times New Roman" panose="02020603050405020304" pitchFamily="18" charset="0"/>
                <a:cs typeface="Arial" panose="020B0604020202020204" pitchFamily="34" charset="0"/>
              </a:rPr>
              <a:t> 3</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ườ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e</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ạp</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uố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à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120m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ế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30s.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ế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e</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iếp</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ằm</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a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à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60m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24s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rồ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ừ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ạ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Tính </a:t>
            </a:r>
            <a:r>
              <a:rPr lang="en-US" sz="40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tốc độ</a:t>
            </a:r>
            <a:r>
              <a:rPr lang="en-US" sz="40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trung bình của xe trên quãng đường dốc, quãng đường nằm ngang và trên cả hai quãng đường.</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3" name="Picture 9">
            <a:extLst>
              <a:ext uri="{FF2B5EF4-FFF2-40B4-BE49-F238E27FC236}">
                <a16:creationId xmlns:a16="http://schemas.microsoft.com/office/drawing/2014/main" id="{FBD5259F-3BB6-E759-0BD6-A485964E5B20}"/>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5456324" y="-37034"/>
            <a:ext cx="2854680" cy="2284934"/>
          </a:xfrm>
          <a:prstGeom prst="rect">
            <a:avLst/>
          </a:prstGeom>
        </p:spPr>
      </p:pic>
    </p:spTree>
    <p:extLst>
      <p:ext uri="{BB962C8B-B14F-4D97-AF65-F5344CB8AC3E}">
        <p14:creationId xmlns:p14="http://schemas.microsoft.com/office/powerpoint/2010/main" val="20867898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oogle Shape;3025;p45"/>
          <p:cNvGrpSpPr/>
          <p:nvPr/>
        </p:nvGrpSpPr>
        <p:grpSpPr>
          <a:xfrm>
            <a:off x="76200" y="110197"/>
            <a:ext cx="1371600" cy="12995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2" name="Picture 9"/>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4504319" y="-37034"/>
            <a:ext cx="3806685" cy="3046934"/>
          </a:xfrm>
          <a:prstGeom prst="rect">
            <a:avLst/>
          </a:prstGeom>
        </p:spPr>
      </p:pic>
      <mc:AlternateContent xmlns:mc="http://schemas.openxmlformats.org/markup-compatibility/2006">
        <mc:Choice xmlns:a14="http://schemas.microsoft.com/office/drawing/2010/main" Requires="a14">
          <p:sp>
            <p:nvSpPr>
              <p:cNvPr id="8" name="Rectangle 7"/>
              <p:cNvSpPr/>
              <p:nvPr/>
            </p:nvSpPr>
            <p:spPr>
              <a:xfrm>
                <a:off x="6477000" y="1167092"/>
                <a:ext cx="9144000" cy="7838043"/>
              </a:xfrm>
              <a:prstGeom prst="rect">
                <a:avLst/>
              </a:prstGeom>
            </p:spPr>
            <p:txBody>
              <a:bodyPr>
                <a:spAutoFit/>
              </a:bodyPr>
              <a:lstStyle/>
              <a:p>
                <a:pPr algn="ctr">
                  <a:lnSpc>
                    <a:spcPct val="150000"/>
                  </a:lnSpc>
                  <a:spcAft>
                    <a:spcPts val="1000"/>
                  </a:spcAft>
                </a:pPr>
                <a:r>
                  <a:rPr lang="en-US" sz="3600" b="1" i="1" dirty="0" smtClean="0">
                    <a:solidFill>
                      <a:srgbClr val="FF0000"/>
                    </a:solidFill>
                    <a:latin typeface="Arial" panose="020B0604020202020204" pitchFamily="34" charset="0"/>
                    <a:ea typeface="Calibri" panose="020F0502020204030204" pitchFamily="34" charset="0"/>
                    <a:cs typeface="Arial" panose="020B0604020202020204" pitchFamily="34" charset="0"/>
                  </a:rPr>
                  <a:t>Giải</a:t>
                </a:r>
              </a:p>
              <a:p>
                <a:pPr algn="ctr">
                  <a:lnSpc>
                    <a:spcPct val="150000"/>
                  </a:lnSpc>
                  <a:spcAft>
                    <a:spcPts val="1000"/>
                  </a:spcAft>
                </a:pPr>
                <a:r>
                  <a:rPr lang="en-US" sz="3600" dirty="0" smtClean="0">
                    <a:latin typeface="Arial" panose="020B0604020202020204" pitchFamily="34" charset="0"/>
                    <a:ea typeface="Calibri" panose="020F0502020204030204" pitchFamily="34" charset="0"/>
                    <a:cs typeface="Arial" panose="020B0604020202020204" pitchFamily="34" charset="0"/>
                  </a:rPr>
                  <a:t>Tốc độ </a:t>
                </a:r>
                <a:r>
                  <a:rPr lang="en-US" sz="3600" dirty="0" smtClean="0">
                    <a:latin typeface="Arial" panose="020B0604020202020204" pitchFamily="34" charset="0"/>
                    <a:ea typeface="Calibri" panose="020F0502020204030204" pitchFamily="34" charset="0"/>
                    <a:cs typeface="Arial" panose="020B0604020202020204" pitchFamily="34" charset="0"/>
                  </a:rPr>
                  <a:t>của xe trên đoạn đường dốc là:</a:t>
                </a:r>
              </a:p>
              <a:p>
                <a:pPr algn="ct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m:t>
                          </m:r>
                        </m:sub>
                      </m:s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m:t>
                              </m:r>
                            </m:sub>
                          </m:sSub>
                        </m:num>
                        <m:den>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𝑣</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m:t>
                              </m:r>
                            </m:sub>
                          </m:sSub>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20</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num>
                        <m:den>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30</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4</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3600" dirty="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1000"/>
                  </a:spcAft>
                </a:pPr>
                <a:r>
                  <a:rPr lang="en-US" sz="3600" dirty="0">
                    <a:latin typeface="Arial" panose="020B0604020202020204" pitchFamily="34" charset="0"/>
                    <a:ea typeface="Calibri" panose="020F0502020204030204" pitchFamily="34" charset="0"/>
                    <a:cs typeface="Arial" panose="020B0604020202020204" pitchFamily="34" charset="0"/>
                  </a:rPr>
                  <a:t>Tốc độ của </a:t>
                </a:r>
                <a:r>
                  <a:rPr lang="en-US" sz="3600" dirty="0">
                    <a:latin typeface="Arial" panose="020B0604020202020204" pitchFamily="34" charset="0"/>
                    <a:ea typeface="Calibri" panose="020F0502020204030204" pitchFamily="34" charset="0"/>
                    <a:cs typeface="Arial" panose="020B0604020202020204" pitchFamily="34" charset="0"/>
                  </a:rPr>
                  <a:t>xe trên đoạn đường ngang: </a:t>
                </a:r>
              </a:p>
              <a:p>
                <a:pPr algn="ct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m:t>
                          </m:r>
                        </m:sub>
                      </m:s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m:t>
                              </m:r>
                            </m:sub>
                          </m:sSub>
                        </m:num>
                        <m:den>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𝑣</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m:t>
                              </m:r>
                            </m:sub>
                          </m:sSub>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60</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num>
                        <m:den>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4</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5</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3600" dirty="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1000"/>
                  </a:spcAft>
                </a:pPr>
                <a:r>
                  <a:rPr lang="en-US" sz="3600" dirty="0">
                    <a:latin typeface="Arial" panose="020B0604020202020204" pitchFamily="34" charset="0"/>
                    <a:ea typeface="Calibri" panose="020F0502020204030204" pitchFamily="34" charset="0"/>
                    <a:cs typeface="Arial" panose="020B0604020202020204" pitchFamily="34" charset="0"/>
                  </a:rPr>
                  <a:t>Tốc độ </a:t>
                </a:r>
                <a:r>
                  <a:rPr lang="en-US" sz="3600" dirty="0" smtClean="0">
                    <a:latin typeface="Arial" panose="020B0604020202020204" pitchFamily="34" charset="0"/>
                    <a:ea typeface="Calibri" panose="020F0502020204030204" pitchFamily="34" charset="0"/>
                    <a:cs typeface="Arial" panose="020B0604020202020204" pitchFamily="34" charset="0"/>
                  </a:rPr>
                  <a:t>trung </a:t>
                </a:r>
                <a:r>
                  <a:rPr lang="en-US" sz="3600" dirty="0">
                    <a:latin typeface="Arial" panose="020B0604020202020204" pitchFamily="34" charset="0"/>
                    <a:ea typeface="Calibri" panose="020F0502020204030204" pitchFamily="34" charset="0"/>
                    <a:cs typeface="Arial" panose="020B0604020202020204" pitchFamily="34" charset="0"/>
                  </a:rPr>
                  <a:t>bình trên cả hai đoạn đường: </a:t>
                </a:r>
              </a:p>
              <a:p>
                <a:pPr algn="ctr"/>
                <a14:m>
                  <m:oMathPara xmlns:m="http://schemas.openxmlformats.org/officeDocument/2006/math">
                    <m:oMathParaPr>
                      <m:jc m:val="centerGroup"/>
                    </m:oMathParaPr>
                    <m:oMath xmlns:m="http://schemas.openxmlformats.org/officeDocument/2006/math">
                      <m:sSub>
                        <m:sSubPr>
                          <m:ctrlPr>
                            <a:rPr lang="en-US" sz="36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𝑣</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𝑏</m:t>
                          </m:r>
                        </m:sub>
                      </m:s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num>
                        <m:den>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20+60</m:t>
                          </m:r>
                        </m:num>
                        <m:den>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30+24</m:t>
                          </m:r>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3,3</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3600" dirty="0">
                  <a:latin typeface="Arial" panose="020B0604020202020204" pitchFamily="34" charset="0"/>
                  <a:cs typeface="Arial" panose="020B0604020202020204" pitchFamily="34" charset="0"/>
                </a:endParaRPr>
              </a:p>
            </p:txBody>
          </p:sp>
        </mc:Choice>
        <mc:Fallback>
          <p:sp>
            <p:nvSpPr>
              <p:cNvPr id="8" name="Rectangle 7"/>
              <p:cNvSpPr>
                <a:spLocks noRot="1" noChangeAspect="1" noMove="1" noResize="1" noEditPoints="1" noAdjustHandles="1" noChangeArrowheads="1" noChangeShapeType="1" noTextEdit="1"/>
              </p:cNvSpPr>
              <p:nvPr/>
            </p:nvSpPr>
            <p:spPr>
              <a:xfrm>
                <a:off x="6477000" y="1167092"/>
                <a:ext cx="9144000" cy="7838043"/>
              </a:xfrm>
              <a:prstGeom prst="rect">
                <a:avLst/>
              </a:prstGeom>
              <a:blipFill>
                <a:blip r:embed="rId4"/>
                <a:stretch>
                  <a:fillRect l="-200" r="-1400"/>
                </a:stretch>
              </a:blipFill>
            </p:spPr>
            <p:txBody>
              <a:bodyPr/>
              <a:lstStyle/>
              <a:p>
                <a:r>
                  <a:rPr lang="en-US">
                    <a:noFill/>
                  </a:rPr>
                  <a:t> </a:t>
                </a:r>
              </a:p>
            </p:txBody>
          </p:sp>
        </mc:Fallback>
      </mc:AlternateContent>
      <p:sp>
        <p:nvSpPr>
          <p:cNvPr id="30" name="Rectangle 29"/>
          <p:cNvSpPr/>
          <p:nvPr/>
        </p:nvSpPr>
        <p:spPr>
          <a:xfrm>
            <a:off x="1843896" y="1409700"/>
            <a:ext cx="3886200" cy="7543800"/>
          </a:xfrm>
          <a:prstGeom prst="rect">
            <a:avLst/>
          </a:prstGeom>
          <a:solidFill>
            <a:srgbClr val="FFFFCC"/>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lnSpc>
                <a:spcPct val="150000"/>
              </a:lnSpc>
            </a:pPr>
            <a:r>
              <a:rPr lang="en-US" sz="3600" b="1">
                <a:latin typeface="Arial" panose="020B0604020202020204" pitchFamily="34" charset="0"/>
                <a:ea typeface="Calibri" panose="020F0502020204030204" pitchFamily="34" charset="0"/>
                <a:cs typeface="Arial" panose="020B0604020202020204" pitchFamily="34" charset="0"/>
              </a:rPr>
              <a:t>Tóm tắt:</a:t>
            </a:r>
            <a:endParaRPr lang="en-US" sz="3600">
              <a:latin typeface="Arial" panose="020B0604020202020204" pitchFamily="34" charset="0"/>
              <a:ea typeface="Calibri" panose="020F0502020204030204" pitchFamily="34" charset="0"/>
              <a:cs typeface="Arial" panose="020B0604020202020204" pitchFamily="34" charset="0"/>
            </a:endParaRP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s</a:t>
            </a:r>
            <a:r>
              <a:rPr lang="en-US" sz="3600" baseline="-25000">
                <a:latin typeface="Arial" panose="020B0604020202020204" pitchFamily="34" charset="0"/>
                <a:ea typeface="Calibri" panose="020F0502020204030204" pitchFamily="34" charset="0"/>
                <a:cs typeface="Arial" panose="020B0604020202020204" pitchFamily="34" charset="0"/>
              </a:rPr>
              <a:t>1</a:t>
            </a:r>
            <a:r>
              <a:rPr lang="en-US" sz="3600">
                <a:latin typeface="Arial" panose="020B0604020202020204" pitchFamily="34" charset="0"/>
                <a:ea typeface="Calibri" panose="020F0502020204030204" pitchFamily="34" charset="0"/>
                <a:cs typeface="Arial" panose="020B0604020202020204" pitchFamily="34" charset="0"/>
              </a:rPr>
              <a:t>=120m</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s</a:t>
            </a:r>
            <a:r>
              <a:rPr lang="en-US" sz="3600" baseline="-25000">
                <a:latin typeface="Arial" panose="020B0604020202020204" pitchFamily="34" charset="0"/>
                <a:ea typeface="Calibri" panose="020F0502020204030204" pitchFamily="34" charset="0"/>
                <a:cs typeface="Arial" panose="020B0604020202020204" pitchFamily="34" charset="0"/>
              </a:rPr>
              <a:t>2</a:t>
            </a:r>
            <a:r>
              <a:rPr lang="en-US" sz="3600">
                <a:latin typeface="Arial" panose="020B0604020202020204" pitchFamily="34" charset="0"/>
                <a:ea typeface="Calibri" panose="020F0502020204030204" pitchFamily="34" charset="0"/>
                <a:cs typeface="Arial" panose="020B0604020202020204" pitchFamily="34" charset="0"/>
              </a:rPr>
              <a:t>=60m</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t</a:t>
            </a:r>
            <a:r>
              <a:rPr lang="en-US" sz="3600" baseline="-25000">
                <a:latin typeface="Arial" panose="020B0604020202020204" pitchFamily="34" charset="0"/>
                <a:ea typeface="Calibri" panose="020F0502020204030204" pitchFamily="34" charset="0"/>
                <a:cs typeface="Arial" panose="020B0604020202020204" pitchFamily="34" charset="0"/>
              </a:rPr>
              <a:t>1</a:t>
            </a:r>
            <a:r>
              <a:rPr lang="en-US" sz="3600">
                <a:latin typeface="Arial" panose="020B0604020202020204" pitchFamily="34" charset="0"/>
                <a:ea typeface="Calibri" panose="020F0502020204030204" pitchFamily="34" charset="0"/>
                <a:cs typeface="Arial" panose="020B0604020202020204" pitchFamily="34" charset="0"/>
              </a:rPr>
              <a:t>=30s</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t</a:t>
            </a:r>
            <a:r>
              <a:rPr lang="en-US" sz="3600" baseline="-25000">
                <a:latin typeface="Arial" panose="020B0604020202020204" pitchFamily="34" charset="0"/>
                <a:ea typeface="Calibri" panose="020F0502020204030204" pitchFamily="34" charset="0"/>
                <a:cs typeface="Arial" panose="020B0604020202020204" pitchFamily="34" charset="0"/>
              </a:rPr>
              <a:t>2</a:t>
            </a:r>
            <a:r>
              <a:rPr lang="en-US" sz="3600">
                <a:latin typeface="Arial" panose="020B0604020202020204" pitchFamily="34" charset="0"/>
                <a:ea typeface="Calibri" panose="020F0502020204030204" pitchFamily="34" charset="0"/>
                <a:cs typeface="Arial" panose="020B0604020202020204" pitchFamily="34" charset="0"/>
              </a:rPr>
              <a:t>=24s </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v</a:t>
            </a:r>
            <a:r>
              <a:rPr lang="en-US" sz="3600" baseline="-25000">
                <a:latin typeface="Arial" panose="020B0604020202020204" pitchFamily="34" charset="0"/>
                <a:ea typeface="Calibri" panose="020F0502020204030204" pitchFamily="34" charset="0"/>
                <a:cs typeface="Arial" panose="020B0604020202020204" pitchFamily="34" charset="0"/>
              </a:rPr>
              <a:t>tb1</a:t>
            </a:r>
            <a:r>
              <a:rPr lang="en-US" sz="3600">
                <a:latin typeface="Arial" panose="020B0604020202020204" pitchFamily="34" charset="0"/>
                <a:ea typeface="Calibri" panose="020F0502020204030204" pitchFamily="34" charset="0"/>
                <a:cs typeface="Arial" panose="020B0604020202020204" pitchFamily="34" charset="0"/>
              </a:rPr>
              <a:t>=? </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v</a:t>
            </a:r>
            <a:r>
              <a:rPr lang="en-US" sz="3600" baseline="-25000">
                <a:latin typeface="Arial" panose="020B0604020202020204" pitchFamily="34" charset="0"/>
                <a:ea typeface="Calibri" panose="020F0502020204030204" pitchFamily="34" charset="0"/>
                <a:cs typeface="Arial" panose="020B0604020202020204" pitchFamily="34" charset="0"/>
              </a:rPr>
              <a:t>tb2</a:t>
            </a:r>
            <a:r>
              <a:rPr lang="en-US" sz="3600">
                <a:latin typeface="Arial" panose="020B0604020202020204" pitchFamily="34" charset="0"/>
                <a:ea typeface="Calibri" panose="020F0502020204030204" pitchFamily="34" charset="0"/>
                <a:cs typeface="Arial" panose="020B0604020202020204" pitchFamily="34" charset="0"/>
              </a:rPr>
              <a:t>=?</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v</a:t>
            </a:r>
            <a:r>
              <a:rPr lang="en-US" sz="3600" baseline="-25000">
                <a:latin typeface="Arial" panose="020B0604020202020204" pitchFamily="34" charset="0"/>
                <a:ea typeface="Calibri" panose="020F0502020204030204" pitchFamily="34" charset="0"/>
                <a:cs typeface="Arial" panose="020B0604020202020204" pitchFamily="34" charset="0"/>
              </a:rPr>
              <a:t>tb</a:t>
            </a:r>
            <a:r>
              <a:rPr lang="en-US" sz="3600">
                <a:latin typeface="Arial" panose="020B0604020202020204" pitchFamily="34" charset="0"/>
                <a:ea typeface="Calibri" panose="020F0502020204030204" pitchFamily="34" charset="0"/>
                <a:cs typeface="Arial" panose="020B0604020202020204" pitchFamily="34" charset="0"/>
              </a:rPr>
              <a:t> =?</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52712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 name="Google Shape;3579;p53"/>
          <p:cNvSpPr txBox="1">
            <a:spLocks/>
          </p:cNvSpPr>
          <p:nvPr/>
        </p:nvSpPr>
        <p:spPr>
          <a:xfrm>
            <a:off x="4420169" y="1213053"/>
            <a:ext cx="9183387" cy="947830"/>
          </a:xfrm>
          <a:prstGeom prst="rect">
            <a:avLst/>
          </a:prstGeom>
        </p:spPr>
        <p:txBody>
          <a:bodyPr spcFirstLastPara="1" wrap="square" lIns="91425" tIns="91425" rIns="91425" bIns="91425"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vi-VN" sz="6200" b="1" dirty="0">
                <a:solidFill>
                  <a:srgbClr val="FF0000"/>
                </a:solidFill>
                <a:latin typeface="Arial" panose="020B0604020202020204" pitchFamily="34" charset="0"/>
                <a:cs typeface="Arial" panose="020B0604020202020204" pitchFamily="34" charset="0"/>
              </a:rPr>
              <a:t>HƯỚNG DẪN VỀ NHÀ</a:t>
            </a:r>
          </a:p>
        </p:txBody>
      </p:sp>
      <p:sp>
        <p:nvSpPr>
          <p:cNvPr id="10" name="Google Shape;3586;p53"/>
          <p:cNvSpPr/>
          <p:nvPr/>
        </p:nvSpPr>
        <p:spPr>
          <a:xfrm>
            <a:off x="2957641" y="4809687"/>
            <a:ext cx="1813418" cy="1716278"/>
          </a:xfrm>
          <a:prstGeom prst="rect">
            <a:avLst/>
          </a:prstGeom>
          <a:solidFill>
            <a:srgbClr val="F287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11" name="Google Shape;3587;p53"/>
          <p:cNvSpPr/>
          <p:nvPr/>
        </p:nvSpPr>
        <p:spPr>
          <a:xfrm>
            <a:off x="7834441" y="4809687"/>
            <a:ext cx="1905000" cy="1699994"/>
          </a:xfrm>
          <a:prstGeom prst="rect">
            <a:avLst/>
          </a:prstGeom>
          <a:solidFill>
            <a:srgbClr val="F287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13" name="Google Shape;3588;p53"/>
          <p:cNvSpPr/>
          <p:nvPr/>
        </p:nvSpPr>
        <p:spPr>
          <a:xfrm>
            <a:off x="12802823" y="4809687"/>
            <a:ext cx="1965818" cy="1699994"/>
          </a:xfrm>
          <a:prstGeom prst="rect">
            <a:avLst/>
          </a:prstGeom>
          <a:solidFill>
            <a:srgbClr val="F287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14" name="Google Shape;3592;p53"/>
          <p:cNvSpPr txBox="1">
            <a:spLocks/>
          </p:cNvSpPr>
          <p:nvPr/>
        </p:nvSpPr>
        <p:spPr>
          <a:xfrm>
            <a:off x="3345724" y="2597621"/>
            <a:ext cx="1002817" cy="774227"/>
          </a:xfrm>
          <a:prstGeom prst="rect">
            <a:avLst/>
          </a:prstGeom>
          <a:solidFill>
            <a:schemeClr val="accent1"/>
          </a:solidFill>
          <a:ln>
            <a:noFill/>
          </a:ln>
        </p:spPr>
        <p:txBody>
          <a:bodyPr spcFirstLastPara="1" vert="horz" wrap="square" lIns="91425" tIns="91425" rIns="91425" bIns="91425"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 b="1" dirty="0">
                <a:solidFill>
                  <a:schemeClr val="bg1"/>
                </a:solidFill>
                <a:latin typeface="Arial" panose="020B0604020202020204" pitchFamily="34" charset="0"/>
                <a:cs typeface="Arial" panose="020B0604020202020204" pitchFamily="34" charset="0"/>
              </a:rPr>
              <a:t>1</a:t>
            </a:r>
          </a:p>
        </p:txBody>
      </p:sp>
      <p:cxnSp>
        <p:nvCxnSpPr>
          <p:cNvPr id="15" name="Google Shape;3593;p53"/>
          <p:cNvCxnSpPr>
            <a:stCxn id="14" idx="2"/>
            <a:endCxn id="10" idx="0"/>
          </p:cNvCxnSpPr>
          <p:nvPr/>
        </p:nvCxnSpPr>
        <p:spPr>
          <a:xfrm>
            <a:off x="3847133" y="3371848"/>
            <a:ext cx="17217" cy="1437839"/>
          </a:xfrm>
          <a:prstGeom prst="straightConnector1">
            <a:avLst/>
          </a:prstGeom>
          <a:noFill/>
          <a:ln w="9525" cap="flat" cmpd="sng">
            <a:solidFill>
              <a:schemeClr val="dk1"/>
            </a:solidFill>
            <a:prstDash val="solid"/>
            <a:round/>
            <a:headEnd type="none" w="med" len="med"/>
            <a:tailEnd type="none" w="med" len="med"/>
          </a:ln>
        </p:spPr>
      </p:cxnSp>
      <p:sp>
        <p:nvSpPr>
          <p:cNvPr id="16" name="Google Shape;3594;p53"/>
          <p:cNvSpPr txBox="1">
            <a:spLocks/>
          </p:cNvSpPr>
          <p:nvPr/>
        </p:nvSpPr>
        <p:spPr>
          <a:xfrm>
            <a:off x="8305046" y="2595167"/>
            <a:ext cx="978111" cy="774227"/>
          </a:xfrm>
          <a:prstGeom prst="rect">
            <a:avLst/>
          </a:prstGeom>
          <a:solidFill>
            <a:schemeClr val="accent1"/>
          </a:solidFill>
          <a:ln>
            <a:noFill/>
          </a:ln>
        </p:spPr>
        <p:txBody>
          <a:bodyPr spcFirstLastPara="1" vert="horz" wrap="square" lIns="91425" tIns="91425" rIns="91425" bIns="91425"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 b="1" dirty="0">
                <a:solidFill>
                  <a:schemeClr val="bg1"/>
                </a:solidFill>
                <a:latin typeface="Arial" panose="020B0604020202020204" pitchFamily="34" charset="0"/>
                <a:cs typeface="Arial" panose="020B0604020202020204" pitchFamily="34" charset="0"/>
              </a:rPr>
              <a:t>2</a:t>
            </a:r>
          </a:p>
        </p:txBody>
      </p:sp>
      <p:cxnSp>
        <p:nvCxnSpPr>
          <p:cNvPr id="17" name="Google Shape;3595;p53"/>
          <p:cNvCxnSpPr>
            <a:stCxn id="16" idx="2"/>
            <a:endCxn id="11" idx="0"/>
          </p:cNvCxnSpPr>
          <p:nvPr/>
        </p:nvCxnSpPr>
        <p:spPr>
          <a:xfrm flipH="1">
            <a:off x="8786941" y="3369394"/>
            <a:ext cx="7161" cy="1440293"/>
          </a:xfrm>
          <a:prstGeom prst="straightConnector1">
            <a:avLst/>
          </a:prstGeom>
          <a:noFill/>
          <a:ln w="9525" cap="flat" cmpd="sng">
            <a:solidFill>
              <a:schemeClr val="dk1"/>
            </a:solidFill>
            <a:prstDash val="solid"/>
            <a:round/>
            <a:headEnd type="none" w="med" len="med"/>
            <a:tailEnd type="none" w="med" len="med"/>
          </a:ln>
        </p:spPr>
      </p:cxnSp>
      <p:sp>
        <p:nvSpPr>
          <p:cNvPr id="18" name="Google Shape;3596;p53"/>
          <p:cNvSpPr txBox="1">
            <a:spLocks/>
          </p:cNvSpPr>
          <p:nvPr/>
        </p:nvSpPr>
        <p:spPr>
          <a:xfrm>
            <a:off x="13352412" y="2647049"/>
            <a:ext cx="825169" cy="724799"/>
          </a:xfrm>
          <a:prstGeom prst="rect">
            <a:avLst/>
          </a:prstGeom>
          <a:solidFill>
            <a:schemeClr val="accent1"/>
          </a:solidFill>
          <a:ln>
            <a:noFill/>
          </a:ln>
        </p:spPr>
        <p:txBody>
          <a:bodyPr spcFirstLastPara="1" vert="horz" wrap="square" lIns="91425" tIns="91425" rIns="91425" bIns="91425"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 b="1" dirty="0">
                <a:solidFill>
                  <a:schemeClr val="bg1"/>
                </a:solidFill>
                <a:latin typeface="Arial" panose="020B0604020202020204" pitchFamily="34" charset="0"/>
                <a:cs typeface="Arial" panose="020B0604020202020204" pitchFamily="34" charset="0"/>
              </a:rPr>
              <a:t>3</a:t>
            </a:r>
          </a:p>
        </p:txBody>
      </p:sp>
      <p:cxnSp>
        <p:nvCxnSpPr>
          <p:cNvPr id="19" name="Google Shape;3597;p53"/>
          <p:cNvCxnSpPr>
            <a:stCxn id="18" idx="2"/>
            <a:endCxn id="13" idx="0"/>
          </p:cNvCxnSpPr>
          <p:nvPr/>
        </p:nvCxnSpPr>
        <p:spPr>
          <a:xfrm>
            <a:off x="13764997" y="3371848"/>
            <a:ext cx="20735" cy="1437839"/>
          </a:xfrm>
          <a:prstGeom prst="straightConnector1">
            <a:avLst/>
          </a:prstGeom>
          <a:noFill/>
          <a:ln w="9525" cap="flat" cmpd="sng">
            <a:solidFill>
              <a:schemeClr val="dk1"/>
            </a:solidFill>
            <a:prstDash val="solid"/>
            <a:round/>
            <a:headEnd type="none" w="med" len="med"/>
            <a:tailEnd type="none" w="med" len="med"/>
          </a:ln>
        </p:spPr>
      </p:cxnSp>
      <p:cxnSp>
        <p:nvCxnSpPr>
          <p:cNvPr id="20" name="Google Shape;3600;p53"/>
          <p:cNvCxnSpPr>
            <a:stCxn id="10" idx="3"/>
            <a:endCxn id="11" idx="1"/>
          </p:cNvCxnSpPr>
          <p:nvPr/>
        </p:nvCxnSpPr>
        <p:spPr>
          <a:xfrm flipV="1">
            <a:off x="4771059" y="5659684"/>
            <a:ext cx="3063382" cy="8142"/>
          </a:xfrm>
          <a:prstGeom prst="straightConnector1">
            <a:avLst/>
          </a:prstGeom>
          <a:noFill/>
          <a:ln w="9525" cap="flat" cmpd="sng">
            <a:solidFill>
              <a:schemeClr val="dk1"/>
            </a:solidFill>
            <a:prstDash val="solid"/>
            <a:round/>
            <a:headEnd type="none" w="med" len="med"/>
            <a:tailEnd type="none" w="med" len="med"/>
          </a:ln>
        </p:spPr>
      </p:cxnSp>
      <p:cxnSp>
        <p:nvCxnSpPr>
          <p:cNvPr id="21" name="Google Shape;3601;p53"/>
          <p:cNvCxnSpPr>
            <a:stCxn id="11" idx="3"/>
            <a:endCxn id="13" idx="1"/>
          </p:cNvCxnSpPr>
          <p:nvPr/>
        </p:nvCxnSpPr>
        <p:spPr>
          <a:xfrm>
            <a:off x="9739441" y="5659684"/>
            <a:ext cx="3063382" cy="0"/>
          </a:xfrm>
          <a:prstGeom prst="straightConnector1">
            <a:avLst/>
          </a:prstGeom>
          <a:noFill/>
          <a:ln w="9525" cap="flat" cmpd="sng">
            <a:solidFill>
              <a:schemeClr val="dk1"/>
            </a:solidFill>
            <a:prstDash val="solid"/>
            <a:round/>
            <a:headEnd type="none" w="med" len="med"/>
            <a:tailEnd type="none" w="med" len="med"/>
          </a:ln>
        </p:spPr>
      </p:cxnSp>
      <p:grpSp>
        <p:nvGrpSpPr>
          <p:cNvPr id="22" name="Google Shape;3603;p53"/>
          <p:cNvGrpSpPr/>
          <p:nvPr/>
        </p:nvGrpSpPr>
        <p:grpSpPr>
          <a:xfrm>
            <a:off x="8015262" y="5069454"/>
            <a:ext cx="1602286" cy="1124763"/>
            <a:chOff x="5464800" y="2634600"/>
            <a:chExt cx="446425" cy="397650"/>
          </a:xfrm>
        </p:grpSpPr>
        <p:sp>
          <p:nvSpPr>
            <p:cNvPr id="23" name="Google Shape;3604;p53"/>
            <p:cNvSpPr/>
            <p:nvPr/>
          </p:nvSpPr>
          <p:spPr>
            <a:xfrm>
              <a:off x="5538875" y="2937900"/>
              <a:ext cx="57650" cy="44350"/>
            </a:xfrm>
            <a:custGeom>
              <a:avLst/>
              <a:gdLst/>
              <a:ahLst/>
              <a:cxnLst/>
              <a:rect l="l" t="t" r="r" b="b"/>
              <a:pathLst>
                <a:path w="2306" h="1774" extrusionOk="0">
                  <a:moveTo>
                    <a:pt x="1900" y="0"/>
                  </a:moveTo>
                  <a:lnTo>
                    <a:pt x="533" y="101"/>
                  </a:lnTo>
                  <a:lnTo>
                    <a:pt x="1" y="1039"/>
                  </a:lnTo>
                  <a:lnTo>
                    <a:pt x="1" y="1140"/>
                  </a:lnTo>
                  <a:lnTo>
                    <a:pt x="26" y="1241"/>
                  </a:lnTo>
                  <a:lnTo>
                    <a:pt x="77" y="1317"/>
                  </a:lnTo>
                  <a:lnTo>
                    <a:pt x="127" y="1393"/>
                  </a:lnTo>
                  <a:lnTo>
                    <a:pt x="254" y="1520"/>
                  </a:lnTo>
                  <a:lnTo>
                    <a:pt x="406" y="1621"/>
                  </a:lnTo>
                  <a:lnTo>
                    <a:pt x="583" y="1672"/>
                  </a:lnTo>
                  <a:lnTo>
                    <a:pt x="786" y="1722"/>
                  </a:lnTo>
                  <a:lnTo>
                    <a:pt x="963" y="1748"/>
                  </a:lnTo>
                  <a:lnTo>
                    <a:pt x="1141" y="1773"/>
                  </a:lnTo>
                  <a:lnTo>
                    <a:pt x="1318" y="1748"/>
                  </a:lnTo>
                  <a:lnTo>
                    <a:pt x="1495" y="1722"/>
                  </a:lnTo>
                  <a:lnTo>
                    <a:pt x="1698" y="1672"/>
                  </a:lnTo>
                  <a:lnTo>
                    <a:pt x="1900" y="1596"/>
                  </a:lnTo>
                  <a:lnTo>
                    <a:pt x="2078" y="1494"/>
                  </a:lnTo>
                  <a:lnTo>
                    <a:pt x="2204" y="1368"/>
                  </a:lnTo>
                  <a:lnTo>
                    <a:pt x="2255" y="1292"/>
                  </a:lnTo>
                  <a:lnTo>
                    <a:pt x="2306" y="1216"/>
                  </a:lnTo>
                  <a:lnTo>
                    <a:pt x="2306" y="1140"/>
                  </a:lnTo>
                  <a:lnTo>
                    <a:pt x="2306" y="1039"/>
                  </a:lnTo>
                  <a:lnTo>
                    <a:pt x="2280" y="709"/>
                  </a:lnTo>
                  <a:lnTo>
                    <a:pt x="1900"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4" name="Google Shape;3605;p53"/>
            <p:cNvSpPr/>
            <p:nvPr/>
          </p:nvSpPr>
          <p:spPr>
            <a:xfrm>
              <a:off x="5529375" y="2963850"/>
              <a:ext cx="77925" cy="62075"/>
            </a:xfrm>
            <a:custGeom>
              <a:avLst/>
              <a:gdLst/>
              <a:ahLst/>
              <a:cxnLst/>
              <a:rect l="l" t="t" r="r" b="b"/>
              <a:pathLst>
                <a:path w="3117" h="2483" extrusionOk="0">
                  <a:moveTo>
                    <a:pt x="381" y="1"/>
                  </a:moveTo>
                  <a:lnTo>
                    <a:pt x="178" y="51"/>
                  </a:lnTo>
                  <a:lnTo>
                    <a:pt x="1" y="1571"/>
                  </a:lnTo>
                  <a:lnTo>
                    <a:pt x="178" y="2483"/>
                  </a:lnTo>
                  <a:lnTo>
                    <a:pt x="2888" y="2483"/>
                  </a:lnTo>
                  <a:lnTo>
                    <a:pt x="3116" y="1242"/>
                  </a:lnTo>
                  <a:lnTo>
                    <a:pt x="2888" y="51"/>
                  </a:lnTo>
                  <a:lnTo>
                    <a:pt x="2686" y="1"/>
                  </a:lnTo>
                  <a:lnTo>
                    <a:pt x="2432" y="178"/>
                  </a:lnTo>
                  <a:lnTo>
                    <a:pt x="2154" y="305"/>
                  </a:lnTo>
                  <a:lnTo>
                    <a:pt x="1850" y="406"/>
                  </a:lnTo>
                  <a:lnTo>
                    <a:pt x="1546" y="431"/>
                  </a:lnTo>
                  <a:lnTo>
                    <a:pt x="1217" y="406"/>
                  </a:lnTo>
                  <a:lnTo>
                    <a:pt x="938" y="305"/>
                  </a:lnTo>
                  <a:lnTo>
                    <a:pt x="634" y="178"/>
                  </a:lnTo>
                  <a:lnTo>
                    <a:pt x="381" y="1"/>
                  </a:lnTo>
                  <a:close/>
                </a:path>
              </a:pathLst>
            </a:custGeom>
            <a:solidFill>
              <a:srgbClr val="F54F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5" name="Google Shape;3606;p53"/>
            <p:cNvSpPr/>
            <p:nvPr/>
          </p:nvSpPr>
          <p:spPr>
            <a:xfrm>
              <a:off x="5478725" y="2969550"/>
              <a:ext cx="55125" cy="56375"/>
            </a:xfrm>
            <a:custGeom>
              <a:avLst/>
              <a:gdLst/>
              <a:ahLst/>
              <a:cxnLst/>
              <a:rect l="l" t="t" r="r" b="b"/>
              <a:pathLst>
                <a:path w="2205" h="2255" extrusionOk="0">
                  <a:moveTo>
                    <a:pt x="2103" y="1"/>
                  </a:moveTo>
                  <a:lnTo>
                    <a:pt x="938" y="304"/>
                  </a:lnTo>
                  <a:lnTo>
                    <a:pt x="760" y="355"/>
                  </a:lnTo>
                  <a:lnTo>
                    <a:pt x="609" y="431"/>
                  </a:lnTo>
                  <a:lnTo>
                    <a:pt x="482" y="507"/>
                  </a:lnTo>
                  <a:lnTo>
                    <a:pt x="381" y="608"/>
                  </a:lnTo>
                  <a:lnTo>
                    <a:pt x="305" y="710"/>
                  </a:lnTo>
                  <a:lnTo>
                    <a:pt x="229" y="862"/>
                  </a:lnTo>
                  <a:lnTo>
                    <a:pt x="178" y="1014"/>
                  </a:lnTo>
                  <a:lnTo>
                    <a:pt x="127" y="1191"/>
                  </a:lnTo>
                  <a:lnTo>
                    <a:pt x="51" y="1723"/>
                  </a:lnTo>
                  <a:lnTo>
                    <a:pt x="1" y="1875"/>
                  </a:lnTo>
                  <a:lnTo>
                    <a:pt x="1" y="1976"/>
                  </a:lnTo>
                  <a:lnTo>
                    <a:pt x="1" y="2027"/>
                  </a:lnTo>
                  <a:lnTo>
                    <a:pt x="26" y="2052"/>
                  </a:lnTo>
                  <a:lnTo>
                    <a:pt x="77" y="2077"/>
                  </a:lnTo>
                  <a:lnTo>
                    <a:pt x="153" y="2077"/>
                  </a:lnTo>
                  <a:lnTo>
                    <a:pt x="203" y="2255"/>
                  </a:lnTo>
                  <a:lnTo>
                    <a:pt x="2204" y="2255"/>
                  </a:lnTo>
                  <a:lnTo>
                    <a:pt x="2204" y="330"/>
                  </a:lnTo>
                  <a:lnTo>
                    <a:pt x="210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6" name="Google Shape;3607;p53"/>
            <p:cNvSpPr/>
            <p:nvPr/>
          </p:nvSpPr>
          <p:spPr>
            <a:xfrm>
              <a:off x="5529375" y="2963850"/>
              <a:ext cx="20300" cy="13950"/>
            </a:xfrm>
            <a:custGeom>
              <a:avLst/>
              <a:gdLst/>
              <a:ahLst/>
              <a:cxnLst/>
              <a:rect l="l" t="t" r="r" b="b"/>
              <a:pathLst>
                <a:path w="812" h="558" extrusionOk="0">
                  <a:moveTo>
                    <a:pt x="381" y="1"/>
                  </a:moveTo>
                  <a:lnTo>
                    <a:pt x="178" y="51"/>
                  </a:lnTo>
                  <a:lnTo>
                    <a:pt x="1" y="330"/>
                  </a:lnTo>
                  <a:lnTo>
                    <a:pt x="178" y="558"/>
                  </a:lnTo>
                  <a:lnTo>
                    <a:pt x="355" y="507"/>
                  </a:lnTo>
                  <a:lnTo>
                    <a:pt x="533" y="482"/>
                  </a:lnTo>
                  <a:lnTo>
                    <a:pt x="710" y="406"/>
                  </a:lnTo>
                  <a:lnTo>
                    <a:pt x="761" y="355"/>
                  </a:lnTo>
                  <a:lnTo>
                    <a:pt x="811" y="279"/>
                  </a:lnTo>
                  <a:lnTo>
                    <a:pt x="659" y="1"/>
                  </a:lnTo>
                  <a:close/>
                </a:path>
              </a:pathLst>
            </a:custGeom>
            <a:solidFill>
              <a:srgbClr val="F54F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7" name="Google Shape;3608;p53"/>
            <p:cNvSpPr/>
            <p:nvPr/>
          </p:nvSpPr>
          <p:spPr>
            <a:xfrm>
              <a:off x="5601575" y="2965125"/>
              <a:ext cx="62700" cy="60800"/>
            </a:xfrm>
            <a:custGeom>
              <a:avLst/>
              <a:gdLst/>
              <a:ahLst/>
              <a:cxnLst/>
              <a:rect l="l" t="t" r="r" b="b"/>
              <a:pathLst>
                <a:path w="2508" h="2432" extrusionOk="0">
                  <a:moveTo>
                    <a:pt x="0" y="0"/>
                  </a:moveTo>
                  <a:lnTo>
                    <a:pt x="0" y="2432"/>
                  </a:lnTo>
                  <a:lnTo>
                    <a:pt x="2508" y="2432"/>
                  </a:lnTo>
                  <a:lnTo>
                    <a:pt x="2330" y="1469"/>
                  </a:lnTo>
                  <a:lnTo>
                    <a:pt x="2280" y="1292"/>
                  </a:lnTo>
                  <a:lnTo>
                    <a:pt x="2229" y="1115"/>
                  </a:lnTo>
                  <a:lnTo>
                    <a:pt x="2128" y="937"/>
                  </a:lnTo>
                  <a:lnTo>
                    <a:pt x="2027" y="811"/>
                  </a:lnTo>
                  <a:lnTo>
                    <a:pt x="1875" y="659"/>
                  </a:lnTo>
                  <a:lnTo>
                    <a:pt x="1723" y="557"/>
                  </a:lnTo>
                  <a:lnTo>
                    <a:pt x="1571" y="456"/>
                  </a:lnTo>
                  <a:lnTo>
                    <a:pt x="1393" y="405"/>
                  </a:lnTo>
                  <a:lnTo>
                    <a:pt x="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8" name="Google Shape;3609;p53"/>
            <p:cNvSpPr/>
            <p:nvPr/>
          </p:nvSpPr>
          <p:spPr>
            <a:xfrm>
              <a:off x="5711125" y="2644100"/>
              <a:ext cx="105125" cy="107650"/>
            </a:xfrm>
            <a:custGeom>
              <a:avLst/>
              <a:gdLst/>
              <a:ahLst/>
              <a:cxnLst/>
              <a:rect l="l" t="t" r="r" b="b"/>
              <a:pathLst>
                <a:path w="4205" h="4306" extrusionOk="0">
                  <a:moveTo>
                    <a:pt x="228" y="0"/>
                  </a:moveTo>
                  <a:lnTo>
                    <a:pt x="152" y="25"/>
                  </a:lnTo>
                  <a:lnTo>
                    <a:pt x="101" y="76"/>
                  </a:lnTo>
                  <a:lnTo>
                    <a:pt x="51" y="177"/>
                  </a:lnTo>
                  <a:lnTo>
                    <a:pt x="25" y="279"/>
                  </a:lnTo>
                  <a:lnTo>
                    <a:pt x="0" y="507"/>
                  </a:lnTo>
                  <a:lnTo>
                    <a:pt x="0" y="709"/>
                  </a:lnTo>
                  <a:lnTo>
                    <a:pt x="25" y="3014"/>
                  </a:lnTo>
                  <a:lnTo>
                    <a:pt x="51" y="3115"/>
                  </a:lnTo>
                  <a:lnTo>
                    <a:pt x="76" y="3191"/>
                  </a:lnTo>
                  <a:lnTo>
                    <a:pt x="101" y="3242"/>
                  </a:lnTo>
                  <a:lnTo>
                    <a:pt x="152" y="3318"/>
                  </a:lnTo>
                  <a:lnTo>
                    <a:pt x="228" y="3369"/>
                  </a:lnTo>
                  <a:lnTo>
                    <a:pt x="279" y="3394"/>
                  </a:lnTo>
                  <a:lnTo>
                    <a:pt x="355" y="3419"/>
                  </a:lnTo>
                  <a:lnTo>
                    <a:pt x="456" y="3445"/>
                  </a:lnTo>
                  <a:lnTo>
                    <a:pt x="1748" y="3470"/>
                  </a:lnTo>
                  <a:lnTo>
                    <a:pt x="1824" y="3495"/>
                  </a:lnTo>
                  <a:lnTo>
                    <a:pt x="1900" y="3521"/>
                  </a:lnTo>
                  <a:lnTo>
                    <a:pt x="2786" y="4280"/>
                  </a:lnTo>
                  <a:lnTo>
                    <a:pt x="2862" y="4306"/>
                  </a:lnTo>
                  <a:lnTo>
                    <a:pt x="2913" y="4280"/>
                  </a:lnTo>
                  <a:lnTo>
                    <a:pt x="2989" y="4230"/>
                  </a:lnTo>
                  <a:lnTo>
                    <a:pt x="2989" y="4154"/>
                  </a:lnTo>
                  <a:lnTo>
                    <a:pt x="3065" y="3799"/>
                  </a:lnTo>
                  <a:lnTo>
                    <a:pt x="3065" y="3698"/>
                  </a:lnTo>
                  <a:lnTo>
                    <a:pt x="3141" y="3597"/>
                  </a:lnTo>
                  <a:lnTo>
                    <a:pt x="3217" y="3546"/>
                  </a:lnTo>
                  <a:lnTo>
                    <a:pt x="3318" y="3521"/>
                  </a:lnTo>
                  <a:lnTo>
                    <a:pt x="3926" y="3521"/>
                  </a:lnTo>
                  <a:lnTo>
                    <a:pt x="4078" y="3470"/>
                  </a:lnTo>
                  <a:lnTo>
                    <a:pt x="4128" y="3445"/>
                  </a:lnTo>
                  <a:lnTo>
                    <a:pt x="4179" y="3394"/>
                  </a:lnTo>
                  <a:lnTo>
                    <a:pt x="4204" y="3318"/>
                  </a:lnTo>
                  <a:lnTo>
                    <a:pt x="4204" y="3242"/>
                  </a:lnTo>
                  <a:lnTo>
                    <a:pt x="4204" y="405"/>
                  </a:lnTo>
                  <a:lnTo>
                    <a:pt x="4204" y="329"/>
                  </a:lnTo>
                  <a:lnTo>
                    <a:pt x="4179" y="253"/>
                  </a:lnTo>
                  <a:lnTo>
                    <a:pt x="4128" y="177"/>
                  </a:lnTo>
                  <a:lnTo>
                    <a:pt x="4078" y="127"/>
                  </a:lnTo>
                  <a:lnTo>
                    <a:pt x="4027" y="76"/>
                  </a:lnTo>
                  <a:lnTo>
                    <a:pt x="3951" y="25"/>
                  </a:lnTo>
                  <a:lnTo>
                    <a:pt x="387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9" name="Google Shape;3610;p53"/>
            <p:cNvSpPr/>
            <p:nvPr/>
          </p:nvSpPr>
          <p:spPr>
            <a:xfrm>
              <a:off x="5562950" y="2644100"/>
              <a:ext cx="106400" cy="107650"/>
            </a:xfrm>
            <a:custGeom>
              <a:avLst/>
              <a:gdLst/>
              <a:ahLst/>
              <a:cxnLst/>
              <a:rect l="l" t="t" r="r" b="b"/>
              <a:pathLst>
                <a:path w="4256" h="4306" extrusionOk="0">
                  <a:moveTo>
                    <a:pt x="431" y="0"/>
                  </a:moveTo>
                  <a:lnTo>
                    <a:pt x="330" y="152"/>
                  </a:lnTo>
                  <a:lnTo>
                    <a:pt x="254" y="152"/>
                  </a:lnTo>
                  <a:lnTo>
                    <a:pt x="178" y="203"/>
                  </a:lnTo>
                  <a:lnTo>
                    <a:pt x="127" y="228"/>
                  </a:lnTo>
                  <a:lnTo>
                    <a:pt x="76" y="304"/>
                  </a:lnTo>
                  <a:lnTo>
                    <a:pt x="26" y="456"/>
                  </a:lnTo>
                  <a:lnTo>
                    <a:pt x="0" y="608"/>
                  </a:lnTo>
                  <a:lnTo>
                    <a:pt x="51" y="3141"/>
                  </a:lnTo>
                  <a:lnTo>
                    <a:pt x="76" y="3242"/>
                  </a:lnTo>
                  <a:lnTo>
                    <a:pt x="76" y="3318"/>
                  </a:lnTo>
                  <a:lnTo>
                    <a:pt x="127" y="3369"/>
                  </a:lnTo>
                  <a:lnTo>
                    <a:pt x="178" y="3445"/>
                  </a:lnTo>
                  <a:lnTo>
                    <a:pt x="228" y="3495"/>
                  </a:lnTo>
                  <a:lnTo>
                    <a:pt x="304" y="3521"/>
                  </a:lnTo>
                  <a:lnTo>
                    <a:pt x="380" y="3546"/>
                  </a:lnTo>
                  <a:lnTo>
                    <a:pt x="456" y="3571"/>
                  </a:lnTo>
                  <a:lnTo>
                    <a:pt x="912" y="3571"/>
                  </a:lnTo>
                  <a:lnTo>
                    <a:pt x="988" y="3647"/>
                  </a:lnTo>
                  <a:lnTo>
                    <a:pt x="1039" y="3723"/>
                  </a:lnTo>
                  <a:lnTo>
                    <a:pt x="1064" y="3825"/>
                  </a:lnTo>
                  <a:lnTo>
                    <a:pt x="963" y="4179"/>
                  </a:lnTo>
                  <a:lnTo>
                    <a:pt x="988" y="4255"/>
                  </a:lnTo>
                  <a:lnTo>
                    <a:pt x="1039" y="4306"/>
                  </a:lnTo>
                  <a:lnTo>
                    <a:pt x="1115" y="4306"/>
                  </a:lnTo>
                  <a:lnTo>
                    <a:pt x="1191" y="4280"/>
                  </a:lnTo>
                  <a:lnTo>
                    <a:pt x="2204" y="3571"/>
                  </a:lnTo>
                  <a:lnTo>
                    <a:pt x="2280" y="3546"/>
                  </a:lnTo>
                  <a:lnTo>
                    <a:pt x="2356" y="3521"/>
                  </a:lnTo>
                  <a:lnTo>
                    <a:pt x="3597" y="3546"/>
                  </a:lnTo>
                  <a:lnTo>
                    <a:pt x="3774" y="3521"/>
                  </a:lnTo>
                  <a:lnTo>
                    <a:pt x="3926" y="3495"/>
                  </a:lnTo>
                  <a:lnTo>
                    <a:pt x="4002" y="3445"/>
                  </a:lnTo>
                  <a:lnTo>
                    <a:pt x="4053" y="3419"/>
                  </a:lnTo>
                  <a:lnTo>
                    <a:pt x="4078" y="3343"/>
                  </a:lnTo>
                  <a:lnTo>
                    <a:pt x="4078" y="3267"/>
                  </a:lnTo>
                  <a:lnTo>
                    <a:pt x="4255" y="3115"/>
                  </a:lnTo>
                  <a:lnTo>
                    <a:pt x="4255" y="405"/>
                  </a:lnTo>
                  <a:lnTo>
                    <a:pt x="4255" y="329"/>
                  </a:lnTo>
                  <a:lnTo>
                    <a:pt x="4230" y="253"/>
                  </a:lnTo>
                  <a:lnTo>
                    <a:pt x="4179" y="177"/>
                  </a:lnTo>
                  <a:lnTo>
                    <a:pt x="4129" y="127"/>
                  </a:lnTo>
                  <a:lnTo>
                    <a:pt x="4078" y="76"/>
                  </a:lnTo>
                  <a:lnTo>
                    <a:pt x="4002" y="25"/>
                  </a:lnTo>
                  <a:lnTo>
                    <a:pt x="392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0" name="Google Shape;3611;p53"/>
            <p:cNvSpPr/>
            <p:nvPr/>
          </p:nvSpPr>
          <p:spPr>
            <a:xfrm>
              <a:off x="5720600" y="2783400"/>
              <a:ext cx="182400" cy="198850"/>
            </a:xfrm>
            <a:custGeom>
              <a:avLst/>
              <a:gdLst/>
              <a:ahLst/>
              <a:cxnLst/>
              <a:rect l="l" t="t" r="r" b="b"/>
              <a:pathLst>
                <a:path w="7296" h="7954" extrusionOk="0">
                  <a:moveTo>
                    <a:pt x="3800" y="0"/>
                  </a:moveTo>
                  <a:lnTo>
                    <a:pt x="3522" y="25"/>
                  </a:lnTo>
                  <a:lnTo>
                    <a:pt x="3319" y="51"/>
                  </a:lnTo>
                  <a:lnTo>
                    <a:pt x="3116" y="76"/>
                  </a:lnTo>
                  <a:lnTo>
                    <a:pt x="2939" y="127"/>
                  </a:lnTo>
                  <a:lnTo>
                    <a:pt x="2787" y="177"/>
                  </a:lnTo>
                  <a:lnTo>
                    <a:pt x="2610" y="253"/>
                  </a:lnTo>
                  <a:lnTo>
                    <a:pt x="2458" y="355"/>
                  </a:lnTo>
                  <a:lnTo>
                    <a:pt x="2179" y="557"/>
                  </a:lnTo>
                  <a:lnTo>
                    <a:pt x="2128" y="583"/>
                  </a:lnTo>
                  <a:lnTo>
                    <a:pt x="1951" y="608"/>
                  </a:lnTo>
                  <a:lnTo>
                    <a:pt x="1799" y="633"/>
                  </a:lnTo>
                  <a:lnTo>
                    <a:pt x="1647" y="659"/>
                  </a:lnTo>
                  <a:lnTo>
                    <a:pt x="1495" y="709"/>
                  </a:lnTo>
                  <a:lnTo>
                    <a:pt x="1369" y="785"/>
                  </a:lnTo>
                  <a:lnTo>
                    <a:pt x="1242" y="887"/>
                  </a:lnTo>
                  <a:lnTo>
                    <a:pt x="1141" y="963"/>
                  </a:lnTo>
                  <a:lnTo>
                    <a:pt x="1039" y="1089"/>
                  </a:lnTo>
                  <a:lnTo>
                    <a:pt x="938" y="1191"/>
                  </a:lnTo>
                  <a:lnTo>
                    <a:pt x="862" y="1317"/>
                  </a:lnTo>
                  <a:lnTo>
                    <a:pt x="811" y="1469"/>
                  </a:lnTo>
                  <a:lnTo>
                    <a:pt x="761" y="1596"/>
                  </a:lnTo>
                  <a:lnTo>
                    <a:pt x="710" y="1748"/>
                  </a:lnTo>
                  <a:lnTo>
                    <a:pt x="710" y="1900"/>
                  </a:lnTo>
                  <a:lnTo>
                    <a:pt x="710" y="2077"/>
                  </a:lnTo>
                  <a:lnTo>
                    <a:pt x="735" y="2229"/>
                  </a:lnTo>
                  <a:lnTo>
                    <a:pt x="735" y="2254"/>
                  </a:lnTo>
                  <a:lnTo>
                    <a:pt x="710" y="2280"/>
                  </a:lnTo>
                  <a:lnTo>
                    <a:pt x="583" y="2432"/>
                  </a:lnTo>
                  <a:lnTo>
                    <a:pt x="482" y="2558"/>
                  </a:lnTo>
                  <a:lnTo>
                    <a:pt x="406" y="2736"/>
                  </a:lnTo>
                  <a:lnTo>
                    <a:pt x="330" y="2888"/>
                  </a:lnTo>
                  <a:lnTo>
                    <a:pt x="280" y="3065"/>
                  </a:lnTo>
                  <a:lnTo>
                    <a:pt x="229" y="3242"/>
                  </a:lnTo>
                  <a:lnTo>
                    <a:pt x="204" y="3445"/>
                  </a:lnTo>
                  <a:lnTo>
                    <a:pt x="178" y="3647"/>
                  </a:lnTo>
                  <a:lnTo>
                    <a:pt x="204" y="3926"/>
                  </a:lnTo>
                  <a:lnTo>
                    <a:pt x="254" y="4179"/>
                  </a:lnTo>
                  <a:lnTo>
                    <a:pt x="330" y="4433"/>
                  </a:lnTo>
                  <a:lnTo>
                    <a:pt x="431" y="4660"/>
                  </a:lnTo>
                  <a:lnTo>
                    <a:pt x="457" y="4711"/>
                  </a:lnTo>
                  <a:lnTo>
                    <a:pt x="431" y="4736"/>
                  </a:lnTo>
                  <a:lnTo>
                    <a:pt x="305" y="4888"/>
                  </a:lnTo>
                  <a:lnTo>
                    <a:pt x="229" y="5040"/>
                  </a:lnTo>
                  <a:lnTo>
                    <a:pt x="153" y="5218"/>
                  </a:lnTo>
                  <a:lnTo>
                    <a:pt x="77" y="5420"/>
                  </a:lnTo>
                  <a:lnTo>
                    <a:pt x="52" y="5598"/>
                  </a:lnTo>
                  <a:lnTo>
                    <a:pt x="26" y="5800"/>
                  </a:lnTo>
                  <a:lnTo>
                    <a:pt x="1" y="6231"/>
                  </a:lnTo>
                  <a:lnTo>
                    <a:pt x="26" y="6433"/>
                  </a:lnTo>
                  <a:lnTo>
                    <a:pt x="77" y="6661"/>
                  </a:lnTo>
                  <a:lnTo>
                    <a:pt x="153" y="6915"/>
                  </a:lnTo>
                  <a:lnTo>
                    <a:pt x="254" y="7168"/>
                  </a:lnTo>
                  <a:lnTo>
                    <a:pt x="356" y="7396"/>
                  </a:lnTo>
                  <a:lnTo>
                    <a:pt x="482" y="7598"/>
                  </a:lnTo>
                  <a:lnTo>
                    <a:pt x="609" y="7801"/>
                  </a:lnTo>
                  <a:lnTo>
                    <a:pt x="735" y="7953"/>
                  </a:lnTo>
                  <a:lnTo>
                    <a:pt x="6637" y="7877"/>
                  </a:lnTo>
                  <a:lnTo>
                    <a:pt x="6738" y="7750"/>
                  </a:lnTo>
                  <a:lnTo>
                    <a:pt x="6839" y="7598"/>
                  </a:lnTo>
                  <a:lnTo>
                    <a:pt x="7017" y="7269"/>
                  </a:lnTo>
                  <a:lnTo>
                    <a:pt x="7169" y="6915"/>
                  </a:lnTo>
                  <a:lnTo>
                    <a:pt x="7245" y="6535"/>
                  </a:lnTo>
                  <a:lnTo>
                    <a:pt x="7295" y="6155"/>
                  </a:lnTo>
                  <a:lnTo>
                    <a:pt x="7295" y="5775"/>
                  </a:lnTo>
                  <a:lnTo>
                    <a:pt x="7270" y="5598"/>
                  </a:lnTo>
                  <a:lnTo>
                    <a:pt x="7219" y="5420"/>
                  </a:lnTo>
                  <a:lnTo>
                    <a:pt x="7169" y="5268"/>
                  </a:lnTo>
                  <a:lnTo>
                    <a:pt x="7093" y="5142"/>
                  </a:lnTo>
                  <a:lnTo>
                    <a:pt x="6966" y="4914"/>
                  </a:lnTo>
                  <a:lnTo>
                    <a:pt x="6789" y="4736"/>
                  </a:lnTo>
                  <a:lnTo>
                    <a:pt x="6789" y="4686"/>
                  </a:lnTo>
                  <a:lnTo>
                    <a:pt x="6789" y="4635"/>
                  </a:lnTo>
                  <a:lnTo>
                    <a:pt x="6890" y="4407"/>
                  </a:lnTo>
                  <a:lnTo>
                    <a:pt x="6966" y="4179"/>
                  </a:lnTo>
                  <a:lnTo>
                    <a:pt x="7017" y="3901"/>
                  </a:lnTo>
                  <a:lnTo>
                    <a:pt x="7042" y="3622"/>
                  </a:lnTo>
                  <a:lnTo>
                    <a:pt x="7042" y="3419"/>
                  </a:lnTo>
                  <a:lnTo>
                    <a:pt x="7017" y="3242"/>
                  </a:lnTo>
                  <a:lnTo>
                    <a:pt x="6966" y="3039"/>
                  </a:lnTo>
                  <a:lnTo>
                    <a:pt x="6890" y="2862"/>
                  </a:lnTo>
                  <a:lnTo>
                    <a:pt x="6814" y="2685"/>
                  </a:lnTo>
                  <a:lnTo>
                    <a:pt x="6738" y="2533"/>
                  </a:lnTo>
                  <a:lnTo>
                    <a:pt x="6637" y="2381"/>
                  </a:lnTo>
                  <a:lnTo>
                    <a:pt x="6510" y="2254"/>
                  </a:lnTo>
                  <a:lnTo>
                    <a:pt x="6485" y="2204"/>
                  </a:lnTo>
                  <a:lnTo>
                    <a:pt x="6485" y="2178"/>
                  </a:lnTo>
                  <a:lnTo>
                    <a:pt x="6510" y="1950"/>
                  </a:lnTo>
                  <a:lnTo>
                    <a:pt x="6510" y="1798"/>
                  </a:lnTo>
                  <a:lnTo>
                    <a:pt x="6485" y="1646"/>
                  </a:lnTo>
                  <a:lnTo>
                    <a:pt x="6384" y="1393"/>
                  </a:lnTo>
                  <a:lnTo>
                    <a:pt x="6257" y="1140"/>
                  </a:lnTo>
                  <a:lnTo>
                    <a:pt x="6080" y="937"/>
                  </a:lnTo>
                  <a:lnTo>
                    <a:pt x="5852" y="760"/>
                  </a:lnTo>
                  <a:lnTo>
                    <a:pt x="5624" y="633"/>
                  </a:lnTo>
                  <a:lnTo>
                    <a:pt x="5345" y="532"/>
                  </a:lnTo>
                  <a:lnTo>
                    <a:pt x="5041" y="507"/>
                  </a:lnTo>
                  <a:lnTo>
                    <a:pt x="4991" y="481"/>
                  </a:lnTo>
                  <a:lnTo>
                    <a:pt x="4788" y="329"/>
                  </a:lnTo>
                  <a:lnTo>
                    <a:pt x="4560" y="203"/>
                  </a:lnTo>
                  <a:lnTo>
                    <a:pt x="4307" y="76"/>
                  </a:lnTo>
                  <a:lnTo>
                    <a:pt x="405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1" name="Google Shape;3612;p53"/>
            <p:cNvSpPr/>
            <p:nvPr/>
          </p:nvSpPr>
          <p:spPr>
            <a:xfrm>
              <a:off x="5486950" y="2868875"/>
              <a:ext cx="161500" cy="33575"/>
            </a:xfrm>
            <a:custGeom>
              <a:avLst/>
              <a:gdLst/>
              <a:ahLst/>
              <a:cxnLst/>
              <a:rect l="l" t="t" r="r" b="b"/>
              <a:pathLst>
                <a:path w="6460" h="1343" extrusionOk="0">
                  <a:moveTo>
                    <a:pt x="583" y="0"/>
                  </a:moveTo>
                  <a:lnTo>
                    <a:pt x="457" y="26"/>
                  </a:lnTo>
                  <a:lnTo>
                    <a:pt x="355" y="51"/>
                  </a:lnTo>
                  <a:lnTo>
                    <a:pt x="254" y="102"/>
                  </a:lnTo>
                  <a:lnTo>
                    <a:pt x="178" y="178"/>
                  </a:lnTo>
                  <a:lnTo>
                    <a:pt x="102" y="254"/>
                  </a:lnTo>
                  <a:lnTo>
                    <a:pt x="52" y="355"/>
                  </a:lnTo>
                  <a:lnTo>
                    <a:pt x="26" y="456"/>
                  </a:lnTo>
                  <a:lnTo>
                    <a:pt x="1" y="558"/>
                  </a:lnTo>
                  <a:lnTo>
                    <a:pt x="26" y="710"/>
                  </a:lnTo>
                  <a:lnTo>
                    <a:pt x="77" y="862"/>
                  </a:lnTo>
                  <a:lnTo>
                    <a:pt x="153" y="988"/>
                  </a:lnTo>
                  <a:lnTo>
                    <a:pt x="229" y="1115"/>
                  </a:lnTo>
                  <a:lnTo>
                    <a:pt x="355" y="1216"/>
                  </a:lnTo>
                  <a:lnTo>
                    <a:pt x="482" y="1267"/>
                  </a:lnTo>
                  <a:lnTo>
                    <a:pt x="634" y="1317"/>
                  </a:lnTo>
                  <a:lnTo>
                    <a:pt x="786" y="1343"/>
                  </a:lnTo>
                  <a:lnTo>
                    <a:pt x="5674" y="1343"/>
                  </a:lnTo>
                  <a:lnTo>
                    <a:pt x="5826" y="1317"/>
                  </a:lnTo>
                  <a:lnTo>
                    <a:pt x="5978" y="1267"/>
                  </a:lnTo>
                  <a:lnTo>
                    <a:pt x="6105" y="1216"/>
                  </a:lnTo>
                  <a:lnTo>
                    <a:pt x="6232" y="1115"/>
                  </a:lnTo>
                  <a:lnTo>
                    <a:pt x="6333" y="988"/>
                  </a:lnTo>
                  <a:lnTo>
                    <a:pt x="6384" y="862"/>
                  </a:lnTo>
                  <a:lnTo>
                    <a:pt x="6434" y="710"/>
                  </a:lnTo>
                  <a:lnTo>
                    <a:pt x="6460" y="558"/>
                  </a:lnTo>
                  <a:lnTo>
                    <a:pt x="6434" y="456"/>
                  </a:lnTo>
                  <a:lnTo>
                    <a:pt x="6409" y="355"/>
                  </a:lnTo>
                  <a:lnTo>
                    <a:pt x="6358" y="254"/>
                  </a:lnTo>
                  <a:lnTo>
                    <a:pt x="6282" y="178"/>
                  </a:lnTo>
                  <a:lnTo>
                    <a:pt x="6206" y="102"/>
                  </a:lnTo>
                  <a:lnTo>
                    <a:pt x="6105" y="51"/>
                  </a:lnTo>
                  <a:lnTo>
                    <a:pt x="6004" y="26"/>
                  </a:lnTo>
                  <a:lnTo>
                    <a:pt x="5902"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2" name="Google Shape;3613;p53"/>
            <p:cNvSpPr/>
            <p:nvPr/>
          </p:nvSpPr>
          <p:spPr>
            <a:xfrm>
              <a:off x="5509750" y="2806175"/>
              <a:ext cx="115900" cy="145675"/>
            </a:xfrm>
            <a:custGeom>
              <a:avLst/>
              <a:gdLst/>
              <a:ahLst/>
              <a:cxnLst/>
              <a:rect l="l" t="t" r="r" b="b"/>
              <a:pathLst>
                <a:path w="4636" h="5827" extrusionOk="0">
                  <a:moveTo>
                    <a:pt x="2306" y="1"/>
                  </a:moveTo>
                  <a:lnTo>
                    <a:pt x="2052" y="52"/>
                  </a:lnTo>
                  <a:lnTo>
                    <a:pt x="1799" y="102"/>
                  </a:lnTo>
                  <a:lnTo>
                    <a:pt x="1470" y="204"/>
                  </a:lnTo>
                  <a:lnTo>
                    <a:pt x="1140" y="330"/>
                  </a:lnTo>
                  <a:lnTo>
                    <a:pt x="811" y="508"/>
                  </a:lnTo>
                  <a:lnTo>
                    <a:pt x="685" y="609"/>
                  </a:lnTo>
                  <a:lnTo>
                    <a:pt x="558" y="710"/>
                  </a:lnTo>
                  <a:lnTo>
                    <a:pt x="431" y="837"/>
                  </a:lnTo>
                  <a:lnTo>
                    <a:pt x="355" y="963"/>
                  </a:lnTo>
                  <a:lnTo>
                    <a:pt x="203" y="1318"/>
                  </a:lnTo>
                  <a:lnTo>
                    <a:pt x="102" y="1723"/>
                  </a:lnTo>
                  <a:lnTo>
                    <a:pt x="26" y="2128"/>
                  </a:lnTo>
                  <a:lnTo>
                    <a:pt x="1" y="2610"/>
                  </a:lnTo>
                  <a:lnTo>
                    <a:pt x="1" y="3243"/>
                  </a:lnTo>
                  <a:lnTo>
                    <a:pt x="26" y="3496"/>
                  </a:lnTo>
                  <a:lnTo>
                    <a:pt x="51" y="3724"/>
                  </a:lnTo>
                  <a:lnTo>
                    <a:pt x="102" y="3952"/>
                  </a:lnTo>
                  <a:lnTo>
                    <a:pt x="178" y="4155"/>
                  </a:lnTo>
                  <a:lnTo>
                    <a:pt x="279" y="4357"/>
                  </a:lnTo>
                  <a:lnTo>
                    <a:pt x="431" y="4560"/>
                  </a:lnTo>
                  <a:lnTo>
                    <a:pt x="634" y="4813"/>
                  </a:lnTo>
                  <a:lnTo>
                    <a:pt x="862" y="5067"/>
                  </a:lnTo>
                  <a:lnTo>
                    <a:pt x="1090" y="5294"/>
                  </a:lnTo>
                  <a:lnTo>
                    <a:pt x="1343" y="5472"/>
                  </a:lnTo>
                  <a:lnTo>
                    <a:pt x="1571" y="5624"/>
                  </a:lnTo>
                  <a:lnTo>
                    <a:pt x="1824" y="5750"/>
                  </a:lnTo>
                  <a:lnTo>
                    <a:pt x="2078" y="5801"/>
                  </a:lnTo>
                  <a:lnTo>
                    <a:pt x="2331" y="5826"/>
                  </a:lnTo>
                  <a:lnTo>
                    <a:pt x="2559" y="5801"/>
                  </a:lnTo>
                  <a:lnTo>
                    <a:pt x="2812" y="5750"/>
                  </a:lnTo>
                  <a:lnTo>
                    <a:pt x="3065" y="5624"/>
                  </a:lnTo>
                  <a:lnTo>
                    <a:pt x="3319" y="5472"/>
                  </a:lnTo>
                  <a:lnTo>
                    <a:pt x="3547" y="5294"/>
                  </a:lnTo>
                  <a:lnTo>
                    <a:pt x="3775" y="5067"/>
                  </a:lnTo>
                  <a:lnTo>
                    <a:pt x="4003" y="4813"/>
                  </a:lnTo>
                  <a:lnTo>
                    <a:pt x="4230" y="4560"/>
                  </a:lnTo>
                  <a:lnTo>
                    <a:pt x="4357" y="4357"/>
                  </a:lnTo>
                  <a:lnTo>
                    <a:pt x="4458" y="4155"/>
                  </a:lnTo>
                  <a:lnTo>
                    <a:pt x="4534" y="3952"/>
                  </a:lnTo>
                  <a:lnTo>
                    <a:pt x="4585" y="3724"/>
                  </a:lnTo>
                  <a:lnTo>
                    <a:pt x="4610" y="3496"/>
                  </a:lnTo>
                  <a:lnTo>
                    <a:pt x="4636" y="3243"/>
                  </a:lnTo>
                  <a:lnTo>
                    <a:pt x="4636" y="2610"/>
                  </a:lnTo>
                  <a:lnTo>
                    <a:pt x="4610" y="2128"/>
                  </a:lnTo>
                  <a:lnTo>
                    <a:pt x="4560" y="1723"/>
                  </a:lnTo>
                  <a:lnTo>
                    <a:pt x="4433" y="1318"/>
                  </a:lnTo>
                  <a:lnTo>
                    <a:pt x="4281" y="963"/>
                  </a:lnTo>
                  <a:lnTo>
                    <a:pt x="4205" y="837"/>
                  </a:lnTo>
                  <a:lnTo>
                    <a:pt x="4079" y="710"/>
                  </a:lnTo>
                  <a:lnTo>
                    <a:pt x="3952" y="609"/>
                  </a:lnTo>
                  <a:lnTo>
                    <a:pt x="3825" y="508"/>
                  </a:lnTo>
                  <a:lnTo>
                    <a:pt x="3496" y="330"/>
                  </a:lnTo>
                  <a:lnTo>
                    <a:pt x="3141" y="204"/>
                  </a:lnTo>
                  <a:lnTo>
                    <a:pt x="2837" y="102"/>
                  </a:lnTo>
                  <a:lnTo>
                    <a:pt x="2559" y="52"/>
                  </a:lnTo>
                  <a:lnTo>
                    <a:pt x="2306"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3" name="Google Shape;3614;p53"/>
            <p:cNvSpPr/>
            <p:nvPr/>
          </p:nvSpPr>
          <p:spPr>
            <a:xfrm>
              <a:off x="5718075" y="2970175"/>
              <a:ext cx="187450" cy="55750"/>
            </a:xfrm>
            <a:custGeom>
              <a:avLst/>
              <a:gdLst/>
              <a:ahLst/>
              <a:cxnLst/>
              <a:rect l="l" t="t" r="r" b="b"/>
              <a:pathLst>
                <a:path w="7498" h="2230" extrusionOk="0">
                  <a:moveTo>
                    <a:pt x="5699" y="1"/>
                  </a:moveTo>
                  <a:lnTo>
                    <a:pt x="5699" y="26"/>
                  </a:lnTo>
                  <a:lnTo>
                    <a:pt x="5041" y="229"/>
                  </a:lnTo>
                  <a:lnTo>
                    <a:pt x="4484" y="406"/>
                  </a:lnTo>
                  <a:lnTo>
                    <a:pt x="4002" y="533"/>
                  </a:lnTo>
                  <a:lnTo>
                    <a:pt x="3471" y="609"/>
                  </a:lnTo>
                  <a:lnTo>
                    <a:pt x="3217" y="659"/>
                  </a:lnTo>
                  <a:lnTo>
                    <a:pt x="2989" y="659"/>
                  </a:lnTo>
                  <a:lnTo>
                    <a:pt x="2761" y="634"/>
                  </a:lnTo>
                  <a:lnTo>
                    <a:pt x="2533" y="583"/>
                  </a:lnTo>
                  <a:lnTo>
                    <a:pt x="2305" y="457"/>
                  </a:lnTo>
                  <a:lnTo>
                    <a:pt x="2078" y="279"/>
                  </a:lnTo>
                  <a:lnTo>
                    <a:pt x="2002" y="254"/>
                  </a:lnTo>
                  <a:lnTo>
                    <a:pt x="1647" y="254"/>
                  </a:lnTo>
                  <a:lnTo>
                    <a:pt x="1596" y="229"/>
                  </a:lnTo>
                  <a:lnTo>
                    <a:pt x="1546" y="203"/>
                  </a:lnTo>
                  <a:lnTo>
                    <a:pt x="1520" y="178"/>
                  </a:lnTo>
                  <a:lnTo>
                    <a:pt x="1039" y="355"/>
                  </a:lnTo>
                  <a:lnTo>
                    <a:pt x="710" y="482"/>
                  </a:lnTo>
                  <a:lnTo>
                    <a:pt x="558" y="558"/>
                  </a:lnTo>
                  <a:lnTo>
                    <a:pt x="457" y="634"/>
                  </a:lnTo>
                  <a:lnTo>
                    <a:pt x="355" y="710"/>
                  </a:lnTo>
                  <a:lnTo>
                    <a:pt x="254" y="837"/>
                  </a:lnTo>
                  <a:lnTo>
                    <a:pt x="203" y="989"/>
                  </a:lnTo>
                  <a:lnTo>
                    <a:pt x="153" y="1166"/>
                  </a:lnTo>
                  <a:lnTo>
                    <a:pt x="77" y="1698"/>
                  </a:lnTo>
                  <a:lnTo>
                    <a:pt x="1" y="1926"/>
                  </a:lnTo>
                  <a:lnTo>
                    <a:pt x="26" y="1951"/>
                  </a:lnTo>
                  <a:lnTo>
                    <a:pt x="51" y="1951"/>
                  </a:lnTo>
                  <a:lnTo>
                    <a:pt x="153" y="1976"/>
                  </a:lnTo>
                  <a:lnTo>
                    <a:pt x="330" y="2230"/>
                  </a:lnTo>
                  <a:lnTo>
                    <a:pt x="7396" y="2230"/>
                  </a:lnTo>
                  <a:lnTo>
                    <a:pt x="7472" y="2204"/>
                  </a:lnTo>
                  <a:lnTo>
                    <a:pt x="7498" y="2179"/>
                  </a:lnTo>
                  <a:lnTo>
                    <a:pt x="7498" y="2154"/>
                  </a:lnTo>
                  <a:lnTo>
                    <a:pt x="7498" y="2103"/>
                  </a:lnTo>
                  <a:lnTo>
                    <a:pt x="7447" y="1976"/>
                  </a:lnTo>
                  <a:lnTo>
                    <a:pt x="7396" y="1799"/>
                  </a:lnTo>
                  <a:lnTo>
                    <a:pt x="7295" y="1267"/>
                  </a:lnTo>
                  <a:lnTo>
                    <a:pt x="7270" y="1090"/>
                  </a:lnTo>
                  <a:lnTo>
                    <a:pt x="7194" y="913"/>
                  </a:lnTo>
                  <a:lnTo>
                    <a:pt x="7092" y="735"/>
                  </a:lnTo>
                  <a:lnTo>
                    <a:pt x="6991" y="609"/>
                  </a:lnTo>
                  <a:lnTo>
                    <a:pt x="6864" y="457"/>
                  </a:lnTo>
                  <a:lnTo>
                    <a:pt x="6713" y="355"/>
                  </a:lnTo>
                  <a:lnTo>
                    <a:pt x="6535" y="254"/>
                  </a:lnTo>
                  <a:lnTo>
                    <a:pt x="6358" y="203"/>
                  </a:lnTo>
                  <a:lnTo>
                    <a:pt x="5699"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4" name="Google Shape;3615;p53"/>
            <p:cNvSpPr/>
            <p:nvPr/>
          </p:nvSpPr>
          <p:spPr>
            <a:xfrm>
              <a:off x="5756700" y="2932200"/>
              <a:ext cx="103875" cy="65225"/>
            </a:xfrm>
            <a:custGeom>
              <a:avLst/>
              <a:gdLst/>
              <a:ahLst/>
              <a:cxnLst/>
              <a:rect l="l" t="t" r="r" b="b"/>
              <a:pathLst>
                <a:path w="4155" h="2609" extrusionOk="0">
                  <a:moveTo>
                    <a:pt x="1318" y="0"/>
                  </a:moveTo>
                  <a:lnTo>
                    <a:pt x="1191" y="1317"/>
                  </a:lnTo>
                  <a:lnTo>
                    <a:pt x="1166" y="1368"/>
                  </a:lnTo>
                  <a:lnTo>
                    <a:pt x="1140" y="1419"/>
                  </a:lnTo>
                  <a:lnTo>
                    <a:pt x="1090" y="1444"/>
                  </a:lnTo>
                  <a:lnTo>
                    <a:pt x="1064" y="1469"/>
                  </a:lnTo>
                  <a:lnTo>
                    <a:pt x="1" y="1520"/>
                  </a:lnTo>
                  <a:lnTo>
                    <a:pt x="1" y="1545"/>
                  </a:lnTo>
                  <a:lnTo>
                    <a:pt x="203" y="1798"/>
                  </a:lnTo>
                  <a:lnTo>
                    <a:pt x="431" y="2001"/>
                  </a:lnTo>
                  <a:lnTo>
                    <a:pt x="684" y="2178"/>
                  </a:lnTo>
                  <a:lnTo>
                    <a:pt x="938" y="2330"/>
                  </a:lnTo>
                  <a:lnTo>
                    <a:pt x="1216" y="2457"/>
                  </a:lnTo>
                  <a:lnTo>
                    <a:pt x="1495" y="2533"/>
                  </a:lnTo>
                  <a:lnTo>
                    <a:pt x="1774" y="2584"/>
                  </a:lnTo>
                  <a:lnTo>
                    <a:pt x="2078" y="2609"/>
                  </a:lnTo>
                  <a:lnTo>
                    <a:pt x="2356" y="2584"/>
                  </a:lnTo>
                  <a:lnTo>
                    <a:pt x="2660" y="2533"/>
                  </a:lnTo>
                  <a:lnTo>
                    <a:pt x="2939" y="2457"/>
                  </a:lnTo>
                  <a:lnTo>
                    <a:pt x="3217" y="2330"/>
                  </a:lnTo>
                  <a:lnTo>
                    <a:pt x="3471" y="2178"/>
                  </a:lnTo>
                  <a:lnTo>
                    <a:pt x="3724" y="2001"/>
                  </a:lnTo>
                  <a:lnTo>
                    <a:pt x="3952" y="1798"/>
                  </a:lnTo>
                  <a:lnTo>
                    <a:pt x="4154" y="1545"/>
                  </a:lnTo>
                  <a:lnTo>
                    <a:pt x="4154" y="1520"/>
                  </a:lnTo>
                  <a:lnTo>
                    <a:pt x="3319" y="1292"/>
                  </a:lnTo>
                  <a:lnTo>
                    <a:pt x="3293" y="1267"/>
                  </a:lnTo>
                  <a:lnTo>
                    <a:pt x="3243" y="1241"/>
                  </a:lnTo>
                  <a:lnTo>
                    <a:pt x="3217" y="1191"/>
                  </a:lnTo>
                  <a:lnTo>
                    <a:pt x="3192" y="1140"/>
                  </a:lnTo>
                  <a:lnTo>
                    <a:pt x="3192" y="1013"/>
                  </a:lnTo>
                  <a:lnTo>
                    <a:pt x="2432" y="177"/>
                  </a:lnTo>
                  <a:lnTo>
                    <a:pt x="1318"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5" name="Google Shape;3616;p53"/>
            <p:cNvSpPr/>
            <p:nvPr/>
          </p:nvSpPr>
          <p:spPr>
            <a:xfrm>
              <a:off x="5756700" y="2923950"/>
              <a:ext cx="79800" cy="58300"/>
            </a:xfrm>
            <a:custGeom>
              <a:avLst/>
              <a:gdLst/>
              <a:ahLst/>
              <a:cxnLst/>
              <a:rect l="l" t="t" r="r" b="b"/>
              <a:pathLst>
                <a:path w="3192" h="2332" extrusionOk="0">
                  <a:moveTo>
                    <a:pt x="3015" y="1"/>
                  </a:moveTo>
                  <a:lnTo>
                    <a:pt x="1064" y="153"/>
                  </a:lnTo>
                  <a:lnTo>
                    <a:pt x="938" y="1495"/>
                  </a:lnTo>
                  <a:lnTo>
                    <a:pt x="912" y="1546"/>
                  </a:lnTo>
                  <a:lnTo>
                    <a:pt x="887" y="1571"/>
                  </a:lnTo>
                  <a:lnTo>
                    <a:pt x="862" y="1622"/>
                  </a:lnTo>
                  <a:lnTo>
                    <a:pt x="811" y="1622"/>
                  </a:lnTo>
                  <a:lnTo>
                    <a:pt x="1" y="1850"/>
                  </a:lnTo>
                  <a:lnTo>
                    <a:pt x="1" y="1875"/>
                  </a:lnTo>
                  <a:lnTo>
                    <a:pt x="203" y="2128"/>
                  </a:lnTo>
                  <a:lnTo>
                    <a:pt x="406" y="2331"/>
                  </a:lnTo>
                  <a:lnTo>
                    <a:pt x="963" y="2179"/>
                  </a:lnTo>
                  <a:lnTo>
                    <a:pt x="1115" y="2103"/>
                  </a:lnTo>
                  <a:lnTo>
                    <a:pt x="1267" y="1976"/>
                  </a:lnTo>
                  <a:lnTo>
                    <a:pt x="1368" y="1850"/>
                  </a:lnTo>
                  <a:lnTo>
                    <a:pt x="1444" y="1673"/>
                  </a:lnTo>
                  <a:lnTo>
                    <a:pt x="1470" y="1647"/>
                  </a:lnTo>
                  <a:lnTo>
                    <a:pt x="1495" y="1622"/>
                  </a:lnTo>
                  <a:lnTo>
                    <a:pt x="1571" y="1622"/>
                  </a:lnTo>
                  <a:lnTo>
                    <a:pt x="1824" y="1673"/>
                  </a:lnTo>
                  <a:lnTo>
                    <a:pt x="2078" y="1673"/>
                  </a:lnTo>
                  <a:lnTo>
                    <a:pt x="2356" y="1647"/>
                  </a:lnTo>
                  <a:lnTo>
                    <a:pt x="2635" y="1597"/>
                  </a:lnTo>
                  <a:lnTo>
                    <a:pt x="2913" y="1495"/>
                  </a:lnTo>
                  <a:lnTo>
                    <a:pt x="3192" y="1343"/>
                  </a:lnTo>
                  <a:lnTo>
                    <a:pt x="3015"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6" name="Google Shape;3617;p53"/>
            <p:cNvSpPr/>
            <p:nvPr/>
          </p:nvSpPr>
          <p:spPr>
            <a:xfrm>
              <a:off x="5750375" y="2831525"/>
              <a:ext cx="115900" cy="120325"/>
            </a:xfrm>
            <a:custGeom>
              <a:avLst/>
              <a:gdLst/>
              <a:ahLst/>
              <a:cxnLst/>
              <a:rect l="l" t="t" r="r" b="b"/>
              <a:pathLst>
                <a:path w="4636" h="4813" extrusionOk="0">
                  <a:moveTo>
                    <a:pt x="2710" y="0"/>
                  </a:moveTo>
                  <a:lnTo>
                    <a:pt x="2685" y="25"/>
                  </a:lnTo>
                  <a:lnTo>
                    <a:pt x="2533" y="177"/>
                  </a:lnTo>
                  <a:lnTo>
                    <a:pt x="2381" y="304"/>
                  </a:lnTo>
                  <a:lnTo>
                    <a:pt x="2204" y="405"/>
                  </a:lnTo>
                  <a:lnTo>
                    <a:pt x="2052" y="507"/>
                  </a:lnTo>
                  <a:lnTo>
                    <a:pt x="1697" y="659"/>
                  </a:lnTo>
                  <a:lnTo>
                    <a:pt x="1343" y="735"/>
                  </a:lnTo>
                  <a:lnTo>
                    <a:pt x="1013" y="785"/>
                  </a:lnTo>
                  <a:lnTo>
                    <a:pt x="710" y="811"/>
                  </a:lnTo>
                  <a:lnTo>
                    <a:pt x="304" y="836"/>
                  </a:lnTo>
                  <a:lnTo>
                    <a:pt x="228" y="861"/>
                  </a:lnTo>
                  <a:lnTo>
                    <a:pt x="178" y="912"/>
                  </a:lnTo>
                  <a:lnTo>
                    <a:pt x="152" y="988"/>
                  </a:lnTo>
                  <a:lnTo>
                    <a:pt x="102" y="1089"/>
                  </a:lnTo>
                  <a:lnTo>
                    <a:pt x="26" y="1165"/>
                  </a:lnTo>
                  <a:lnTo>
                    <a:pt x="0" y="1596"/>
                  </a:lnTo>
                  <a:lnTo>
                    <a:pt x="26" y="2229"/>
                  </a:lnTo>
                  <a:lnTo>
                    <a:pt x="26" y="2482"/>
                  </a:lnTo>
                  <a:lnTo>
                    <a:pt x="51" y="2710"/>
                  </a:lnTo>
                  <a:lnTo>
                    <a:pt x="127" y="2938"/>
                  </a:lnTo>
                  <a:lnTo>
                    <a:pt x="178" y="3141"/>
                  </a:lnTo>
                  <a:lnTo>
                    <a:pt x="279" y="3343"/>
                  </a:lnTo>
                  <a:lnTo>
                    <a:pt x="431" y="3546"/>
                  </a:lnTo>
                  <a:lnTo>
                    <a:pt x="634" y="3799"/>
                  </a:lnTo>
                  <a:lnTo>
                    <a:pt x="861" y="4053"/>
                  </a:lnTo>
                  <a:lnTo>
                    <a:pt x="1089" y="4280"/>
                  </a:lnTo>
                  <a:lnTo>
                    <a:pt x="1343" y="4458"/>
                  </a:lnTo>
                  <a:lnTo>
                    <a:pt x="1571" y="4610"/>
                  </a:lnTo>
                  <a:lnTo>
                    <a:pt x="1824" y="4736"/>
                  </a:lnTo>
                  <a:lnTo>
                    <a:pt x="2077" y="4787"/>
                  </a:lnTo>
                  <a:lnTo>
                    <a:pt x="2331" y="4812"/>
                  </a:lnTo>
                  <a:lnTo>
                    <a:pt x="2584" y="4787"/>
                  </a:lnTo>
                  <a:lnTo>
                    <a:pt x="2812" y="4736"/>
                  </a:lnTo>
                  <a:lnTo>
                    <a:pt x="3065" y="4610"/>
                  </a:lnTo>
                  <a:lnTo>
                    <a:pt x="3318" y="4458"/>
                  </a:lnTo>
                  <a:lnTo>
                    <a:pt x="3546" y="4280"/>
                  </a:lnTo>
                  <a:lnTo>
                    <a:pt x="3800" y="4053"/>
                  </a:lnTo>
                  <a:lnTo>
                    <a:pt x="4002" y="3799"/>
                  </a:lnTo>
                  <a:lnTo>
                    <a:pt x="4230" y="3546"/>
                  </a:lnTo>
                  <a:lnTo>
                    <a:pt x="4357" y="3343"/>
                  </a:lnTo>
                  <a:lnTo>
                    <a:pt x="4458" y="3141"/>
                  </a:lnTo>
                  <a:lnTo>
                    <a:pt x="4534" y="2938"/>
                  </a:lnTo>
                  <a:lnTo>
                    <a:pt x="4585" y="2710"/>
                  </a:lnTo>
                  <a:lnTo>
                    <a:pt x="4610" y="2482"/>
                  </a:lnTo>
                  <a:lnTo>
                    <a:pt x="4635" y="2229"/>
                  </a:lnTo>
                  <a:lnTo>
                    <a:pt x="4635" y="1596"/>
                  </a:lnTo>
                  <a:lnTo>
                    <a:pt x="4635" y="1140"/>
                  </a:lnTo>
                  <a:lnTo>
                    <a:pt x="4559" y="1064"/>
                  </a:lnTo>
                  <a:lnTo>
                    <a:pt x="4483" y="988"/>
                  </a:lnTo>
                  <a:lnTo>
                    <a:pt x="4458" y="887"/>
                  </a:lnTo>
                  <a:lnTo>
                    <a:pt x="4433" y="836"/>
                  </a:lnTo>
                  <a:lnTo>
                    <a:pt x="4382" y="811"/>
                  </a:lnTo>
                  <a:lnTo>
                    <a:pt x="4103" y="735"/>
                  </a:lnTo>
                  <a:lnTo>
                    <a:pt x="3673" y="583"/>
                  </a:lnTo>
                  <a:lnTo>
                    <a:pt x="3445" y="481"/>
                  </a:lnTo>
                  <a:lnTo>
                    <a:pt x="3217" y="355"/>
                  </a:lnTo>
                  <a:lnTo>
                    <a:pt x="3014" y="203"/>
                  </a:lnTo>
                  <a:lnTo>
                    <a:pt x="2837" y="51"/>
                  </a:lnTo>
                  <a:lnTo>
                    <a:pt x="2786" y="25"/>
                  </a:lnTo>
                  <a:lnTo>
                    <a:pt x="2761"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7" name="Google Shape;3618;p53"/>
            <p:cNvSpPr/>
            <p:nvPr/>
          </p:nvSpPr>
          <p:spPr>
            <a:xfrm>
              <a:off x="5751000" y="2826450"/>
              <a:ext cx="115275" cy="34225"/>
            </a:xfrm>
            <a:custGeom>
              <a:avLst/>
              <a:gdLst/>
              <a:ahLst/>
              <a:cxnLst/>
              <a:rect l="l" t="t" r="r" b="b"/>
              <a:pathLst>
                <a:path w="4611" h="1369" extrusionOk="0">
                  <a:moveTo>
                    <a:pt x="2761" y="0"/>
                  </a:moveTo>
                  <a:lnTo>
                    <a:pt x="2736" y="26"/>
                  </a:lnTo>
                  <a:lnTo>
                    <a:pt x="2685" y="51"/>
                  </a:lnTo>
                  <a:lnTo>
                    <a:pt x="2533" y="178"/>
                  </a:lnTo>
                  <a:lnTo>
                    <a:pt x="2381" y="304"/>
                  </a:lnTo>
                  <a:lnTo>
                    <a:pt x="2204" y="431"/>
                  </a:lnTo>
                  <a:lnTo>
                    <a:pt x="2027" y="532"/>
                  </a:lnTo>
                  <a:lnTo>
                    <a:pt x="1647" y="684"/>
                  </a:lnTo>
                  <a:lnTo>
                    <a:pt x="1292" y="786"/>
                  </a:lnTo>
                  <a:lnTo>
                    <a:pt x="912" y="862"/>
                  </a:lnTo>
                  <a:lnTo>
                    <a:pt x="609" y="887"/>
                  </a:lnTo>
                  <a:lnTo>
                    <a:pt x="153" y="912"/>
                  </a:lnTo>
                  <a:lnTo>
                    <a:pt x="77" y="938"/>
                  </a:lnTo>
                  <a:lnTo>
                    <a:pt x="51" y="1014"/>
                  </a:lnTo>
                  <a:lnTo>
                    <a:pt x="1" y="1368"/>
                  </a:lnTo>
                  <a:lnTo>
                    <a:pt x="1" y="1368"/>
                  </a:lnTo>
                  <a:lnTo>
                    <a:pt x="431" y="1343"/>
                  </a:lnTo>
                  <a:lnTo>
                    <a:pt x="912" y="1292"/>
                  </a:lnTo>
                  <a:lnTo>
                    <a:pt x="1191" y="1242"/>
                  </a:lnTo>
                  <a:lnTo>
                    <a:pt x="1495" y="1166"/>
                  </a:lnTo>
                  <a:lnTo>
                    <a:pt x="1799" y="1064"/>
                  </a:lnTo>
                  <a:lnTo>
                    <a:pt x="2128" y="938"/>
                  </a:lnTo>
                  <a:lnTo>
                    <a:pt x="2407" y="786"/>
                  </a:lnTo>
                  <a:lnTo>
                    <a:pt x="2711" y="608"/>
                  </a:lnTo>
                  <a:lnTo>
                    <a:pt x="2761" y="583"/>
                  </a:lnTo>
                  <a:lnTo>
                    <a:pt x="2837" y="608"/>
                  </a:lnTo>
                  <a:lnTo>
                    <a:pt x="3167" y="811"/>
                  </a:lnTo>
                  <a:lnTo>
                    <a:pt x="3521" y="1014"/>
                  </a:lnTo>
                  <a:lnTo>
                    <a:pt x="3851" y="1140"/>
                  </a:lnTo>
                  <a:lnTo>
                    <a:pt x="4154" y="1242"/>
                  </a:lnTo>
                  <a:lnTo>
                    <a:pt x="4610" y="1343"/>
                  </a:lnTo>
                  <a:lnTo>
                    <a:pt x="4560" y="988"/>
                  </a:lnTo>
                  <a:lnTo>
                    <a:pt x="4509" y="938"/>
                  </a:lnTo>
                  <a:lnTo>
                    <a:pt x="4484" y="912"/>
                  </a:lnTo>
                  <a:lnTo>
                    <a:pt x="4180" y="811"/>
                  </a:lnTo>
                  <a:lnTo>
                    <a:pt x="3724" y="634"/>
                  </a:lnTo>
                  <a:lnTo>
                    <a:pt x="3471" y="507"/>
                  </a:lnTo>
                  <a:lnTo>
                    <a:pt x="3243" y="380"/>
                  </a:lnTo>
                  <a:lnTo>
                    <a:pt x="3015" y="228"/>
                  </a:lnTo>
                  <a:lnTo>
                    <a:pt x="2837" y="51"/>
                  </a:lnTo>
                  <a:lnTo>
                    <a:pt x="2812" y="26"/>
                  </a:lnTo>
                  <a:lnTo>
                    <a:pt x="2761"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8" name="Google Shape;3619;p53"/>
            <p:cNvSpPr/>
            <p:nvPr/>
          </p:nvSpPr>
          <p:spPr>
            <a:xfrm>
              <a:off x="5464800" y="2794800"/>
              <a:ext cx="205800" cy="237450"/>
            </a:xfrm>
            <a:custGeom>
              <a:avLst/>
              <a:gdLst/>
              <a:ahLst/>
              <a:cxnLst/>
              <a:rect l="l" t="t" r="r" b="b"/>
              <a:pathLst>
                <a:path w="8232" h="9498" extrusionOk="0">
                  <a:moveTo>
                    <a:pt x="1545" y="3217"/>
                  </a:moveTo>
                  <a:lnTo>
                    <a:pt x="1545" y="3647"/>
                  </a:lnTo>
                  <a:lnTo>
                    <a:pt x="1571" y="4027"/>
                  </a:lnTo>
                  <a:lnTo>
                    <a:pt x="1495" y="4002"/>
                  </a:lnTo>
                  <a:lnTo>
                    <a:pt x="1393" y="3977"/>
                  </a:lnTo>
                  <a:lnTo>
                    <a:pt x="1267" y="3850"/>
                  </a:lnTo>
                  <a:lnTo>
                    <a:pt x="1191" y="3698"/>
                  </a:lnTo>
                  <a:lnTo>
                    <a:pt x="1166" y="3622"/>
                  </a:lnTo>
                  <a:lnTo>
                    <a:pt x="1166" y="3521"/>
                  </a:lnTo>
                  <a:lnTo>
                    <a:pt x="1191" y="3419"/>
                  </a:lnTo>
                  <a:lnTo>
                    <a:pt x="1241" y="3318"/>
                  </a:lnTo>
                  <a:lnTo>
                    <a:pt x="1343" y="3242"/>
                  </a:lnTo>
                  <a:lnTo>
                    <a:pt x="1469" y="3217"/>
                  </a:lnTo>
                  <a:close/>
                  <a:moveTo>
                    <a:pt x="6788" y="3217"/>
                  </a:moveTo>
                  <a:lnTo>
                    <a:pt x="6890" y="3242"/>
                  </a:lnTo>
                  <a:lnTo>
                    <a:pt x="6991" y="3318"/>
                  </a:lnTo>
                  <a:lnTo>
                    <a:pt x="7067" y="3419"/>
                  </a:lnTo>
                  <a:lnTo>
                    <a:pt x="7067" y="3521"/>
                  </a:lnTo>
                  <a:lnTo>
                    <a:pt x="7067" y="3622"/>
                  </a:lnTo>
                  <a:lnTo>
                    <a:pt x="7042" y="3698"/>
                  </a:lnTo>
                  <a:lnTo>
                    <a:pt x="6966" y="3850"/>
                  </a:lnTo>
                  <a:lnTo>
                    <a:pt x="6839" y="3977"/>
                  </a:lnTo>
                  <a:lnTo>
                    <a:pt x="6763" y="4002"/>
                  </a:lnTo>
                  <a:lnTo>
                    <a:pt x="6662" y="4027"/>
                  </a:lnTo>
                  <a:lnTo>
                    <a:pt x="6687" y="3647"/>
                  </a:lnTo>
                  <a:lnTo>
                    <a:pt x="6712" y="3217"/>
                  </a:lnTo>
                  <a:close/>
                  <a:moveTo>
                    <a:pt x="4965" y="6332"/>
                  </a:moveTo>
                  <a:lnTo>
                    <a:pt x="4990" y="6636"/>
                  </a:lnTo>
                  <a:lnTo>
                    <a:pt x="4787" y="6763"/>
                  </a:lnTo>
                  <a:lnTo>
                    <a:pt x="4585" y="6864"/>
                  </a:lnTo>
                  <a:lnTo>
                    <a:pt x="4357" y="6915"/>
                  </a:lnTo>
                  <a:lnTo>
                    <a:pt x="3901" y="6915"/>
                  </a:lnTo>
                  <a:lnTo>
                    <a:pt x="3673" y="6864"/>
                  </a:lnTo>
                  <a:lnTo>
                    <a:pt x="3445" y="6763"/>
                  </a:lnTo>
                  <a:lnTo>
                    <a:pt x="3242" y="6636"/>
                  </a:lnTo>
                  <a:lnTo>
                    <a:pt x="3268" y="6332"/>
                  </a:lnTo>
                  <a:lnTo>
                    <a:pt x="3496" y="6433"/>
                  </a:lnTo>
                  <a:lnTo>
                    <a:pt x="3698" y="6484"/>
                  </a:lnTo>
                  <a:lnTo>
                    <a:pt x="3901" y="6535"/>
                  </a:lnTo>
                  <a:lnTo>
                    <a:pt x="4129" y="6560"/>
                  </a:lnTo>
                  <a:lnTo>
                    <a:pt x="4332" y="6535"/>
                  </a:lnTo>
                  <a:lnTo>
                    <a:pt x="4534" y="6484"/>
                  </a:lnTo>
                  <a:lnTo>
                    <a:pt x="4737" y="6433"/>
                  </a:lnTo>
                  <a:lnTo>
                    <a:pt x="4965" y="6332"/>
                  </a:lnTo>
                  <a:close/>
                  <a:moveTo>
                    <a:pt x="4129" y="0"/>
                  </a:moveTo>
                  <a:lnTo>
                    <a:pt x="3825" y="25"/>
                  </a:lnTo>
                  <a:lnTo>
                    <a:pt x="3546" y="51"/>
                  </a:lnTo>
                  <a:lnTo>
                    <a:pt x="3293" y="127"/>
                  </a:lnTo>
                  <a:lnTo>
                    <a:pt x="3040" y="228"/>
                  </a:lnTo>
                  <a:lnTo>
                    <a:pt x="2812" y="355"/>
                  </a:lnTo>
                  <a:lnTo>
                    <a:pt x="2584" y="507"/>
                  </a:lnTo>
                  <a:lnTo>
                    <a:pt x="2381" y="659"/>
                  </a:lnTo>
                  <a:lnTo>
                    <a:pt x="2204" y="861"/>
                  </a:lnTo>
                  <a:lnTo>
                    <a:pt x="2077" y="1038"/>
                  </a:lnTo>
                  <a:lnTo>
                    <a:pt x="1951" y="1241"/>
                  </a:lnTo>
                  <a:lnTo>
                    <a:pt x="1849" y="1469"/>
                  </a:lnTo>
                  <a:lnTo>
                    <a:pt x="1748" y="1672"/>
                  </a:lnTo>
                  <a:lnTo>
                    <a:pt x="1672" y="1925"/>
                  </a:lnTo>
                  <a:lnTo>
                    <a:pt x="1621" y="2178"/>
                  </a:lnTo>
                  <a:lnTo>
                    <a:pt x="1571" y="2432"/>
                  </a:lnTo>
                  <a:lnTo>
                    <a:pt x="1545" y="2710"/>
                  </a:lnTo>
                  <a:lnTo>
                    <a:pt x="1292" y="2710"/>
                  </a:lnTo>
                  <a:lnTo>
                    <a:pt x="1140" y="2761"/>
                  </a:lnTo>
                  <a:lnTo>
                    <a:pt x="988" y="2837"/>
                  </a:lnTo>
                  <a:lnTo>
                    <a:pt x="887" y="2938"/>
                  </a:lnTo>
                  <a:lnTo>
                    <a:pt x="786" y="3065"/>
                  </a:lnTo>
                  <a:lnTo>
                    <a:pt x="710" y="3217"/>
                  </a:lnTo>
                  <a:lnTo>
                    <a:pt x="659" y="3369"/>
                  </a:lnTo>
                  <a:lnTo>
                    <a:pt x="634" y="3521"/>
                  </a:lnTo>
                  <a:lnTo>
                    <a:pt x="659" y="3723"/>
                  </a:lnTo>
                  <a:lnTo>
                    <a:pt x="710" y="3926"/>
                  </a:lnTo>
                  <a:lnTo>
                    <a:pt x="811" y="4103"/>
                  </a:lnTo>
                  <a:lnTo>
                    <a:pt x="938" y="4255"/>
                  </a:lnTo>
                  <a:lnTo>
                    <a:pt x="1090" y="4382"/>
                  </a:lnTo>
                  <a:lnTo>
                    <a:pt x="1267" y="4483"/>
                  </a:lnTo>
                  <a:lnTo>
                    <a:pt x="1469" y="4534"/>
                  </a:lnTo>
                  <a:lnTo>
                    <a:pt x="1672" y="4559"/>
                  </a:lnTo>
                  <a:lnTo>
                    <a:pt x="1824" y="4863"/>
                  </a:lnTo>
                  <a:lnTo>
                    <a:pt x="2001" y="5167"/>
                  </a:lnTo>
                  <a:lnTo>
                    <a:pt x="2204" y="5395"/>
                  </a:lnTo>
                  <a:lnTo>
                    <a:pt x="2381" y="5623"/>
                  </a:lnTo>
                  <a:lnTo>
                    <a:pt x="2584" y="5825"/>
                  </a:lnTo>
                  <a:lnTo>
                    <a:pt x="2787" y="6003"/>
                  </a:lnTo>
                  <a:lnTo>
                    <a:pt x="2711" y="6560"/>
                  </a:lnTo>
                  <a:lnTo>
                    <a:pt x="1292" y="6965"/>
                  </a:lnTo>
                  <a:lnTo>
                    <a:pt x="1090" y="7041"/>
                  </a:lnTo>
                  <a:lnTo>
                    <a:pt x="887" y="7142"/>
                  </a:lnTo>
                  <a:lnTo>
                    <a:pt x="710" y="7294"/>
                  </a:lnTo>
                  <a:lnTo>
                    <a:pt x="558" y="7446"/>
                  </a:lnTo>
                  <a:lnTo>
                    <a:pt x="431" y="7624"/>
                  </a:lnTo>
                  <a:lnTo>
                    <a:pt x="304" y="7801"/>
                  </a:lnTo>
                  <a:lnTo>
                    <a:pt x="228" y="8004"/>
                  </a:lnTo>
                  <a:lnTo>
                    <a:pt x="178" y="8232"/>
                  </a:lnTo>
                  <a:lnTo>
                    <a:pt x="0" y="9194"/>
                  </a:lnTo>
                  <a:lnTo>
                    <a:pt x="0" y="9295"/>
                  </a:lnTo>
                  <a:lnTo>
                    <a:pt x="51" y="9397"/>
                  </a:lnTo>
                  <a:lnTo>
                    <a:pt x="127" y="9447"/>
                  </a:lnTo>
                  <a:lnTo>
                    <a:pt x="228" y="9498"/>
                  </a:lnTo>
                  <a:lnTo>
                    <a:pt x="304" y="9498"/>
                  </a:lnTo>
                  <a:lnTo>
                    <a:pt x="406" y="9447"/>
                  </a:lnTo>
                  <a:lnTo>
                    <a:pt x="482" y="9397"/>
                  </a:lnTo>
                  <a:lnTo>
                    <a:pt x="532" y="9270"/>
                  </a:lnTo>
                  <a:lnTo>
                    <a:pt x="684" y="8333"/>
                  </a:lnTo>
                  <a:lnTo>
                    <a:pt x="735" y="8181"/>
                  </a:lnTo>
                  <a:lnTo>
                    <a:pt x="786" y="8029"/>
                  </a:lnTo>
                  <a:lnTo>
                    <a:pt x="862" y="7902"/>
                  </a:lnTo>
                  <a:lnTo>
                    <a:pt x="938" y="7776"/>
                  </a:lnTo>
                  <a:lnTo>
                    <a:pt x="1064" y="7674"/>
                  </a:lnTo>
                  <a:lnTo>
                    <a:pt x="1166" y="7598"/>
                  </a:lnTo>
                  <a:lnTo>
                    <a:pt x="1292" y="7522"/>
                  </a:lnTo>
                  <a:lnTo>
                    <a:pt x="1444" y="7472"/>
                  </a:lnTo>
                  <a:lnTo>
                    <a:pt x="2508" y="7168"/>
                  </a:lnTo>
                  <a:lnTo>
                    <a:pt x="2508" y="9245"/>
                  </a:lnTo>
                  <a:lnTo>
                    <a:pt x="2533" y="9346"/>
                  </a:lnTo>
                  <a:lnTo>
                    <a:pt x="2584" y="9422"/>
                  </a:lnTo>
                  <a:lnTo>
                    <a:pt x="2660" y="9473"/>
                  </a:lnTo>
                  <a:lnTo>
                    <a:pt x="2761" y="9498"/>
                  </a:lnTo>
                  <a:lnTo>
                    <a:pt x="2862" y="9473"/>
                  </a:lnTo>
                  <a:lnTo>
                    <a:pt x="2964" y="9422"/>
                  </a:lnTo>
                  <a:lnTo>
                    <a:pt x="3014" y="9346"/>
                  </a:lnTo>
                  <a:lnTo>
                    <a:pt x="3040" y="9245"/>
                  </a:lnTo>
                  <a:lnTo>
                    <a:pt x="3040" y="7142"/>
                  </a:lnTo>
                  <a:lnTo>
                    <a:pt x="3293" y="7269"/>
                  </a:lnTo>
                  <a:lnTo>
                    <a:pt x="3546" y="7370"/>
                  </a:lnTo>
                  <a:lnTo>
                    <a:pt x="3825" y="7421"/>
                  </a:lnTo>
                  <a:lnTo>
                    <a:pt x="4129" y="7446"/>
                  </a:lnTo>
                  <a:lnTo>
                    <a:pt x="4407" y="7421"/>
                  </a:lnTo>
                  <a:lnTo>
                    <a:pt x="4686" y="7370"/>
                  </a:lnTo>
                  <a:lnTo>
                    <a:pt x="4939" y="7269"/>
                  </a:lnTo>
                  <a:lnTo>
                    <a:pt x="5218" y="7142"/>
                  </a:lnTo>
                  <a:lnTo>
                    <a:pt x="5218" y="9245"/>
                  </a:lnTo>
                  <a:lnTo>
                    <a:pt x="5218" y="9346"/>
                  </a:lnTo>
                  <a:lnTo>
                    <a:pt x="5294" y="9422"/>
                  </a:lnTo>
                  <a:lnTo>
                    <a:pt x="5370" y="9473"/>
                  </a:lnTo>
                  <a:lnTo>
                    <a:pt x="5471" y="9498"/>
                  </a:lnTo>
                  <a:lnTo>
                    <a:pt x="5573" y="9473"/>
                  </a:lnTo>
                  <a:lnTo>
                    <a:pt x="5649" y="9422"/>
                  </a:lnTo>
                  <a:lnTo>
                    <a:pt x="5699" y="9346"/>
                  </a:lnTo>
                  <a:lnTo>
                    <a:pt x="5725" y="9245"/>
                  </a:lnTo>
                  <a:lnTo>
                    <a:pt x="5725" y="7168"/>
                  </a:lnTo>
                  <a:lnTo>
                    <a:pt x="6788" y="7472"/>
                  </a:lnTo>
                  <a:lnTo>
                    <a:pt x="6940" y="7522"/>
                  </a:lnTo>
                  <a:lnTo>
                    <a:pt x="7067" y="7598"/>
                  </a:lnTo>
                  <a:lnTo>
                    <a:pt x="7194" y="7674"/>
                  </a:lnTo>
                  <a:lnTo>
                    <a:pt x="7295" y="7776"/>
                  </a:lnTo>
                  <a:lnTo>
                    <a:pt x="7371" y="7902"/>
                  </a:lnTo>
                  <a:lnTo>
                    <a:pt x="7447" y="8029"/>
                  </a:lnTo>
                  <a:lnTo>
                    <a:pt x="7523" y="8181"/>
                  </a:lnTo>
                  <a:lnTo>
                    <a:pt x="7548" y="8333"/>
                  </a:lnTo>
                  <a:lnTo>
                    <a:pt x="7725" y="9270"/>
                  </a:lnTo>
                  <a:lnTo>
                    <a:pt x="7751" y="9371"/>
                  </a:lnTo>
                  <a:lnTo>
                    <a:pt x="7801" y="9447"/>
                  </a:lnTo>
                  <a:lnTo>
                    <a:pt x="7877" y="9473"/>
                  </a:lnTo>
                  <a:lnTo>
                    <a:pt x="7979" y="9498"/>
                  </a:lnTo>
                  <a:lnTo>
                    <a:pt x="8080" y="9473"/>
                  </a:lnTo>
                  <a:lnTo>
                    <a:pt x="8156" y="9422"/>
                  </a:lnTo>
                  <a:lnTo>
                    <a:pt x="8207" y="9321"/>
                  </a:lnTo>
                  <a:lnTo>
                    <a:pt x="8232" y="9194"/>
                  </a:lnTo>
                  <a:lnTo>
                    <a:pt x="8055" y="8232"/>
                  </a:lnTo>
                  <a:lnTo>
                    <a:pt x="8004" y="8004"/>
                  </a:lnTo>
                  <a:lnTo>
                    <a:pt x="7928" y="7801"/>
                  </a:lnTo>
                  <a:lnTo>
                    <a:pt x="7827" y="7624"/>
                  </a:lnTo>
                  <a:lnTo>
                    <a:pt x="7675" y="7446"/>
                  </a:lnTo>
                  <a:lnTo>
                    <a:pt x="7523" y="7294"/>
                  </a:lnTo>
                  <a:lnTo>
                    <a:pt x="7346" y="7142"/>
                  </a:lnTo>
                  <a:lnTo>
                    <a:pt x="7143" y="7041"/>
                  </a:lnTo>
                  <a:lnTo>
                    <a:pt x="6940" y="6965"/>
                  </a:lnTo>
                  <a:lnTo>
                    <a:pt x="5522" y="6560"/>
                  </a:lnTo>
                  <a:lnTo>
                    <a:pt x="5446" y="6003"/>
                  </a:lnTo>
                  <a:lnTo>
                    <a:pt x="5649" y="5825"/>
                  </a:lnTo>
                  <a:lnTo>
                    <a:pt x="5851" y="5623"/>
                  </a:lnTo>
                  <a:lnTo>
                    <a:pt x="6054" y="5395"/>
                  </a:lnTo>
                  <a:lnTo>
                    <a:pt x="6231" y="5167"/>
                  </a:lnTo>
                  <a:lnTo>
                    <a:pt x="6434" y="4863"/>
                  </a:lnTo>
                  <a:lnTo>
                    <a:pt x="6560" y="4559"/>
                  </a:lnTo>
                  <a:lnTo>
                    <a:pt x="6763" y="4534"/>
                  </a:lnTo>
                  <a:lnTo>
                    <a:pt x="6940" y="4483"/>
                  </a:lnTo>
                  <a:lnTo>
                    <a:pt x="7143" y="4382"/>
                  </a:lnTo>
                  <a:lnTo>
                    <a:pt x="7295" y="4255"/>
                  </a:lnTo>
                  <a:lnTo>
                    <a:pt x="7422" y="4103"/>
                  </a:lnTo>
                  <a:lnTo>
                    <a:pt x="7523" y="3926"/>
                  </a:lnTo>
                  <a:lnTo>
                    <a:pt x="7573" y="3723"/>
                  </a:lnTo>
                  <a:lnTo>
                    <a:pt x="7599" y="3521"/>
                  </a:lnTo>
                  <a:lnTo>
                    <a:pt x="7573" y="3369"/>
                  </a:lnTo>
                  <a:lnTo>
                    <a:pt x="7548" y="3217"/>
                  </a:lnTo>
                  <a:lnTo>
                    <a:pt x="7472" y="3065"/>
                  </a:lnTo>
                  <a:lnTo>
                    <a:pt x="7371" y="2938"/>
                  </a:lnTo>
                  <a:lnTo>
                    <a:pt x="7244" y="2837"/>
                  </a:lnTo>
                  <a:lnTo>
                    <a:pt x="7092" y="2761"/>
                  </a:lnTo>
                  <a:lnTo>
                    <a:pt x="6940" y="2710"/>
                  </a:lnTo>
                  <a:lnTo>
                    <a:pt x="6687" y="2710"/>
                  </a:lnTo>
                  <a:lnTo>
                    <a:pt x="6662" y="2381"/>
                  </a:lnTo>
                  <a:lnTo>
                    <a:pt x="6586" y="2052"/>
                  </a:lnTo>
                  <a:lnTo>
                    <a:pt x="6510" y="1773"/>
                  </a:lnTo>
                  <a:lnTo>
                    <a:pt x="6408" y="1494"/>
                  </a:lnTo>
                  <a:lnTo>
                    <a:pt x="6358" y="1393"/>
                  </a:lnTo>
                  <a:lnTo>
                    <a:pt x="6256" y="1342"/>
                  </a:lnTo>
                  <a:lnTo>
                    <a:pt x="6054" y="1342"/>
                  </a:lnTo>
                  <a:lnTo>
                    <a:pt x="5978" y="1418"/>
                  </a:lnTo>
                  <a:lnTo>
                    <a:pt x="5927" y="1494"/>
                  </a:lnTo>
                  <a:lnTo>
                    <a:pt x="5902" y="1596"/>
                  </a:lnTo>
                  <a:lnTo>
                    <a:pt x="5927" y="1697"/>
                  </a:lnTo>
                  <a:lnTo>
                    <a:pt x="6028" y="2001"/>
                  </a:lnTo>
                  <a:lnTo>
                    <a:pt x="6104" y="2330"/>
                  </a:lnTo>
                  <a:lnTo>
                    <a:pt x="6155" y="2685"/>
                  </a:lnTo>
                  <a:lnTo>
                    <a:pt x="6180" y="3065"/>
                  </a:lnTo>
                  <a:lnTo>
                    <a:pt x="6180" y="3673"/>
                  </a:lnTo>
                  <a:lnTo>
                    <a:pt x="6155" y="3926"/>
                  </a:lnTo>
                  <a:lnTo>
                    <a:pt x="6130" y="4128"/>
                  </a:lnTo>
                  <a:lnTo>
                    <a:pt x="6079" y="4331"/>
                  </a:lnTo>
                  <a:lnTo>
                    <a:pt x="6003" y="4508"/>
                  </a:lnTo>
                  <a:lnTo>
                    <a:pt x="5927" y="4660"/>
                  </a:lnTo>
                  <a:lnTo>
                    <a:pt x="5801" y="4838"/>
                  </a:lnTo>
                  <a:lnTo>
                    <a:pt x="5598" y="5116"/>
                  </a:lnTo>
                  <a:lnTo>
                    <a:pt x="5395" y="5344"/>
                  </a:lnTo>
                  <a:lnTo>
                    <a:pt x="5167" y="5547"/>
                  </a:lnTo>
                  <a:lnTo>
                    <a:pt x="4965" y="5724"/>
                  </a:lnTo>
                  <a:lnTo>
                    <a:pt x="4737" y="5851"/>
                  </a:lnTo>
                  <a:lnTo>
                    <a:pt x="4534" y="5952"/>
                  </a:lnTo>
                  <a:lnTo>
                    <a:pt x="4332" y="6003"/>
                  </a:lnTo>
                  <a:lnTo>
                    <a:pt x="4129" y="6028"/>
                  </a:lnTo>
                  <a:lnTo>
                    <a:pt x="3926" y="6003"/>
                  </a:lnTo>
                  <a:lnTo>
                    <a:pt x="3698" y="5952"/>
                  </a:lnTo>
                  <a:lnTo>
                    <a:pt x="3496" y="5851"/>
                  </a:lnTo>
                  <a:lnTo>
                    <a:pt x="3268" y="5724"/>
                  </a:lnTo>
                  <a:lnTo>
                    <a:pt x="3065" y="5547"/>
                  </a:lnTo>
                  <a:lnTo>
                    <a:pt x="2837" y="5344"/>
                  </a:lnTo>
                  <a:lnTo>
                    <a:pt x="2635" y="5116"/>
                  </a:lnTo>
                  <a:lnTo>
                    <a:pt x="2432" y="4838"/>
                  </a:lnTo>
                  <a:lnTo>
                    <a:pt x="2305" y="4660"/>
                  </a:lnTo>
                  <a:lnTo>
                    <a:pt x="2229" y="4508"/>
                  </a:lnTo>
                  <a:lnTo>
                    <a:pt x="2153" y="4331"/>
                  </a:lnTo>
                  <a:lnTo>
                    <a:pt x="2103" y="4128"/>
                  </a:lnTo>
                  <a:lnTo>
                    <a:pt x="2077" y="3926"/>
                  </a:lnTo>
                  <a:lnTo>
                    <a:pt x="2077" y="3673"/>
                  </a:lnTo>
                  <a:lnTo>
                    <a:pt x="2052" y="3065"/>
                  </a:lnTo>
                  <a:lnTo>
                    <a:pt x="2077" y="2761"/>
                  </a:lnTo>
                  <a:lnTo>
                    <a:pt x="2103" y="2508"/>
                  </a:lnTo>
                  <a:lnTo>
                    <a:pt x="2128" y="2229"/>
                  </a:lnTo>
                  <a:lnTo>
                    <a:pt x="2204" y="2001"/>
                  </a:lnTo>
                  <a:lnTo>
                    <a:pt x="2280" y="1773"/>
                  </a:lnTo>
                  <a:lnTo>
                    <a:pt x="2381" y="1570"/>
                  </a:lnTo>
                  <a:lnTo>
                    <a:pt x="2483" y="1368"/>
                  </a:lnTo>
                  <a:lnTo>
                    <a:pt x="2609" y="1190"/>
                  </a:lnTo>
                  <a:lnTo>
                    <a:pt x="2736" y="1038"/>
                  </a:lnTo>
                  <a:lnTo>
                    <a:pt x="2888" y="912"/>
                  </a:lnTo>
                  <a:lnTo>
                    <a:pt x="3065" y="785"/>
                  </a:lnTo>
                  <a:lnTo>
                    <a:pt x="3242" y="709"/>
                  </a:lnTo>
                  <a:lnTo>
                    <a:pt x="3445" y="633"/>
                  </a:lnTo>
                  <a:lnTo>
                    <a:pt x="3648" y="583"/>
                  </a:lnTo>
                  <a:lnTo>
                    <a:pt x="3876" y="532"/>
                  </a:lnTo>
                  <a:lnTo>
                    <a:pt x="4129" y="532"/>
                  </a:lnTo>
                  <a:lnTo>
                    <a:pt x="4433" y="557"/>
                  </a:lnTo>
                  <a:lnTo>
                    <a:pt x="4711" y="608"/>
                  </a:lnTo>
                  <a:lnTo>
                    <a:pt x="4965" y="709"/>
                  </a:lnTo>
                  <a:lnTo>
                    <a:pt x="5218" y="836"/>
                  </a:lnTo>
                  <a:lnTo>
                    <a:pt x="5319" y="861"/>
                  </a:lnTo>
                  <a:lnTo>
                    <a:pt x="5421" y="861"/>
                  </a:lnTo>
                  <a:lnTo>
                    <a:pt x="5497" y="836"/>
                  </a:lnTo>
                  <a:lnTo>
                    <a:pt x="5573" y="760"/>
                  </a:lnTo>
                  <a:lnTo>
                    <a:pt x="5623" y="659"/>
                  </a:lnTo>
                  <a:lnTo>
                    <a:pt x="5623" y="557"/>
                  </a:lnTo>
                  <a:lnTo>
                    <a:pt x="5573" y="456"/>
                  </a:lnTo>
                  <a:lnTo>
                    <a:pt x="5497" y="380"/>
                  </a:lnTo>
                  <a:lnTo>
                    <a:pt x="5193" y="228"/>
                  </a:lnTo>
                  <a:lnTo>
                    <a:pt x="4863" y="101"/>
                  </a:lnTo>
                  <a:lnTo>
                    <a:pt x="4509" y="25"/>
                  </a:lnTo>
                  <a:lnTo>
                    <a:pt x="412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9" name="Google Shape;3620;p53"/>
            <p:cNvSpPr/>
            <p:nvPr/>
          </p:nvSpPr>
          <p:spPr>
            <a:xfrm>
              <a:off x="5585100" y="2860000"/>
              <a:ext cx="13325" cy="22200"/>
            </a:xfrm>
            <a:custGeom>
              <a:avLst/>
              <a:gdLst/>
              <a:ahLst/>
              <a:cxnLst/>
              <a:rect l="l" t="t" r="r" b="b"/>
              <a:pathLst>
                <a:path w="533" h="888" extrusionOk="0">
                  <a:moveTo>
                    <a:pt x="254" y="1"/>
                  </a:moveTo>
                  <a:lnTo>
                    <a:pt x="153" y="26"/>
                  </a:lnTo>
                  <a:lnTo>
                    <a:pt x="77" y="77"/>
                  </a:lnTo>
                  <a:lnTo>
                    <a:pt x="26" y="153"/>
                  </a:lnTo>
                  <a:lnTo>
                    <a:pt x="1" y="254"/>
                  </a:lnTo>
                  <a:lnTo>
                    <a:pt x="1" y="609"/>
                  </a:lnTo>
                  <a:lnTo>
                    <a:pt x="26" y="735"/>
                  </a:lnTo>
                  <a:lnTo>
                    <a:pt x="77" y="811"/>
                  </a:lnTo>
                  <a:lnTo>
                    <a:pt x="153" y="862"/>
                  </a:lnTo>
                  <a:lnTo>
                    <a:pt x="254" y="887"/>
                  </a:lnTo>
                  <a:lnTo>
                    <a:pt x="355" y="862"/>
                  </a:lnTo>
                  <a:lnTo>
                    <a:pt x="457" y="811"/>
                  </a:lnTo>
                  <a:lnTo>
                    <a:pt x="507" y="735"/>
                  </a:lnTo>
                  <a:lnTo>
                    <a:pt x="533" y="609"/>
                  </a:lnTo>
                  <a:lnTo>
                    <a:pt x="533" y="254"/>
                  </a:lnTo>
                  <a:lnTo>
                    <a:pt x="507" y="153"/>
                  </a:lnTo>
                  <a:lnTo>
                    <a:pt x="457"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0" name="Google Shape;3621;p53"/>
            <p:cNvSpPr/>
            <p:nvPr/>
          </p:nvSpPr>
          <p:spPr>
            <a:xfrm>
              <a:off x="5537625" y="2860000"/>
              <a:ext cx="12675" cy="22200"/>
            </a:xfrm>
            <a:custGeom>
              <a:avLst/>
              <a:gdLst/>
              <a:ahLst/>
              <a:cxnLst/>
              <a:rect l="l" t="t" r="r" b="b"/>
              <a:pathLst>
                <a:path w="507" h="888" extrusionOk="0">
                  <a:moveTo>
                    <a:pt x="253" y="1"/>
                  </a:moveTo>
                  <a:lnTo>
                    <a:pt x="152" y="26"/>
                  </a:lnTo>
                  <a:lnTo>
                    <a:pt x="76" y="77"/>
                  </a:lnTo>
                  <a:lnTo>
                    <a:pt x="0" y="153"/>
                  </a:lnTo>
                  <a:lnTo>
                    <a:pt x="0" y="254"/>
                  </a:lnTo>
                  <a:lnTo>
                    <a:pt x="0" y="609"/>
                  </a:lnTo>
                  <a:lnTo>
                    <a:pt x="0" y="735"/>
                  </a:lnTo>
                  <a:lnTo>
                    <a:pt x="76" y="811"/>
                  </a:lnTo>
                  <a:lnTo>
                    <a:pt x="152" y="862"/>
                  </a:lnTo>
                  <a:lnTo>
                    <a:pt x="253" y="887"/>
                  </a:lnTo>
                  <a:lnTo>
                    <a:pt x="355" y="862"/>
                  </a:lnTo>
                  <a:lnTo>
                    <a:pt x="431" y="811"/>
                  </a:lnTo>
                  <a:lnTo>
                    <a:pt x="481" y="735"/>
                  </a:lnTo>
                  <a:lnTo>
                    <a:pt x="507" y="609"/>
                  </a:lnTo>
                  <a:lnTo>
                    <a:pt x="507" y="254"/>
                  </a:lnTo>
                  <a:lnTo>
                    <a:pt x="481" y="153"/>
                  </a:lnTo>
                  <a:lnTo>
                    <a:pt x="431" y="77"/>
                  </a:lnTo>
                  <a:lnTo>
                    <a:pt x="355" y="26"/>
                  </a:lnTo>
                  <a:lnTo>
                    <a:pt x="25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1" name="Google Shape;3622;p53"/>
            <p:cNvSpPr/>
            <p:nvPr/>
          </p:nvSpPr>
          <p:spPr>
            <a:xfrm>
              <a:off x="5705425" y="2775150"/>
              <a:ext cx="205800" cy="257100"/>
            </a:xfrm>
            <a:custGeom>
              <a:avLst/>
              <a:gdLst/>
              <a:ahLst/>
              <a:cxnLst/>
              <a:rect l="l" t="t" r="r" b="b"/>
              <a:pathLst>
                <a:path w="8232" h="10284" extrusionOk="0">
                  <a:moveTo>
                    <a:pt x="4584" y="2382"/>
                  </a:moveTo>
                  <a:lnTo>
                    <a:pt x="4762" y="2534"/>
                  </a:lnTo>
                  <a:lnTo>
                    <a:pt x="4964" y="2686"/>
                  </a:lnTo>
                  <a:lnTo>
                    <a:pt x="5192" y="2812"/>
                  </a:lnTo>
                  <a:lnTo>
                    <a:pt x="5395" y="2914"/>
                  </a:lnTo>
                  <a:lnTo>
                    <a:pt x="5800" y="3066"/>
                  </a:lnTo>
                  <a:lnTo>
                    <a:pt x="6129" y="3192"/>
                  </a:lnTo>
                  <a:lnTo>
                    <a:pt x="6180" y="3496"/>
                  </a:lnTo>
                  <a:lnTo>
                    <a:pt x="6180" y="3851"/>
                  </a:lnTo>
                  <a:lnTo>
                    <a:pt x="6180" y="4459"/>
                  </a:lnTo>
                  <a:lnTo>
                    <a:pt x="6155" y="4712"/>
                  </a:lnTo>
                  <a:lnTo>
                    <a:pt x="6129" y="4914"/>
                  </a:lnTo>
                  <a:lnTo>
                    <a:pt x="6079" y="5117"/>
                  </a:lnTo>
                  <a:lnTo>
                    <a:pt x="6028" y="5294"/>
                  </a:lnTo>
                  <a:lnTo>
                    <a:pt x="5927" y="5446"/>
                  </a:lnTo>
                  <a:lnTo>
                    <a:pt x="5800" y="5624"/>
                  </a:lnTo>
                  <a:lnTo>
                    <a:pt x="5598" y="5902"/>
                  </a:lnTo>
                  <a:lnTo>
                    <a:pt x="5395" y="6130"/>
                  </a:lnTo>
                  <a:lnTo>
                    <a:pt x="5192" y="6333"/>
                  </a:lnTo>
                  <a:lnTo>
                    <a:pt x="4964" y="6510"/>
                  </a:lnTo>
                  <a:lnTo>
                    <a:pt x="4736" y="6637"/>
                  </a:lnTo>
                  <a:lnTo>
                    <a:pt x="4534" y="6738"/>
                  </a:lnTo>
                  <a:lnTo>
                    <a:pt x="4331" y="6789"/>
                  </a:lnTo>
                  <a:lnTo>
                    <a:pt x="4129" y="6814"/>
                  </a:lnTo>
                  <a:lnTo>
                    <a:pt x="3926" y="6789"/>
                  </a:lnTo>
                  <a:lnTo>
                    <a:pt x="3698" y="6738"/>
                  </a:lnTo>
                  <a:lnTo>
                    <a:pt x="3495" y="6637"/>
                  </a:lnTo>
                  <a:lnTo>
                    <a:pt x="3293" y="6510"/>
                  </a:lnTo>
                  <a:lnTo>
                    <a:pt x="3065" y="6333"/>
                  </a:lnTo>
                  <a:lnTo>
                    <a:pt x="2862" y="6130"/>
                  </a:lnTo>
                  <a:lnTo>
                    <a:pt x="2634" y="5902"/>
                  </a:lnTo>
                  <a:lnTo>
                    <a:pt x="2432" y="5624"/>
                  </a:lnTo>
                  <a:lnTo>
                    <a:pt x="2305" y="5446"/>
                  </a:lnTo>
                  <a:lnTo>
                    <a:pt x="2229" y="5294"/>
                  </a:lnTo>
                  <a:lnTo>
                    <a:pt x="2153" y="5117"/>
                  </a:lnTo>
                  <a:lnTo>
                    <a:pt x="2128" y="4914"/>
                  </a:lnTo>
                  <a:lnTo>
                    <a:pt x="2077" y="4712"/>
                  </a:lnTo>
                  <a:lnTo>
                    <a:pt x="2077" y="4459"/>
                  </a:lnTo>
                  <a:lnTo>
                    <a:pt x="2052" y="3851"/>
                  </a:lnTo>
                  <a:lnTo>
                    <a:pt x="2077" y="3521"/>
                  </a:lnTo>
                  <a:lnTo>
                    <a:pt x="2102" y="3243"/>
                  </a:lnTo>
                  <a:lnTo>
                    <a:pt x="2609" y="3192"/>
                  </a:lnTo>
                  <a:lnTo>
                    <a:pt x="2913" y="3142"/>
                  </a:lnTo>
                  <a:lnTo>
                    <a:pt x="3242" y="3066"/>
                  </a:lnTo>
                  <a:lnTo>
                    <a:pt x="3597" y="2964"/>
                  </a:lnTo>
                  <a:lnTo>
                    <a:pt x="3951" y="2812"/>
                  </a:lnTo>
                  <a:lnTo>
                    <a:pt x="4280" y="2635"/>
                  </a:lnTo>
                  <a:lnTo>
                    <a:pt x="4432" y="2508"/>
                  </a:lnTo>
                  <a:lnTo>
                    <a:pt x="4584" y="2382"/>
                  </a:lnTo>
                  <a:close/>
                  <a:moveTo>
                    <a:pt x="4154" y="1"/>
                  </a:moveTo>
                  <a:lnTo>
                    <a:pt x="3926" y="26"/>
                  </a:lnTo>
                  <a:lnTo>
                    <a:pt x="3723" y="52"/>
                  </a:lnTo>
                  <a:lnTo>
                    <a:pt x="3521" y="102"/>
                  </a:lnTo>
                  <a:lnTo>
                    <a:pt x="3318" y="153"/>
                  </a:lnTo>
                  <a:lnTo>
                    <a:pt x="3115" y="229"/>
                  </a:lnTo>
                  <a:lnTo>
                    <a:pt x="2938" y="330"/>
                  </a:lnTo>
                  <a:lnTo>
                    <a:pt x="2761" y="457"/>
                  </a:lnTo>
                  <a:lnTo>
                    <a:pt x="2584" y="583"/>
                  </a:lnTo>
                  <a:lnTo>
                    <a:pt x="2406" y="609"/>
                  </a:lnTo>
                  <a:lnTo>
                    <a:pt x="2229" y="634"/>
                  </a:lnTo>
                  <a:lnTo>
                    <a:pt x="2052" y="685"/>
                  </a:lnTo>
                  <a:lnTo>
                    <a:pt x="1900" y="761"/>
                  </a:lnTo>
                  <a:lnTo>
                    <a:pt x="1722" y="837"/>
                  </a:lnTo>
                  <a:lnTo>
                    <a:pt x="1596" y="938"/>
                  </a:lnTo>
                  <a:lnTo>
                    <a:pt x="1444" y="1065"/>
                  </a:lnTo>
                  <a:lnTo>
                    <a:pt x="1317" y="1191"/>
                  </a:lnTo>
                  <a:lnTo>
                    <a:pt x="1216" y="1343"/>
                  </a:lnTo>
                  <a:lnTo>
                    <a:pt x="1114" y="1495"/>
                  </a:lnTo>
                  <a:lnTo>
                    <a:pt x="1038" y="1647"/>
                  </a:lnTo>
                  <a:lnTo>
                    <a:pt x="988" y="1799"/>
                  </a:lnTo>
                  <a:lnTo>
                    <a:pt x="963" y="1951"/>
                  </a:lnTo>
                  <a:lnTo>
                    <a:pt x="937" y="2128"/>
                  </a:lnTo>
                  <a:lnTo>
                    <a:pt x="912" y="2306"/>
                  </a:lnTo>
                  <a:lnTo>
                    <a:pt x="937" y="2458"/>
                  </a:lnTo>
                  <a:lnTo>
                    <a:pt x="811" y="2610"/>
                  </a:lnTo>
                  <a:lnTo>
                    <a:pt x="709" y="2787"/>
                  </a:lnTo>
                  <a:lnTo>
                    <a:pt x="608" y="2964"/>
                  </a:lnTo>
                  <a:lnTo>
                    <a:pt x="532" y="3142"/>
                  </a:lnTo>
                  <a:lnTo>
                    <a:pt x="481" y="3344"/>
                  </a:lnTo>
                  <a:lnTo>
                    <a:pt x="431" y="3547"/>
                  </a:lnTo>
                  <a:lnTo>
                    <a:pt x="405" y="3749"/>
                  </a:lnTo>
                  <a:lnTo>
                    <a:pt x="380" y="3952"/>
                  </a:lnTo>
                  <a:lnTo>
                    <a:pt x="405" y="4231"/>
                  </a:lnTo>
                  <a:lnTo>
                    <a:pt x="456" y="4484"/>
                  </a:lnTo>
                  <a:lnTo>
                    <a:pt x="532" y="4737"/>
                  </a:lnTo>
                  <a:lnTo>
                    <a:pt x="608" y="4990"/>
                  </a:lnTo>
                  <a:lnTo>
                    <a:pt x="507" y="5142"/>
                  </a:lnTo>
                  <a:lnTo>
                    <a:pt x="380" y="5294"/>
                  </a:lnTo>
                  <a:lnTo>
                    <a:pt x="304" y="5472"/>
                  </a:lnTo>
                  <a:lnTo>
                    <a:pt x="228" y="5674"/>
                  </a:lnTo>
                  <a:lnTo>
                    <a:pt x="203" y="5776"/>
                  </a:lnTo>
                  <a:lnTo>
                    <a:pt x="228" y="5852"/>
                  </a:lnTo>
                  <a:lnTo>
                    <a:pt x="279" y="5953"/>
                  </a:lnTo>
                  <a:lnTo>
                    <a:pt x="380" y="6004"/>
                  </a:lnTo>
                  <a:lnTo>
                    <a:pt x="557" y="6004"/>
                  </a:lnTo>
                  <a:lnTo>
                    <a:pt x="659" y="5928"/>
                  </a:lnTo>
                  <a:lnTo>
                    <a:pt x="709" y="5852"/>
                  </a:lnTo>
                  <a:lnTo>
                    <a:pt x="785" y="5674"/>
                  </a:lnTo>
                  <a:lnTo>
                    <a:pt x="861" y="5522"/>
                  </a:lnTo>
                  <a:lnTo>
                    <a:pt x="963" y="5370"/>
                  </a:lnTo>
                  <a:lnTo>
                    <a:pt x="1089" y="5244"/>
                  </a:lnTo>
                  <a:lnTo>
                    <a:pt x="1140" y="5142"/>
                  </a:lnTo>
                  <a:lnTo>
                    <a:pt x="1165" y="5041"/>
                  </a:lnTo>
                  <a:lnTo>
                    <a:pt x="1165" y="4940"/>
                  </a:lnTo>
                  <a:lnTo>
                    <a:pt x="1140" y="4839"/>
                  </a:lnTo>
                  <a:lnTo>
                    <a:pt x="1038" y="4636"/>
                  </a:lnTo>
                  <a:lnTo>
                    <a:pt x="963" y="4433"/>
                  </a:lnTo>
                  <a:lnTo>
                    <a:pt x="937" y="4205"/>
                  </a:lnTo>
                  <a:lnTo>
                    <a:pt x="912" y="3952"/>
                  </a:lnTo>
                  <a:lnTo>
                    <a:pt x="912" y="3800"/>
                  </a:lnTo>
                  <a:lnTo>
                    <a:pt x="937" y="3623"/>
                  </a:lnTo>
                  <a:lnTo>
                    <a:pt x="988" y="3471"/>
                  </a:lnTo>
                  <a:lnTo>
                    <a:pt x="1038" y="3294"/>
                  </a:lnTo>
                  <a:lnTo>
                    <a:pt x="1089" y="3142"/>
                  </a:lnTo>
                  <a:lnTo>
                    <a:pt x="1190" y="3015"/>
                  </a:lnTo>
                  <a:lnTo>
                    <a:pt x="1266" y="2863"/>
                  </a:lnTo>
                  <a:lnTo>
                    <a:pt x="1368" y="2762"/>
                  </a:lnTo>
                  <a:lnTo>
                    <a:pt x="1418" y="2686"/>
                  </a:lnTo>
                  <a:lnTo>
                    <a:pt x="1444" y="2610"/>
                  </a:lnTo>
                  <a:lnTo>
                    <a:pt x="1469" y="2534"/>
                  </a:lnTo>
                  <a:lnTo>
                    <a:pt x="1469" y="2458"/>
                  </a:lnTo>
                  <a:lnTo>
                    <a:pt x="1444" y="2230"/>
                  </a:lnTo>
                  <a:lnTo>
                    <a:pt x="1494" y="1976"/>
                  </a:lnTo>
                  <a:lnTo>
                    <a:pt x="1570" y="1749"/>
                  </a:lnTo>
                  <a:lnTo>
                    <a:pt x="1722" y="1546"/>
                  </a:lnTo>
                  <a:lnTo>
                    <a:pt x="1925" y="1343"/>
                  </a:lnTo>
                  <a:lnTo>
                    <a:pt x="2153" y="1217"/>
                  </a:lnTo>
                  <a:lnTo>
                    <a:pt x="2381" y="1141"/>
                  </a:lnTo>
                  <a:lnTo>
                    <a:pt x="2533" y="1115"/>
                  </a:lnTo>
                  <a:lnTo>
                    <a:pt x="2659" y="1115"/>
                  </a:lnTo>
                  <a:lnTo>
                    <a:pt x="2786" y="1090"/>
                  </a:lnTo>
                  <a:lnTo>
                    <a:pt x="2887" y="1014"/>
                  </a:lnTo>
                  <a:lnTo>
                    <a:pt x="3014" y="913"/>
                  </a:lnTo>
                  <a:lnTo>
                    <a:pt x="3166" y="811"/>
                  </a:lnTo>
                  <a:lnTo>
                    <a:pt x="3318" y="735"/>
                  </a:lnTo>
                  <a:lnTo>
                    <a:pt x="3470" y="659"/>
                  </a:lnTo>
                  <a:lnTo>
                    <a:pt x="3622" y="609"/>
                  </a:lnTo>
                  <a:lnTo>
                    <a:pt x="3799" y="558"/>
                  </a:lnTo>
                  <a:lnTo>
                    <a:pt x="3977" y="533"/>
                  </a:lnTo>
                  <a:lnTo>
                    <a:pt x="4331" y="533"/>
                  </a:lnTo>
                  <a:lnTo>
                    <a:pt x="4508" y="558"/>
                  </a:lnTo>
                  <a:lnTo>
                    <a:pt x="4660" y="609"/>
                  </a:lnTo>
                  <a:lnTo>
                    <a:pt x="4838" y="659"/>
                  </a:lnTo>
                  <a:lnTo>
                    <a:pt x="4990" y="735"/>
                  </a:lnTo>
                  <a:lnTo>
                    <a:pt x="5142" y="811"/>
                  </a:lnTo>
                  <a:lnTo>
                    <a:pt x="5268" y="913"/>
                  </a:lnTo>
                  <a:lnTo>
                    <a:pt x="5420" y="1014"/>
                  </a:lnTo>
                  <a:lnTo>
                    <a:pt x="5522" y="1090"/>
                  </a:lnTo>
                  <a:lnTo>
                    <a:pt x="5648" y="1115"/>
                  </a:lnTo>
                  <a:lnTo>
                    <a:pt x="5876" y="1141"/>
                  </a:lnTo>
                  <a:lnTo>
                    <a:pt x="6104" y="1191"/>
                  </a:lnTo>
                  <a:lnTo>
                    <a:pt x="6332" y="1293"/>
                  </a:lnTo>
                  <a:lnTo>
                    <a:pt x="6509" y="1445"/>
                  </a:lnTo>
                  <a:lnTo>
                    <a:pt x="6661" y="1622"/>
                  </a:lnTo>
                  <a:lnTo>
                    <a:pt x="6763" y="1824"/>
                  </a:lnTo>
                  <a:lnTo>
                    <a:pt x="6839" y="2027"/>
                  </a:lnTo>
                  <a:lnTo>
                    <a:pt x="6864" y="2280"/>
                  </a:lnTo>
                  <a:lnTo>
                    <a:pt x="6839" y="2458"/>
                  </a:lnTo>
                  <a:lnTo>
                    <a:pt x="6839" y="2534"/>
                  </a:lnTo>
                  <a:lnTo>
                    <a:pt x="6839" y="2610"/>
                  </a:lnTo>
                  <a:lnTo>
                    <a:pt x="6889" y="2686"/>
                  </a:lnTo>
                  <a:lnTo>
                    <a:pt x="6940" y="2762"/>
                  </a:lnTo>
                  <a:lnTo>
                    <a:pt x="7041" y="2863"/>
                  </a:lnTo>
                  <a:lnTo>
                    <a:pt x="7117" y="3015"/>
                  </a:lnTo>
                  <a:lnTo>
                    <a:pt x="7193" y="3142"/>
                  </a:lnTo>
                  <a:lnTo>
                    <a:pt x="7269" y="3294"/>
                  </a:lnTo>
                  <a:lnTo>
                    <a:pt x="7320" y="3471"/>
                  </a:lnTo>
                  <a:lnTo>
                    <a:pt x="7345" y="3623"/>
                  </a:lnTo>
                  <a:lnTo>
                    <a:pt x="7370" y="3800"/>
                  </a:lnTo>
                  <a:lnTo>
                    <a:pt x="7396" y="3952"/>
                  </a:lnTo>
                  <a:lnTo>
                    <a:pt x="7370" y="4205"/>
                  </a:lnTo>
                  <a:lnTo>
                    <a:pt x="7320" y="4433"/>
                  </a:lnTo>
                  <a:lnTo>
                    <a:pt x="7269" y="4636"/>
                  </a:lnTo>
                  <a:lnTo>
                    <a:pt x="7168" y="4839"/>
                  </a:lnTo>
                  <a:lnTo>
                    <a:pt x="7143" y="4940"/>
                  </a:lnTo>
                  <a:lnTo>
                    <a:pt x="7117" y="5041"/>
                  </a:lnTo>
                  <a:lnTo>
                    <a:pt x="7168" y="5142"/>
                  </a:lnTo>
                  <a:lnTo>
                    <a:pt x="7219" y="5244"/>
                  </a:lnTo>
                  <a:lnTo>
                    <a:pt x="7345" y="5396"/>
                  </a:lnTo>
                  <a:lnTo>
                    <a:pt x="7472" y="5598"/>
                  </a:lnTo>
                  <a:lnTo>
                    <a:pt x="7573" y="5852"/>
                  </a:lnTo>
                  <a:lnTo>
                    <a:pt x="7649" y="6130"/>
                  </a:lnTo>
                  <a:lnTo>
                    <a:pt x="7674" y="6409"/>
                  </a:lnTo>
                  <a:lnTo>
                    <a:pt x="7649" y="6738"/>
                  </a:lnTo>
                  <a:lnTo>
                    <a:pt x="7573" y="7042"/>
                  </a:lnTo>
                  <a:lnTo>
                    <a:pt x="7472" y="7321"/>
                  </a:lnTo>
                  <a:lnTo>
                    <a:pt x="7345" y="7599"/>
                  </a:lnTo>
                  <a:lnTo>
                    <a:pt x="7168" y="7827"/>
                  </a:lnTo>
                  <a:lnTo>
                    <a:pt x="6940" y="7751"/>
                  </a:lnTo>
                  <a:lnTo>
                    <a:pt x="5522" y="7346"/>
                  </a:lnTo>
                  <a:lnTo>
                    <a:pt x="5446" y="6789"/>
                  </a:lnTo>
                  <a:lnTo>
                    <a:pt x="5648" y="6611"/>
                  </a:lnTo>
                  <a:lnTo>
                    <a:pt x="5851" y="6409"/>
                  </a:lnTo>
                  <a:lnTo>
                    <a:pt x="6053" y="6181"/>
                  </a:lnTo>
                  <a:lnTo>
                    <a:pt x="6231" y="5953"/>
                  </a:lnTo>
                  <a:lnTo>
                    <a:pt x="6383" y="5725"/>
                  </a:lnTo>
                  <a:lnTo>
                    <a:pt x="6509" y="5497"/>
                  </a:lnTo>
                  <a:lnTo>
                    <a:pt x="6585" y="5269"/>
                  </a:lnTo>
                  <a:lnTo>
                    <a:pt x="6636" y="5041"/>
                  </a:lnTo>
                  <a:lnTo>
                    <a:pt x="6687" y="4788"/>
                  </a:lnTo>
                  <a:lnTo>
                    <a:pt x="6687" y="4509"/>
                  </a:lnTo>
                  <a:lnTo>
                    <a:pt x="6712" y="3851"/>
                  </a:lnTo>
                  <a:lnTo>
                    <a:pt x="6687" y="3369"/>
                  </a:lnTo>
                  <a:lnTo>
                    <a:pt x="6611" y="2914"/>
                  </a:lnTo>
                  <a:lnTo>
                    <a:pt x="6585" y="2838"/>
                  </a:lnTo>
                  <a:lnTo>
                    <a:pt x="6535" y="2787"/>
                  </a:lnTo>
                  <a:lnTo>
                    <a:pt x="6484" y="2736"/>
                  </a:lnTo>
                  <a:lnTo>
                    <a:pt x="6433" y="2711"/>
                  </a:lnTo>
                  <a:lnTo>
                    <a:pt x="6079" y="2610"/>
                  </a:lnTo>
                  <a:lnTo>
                    <a:pt x="5598" y="2432"/>
                  </a:lnTo>
                  <a:lnTo>
                    <a:pt x="5344" y="2306"/>
                  </a:lnTo>
                  <a:lnTo>
                    <a:pt x="5142" y="2179"/>
                  </a:lnTo>
                  <a:lnTo>
                    <a:pt x="4939" y="2027"/>
                  </a:lnTo>
                  <a:lnTo>
                    <a:pt x="4812" y="1850"/>
                  </a:lnTo>
                  <a:lnTo>
                    <a:pt x="4787" y="1799"/>
                  </a:lnTo>
                  <a:lnTo>
                    <a:pt x="4736" y="1774"/>
                  </a:lnTo>
                  <a:lnTo>
                    <a:pt x="4660" y="1749"/>
                  </a:lnTo>
                  <a:lnTo>
                    <a:pt x="4610" y="1723"/>
                  </a:lnTo>
                  <a:lnTo>
                    <a:pt x="4534" y="1749"/>
                  </a:lnTo>
                  <a:lnTo>
                    <a:pt x="4483" y="1749"/>
                  </a:lnTo>
                  <a:lnTo>
                    <a:pt x="4432" y="1799"/>
                  </a:lnTo>
                  <a:lnTo>
                    <a:pt x="4382" y="1824"/>
                  </a:lnTo>
                  <a:lnTo>
                    <a:pt x="4230" y="2002"/>
                  </a:lnTo>
                  <a:lnTo>
                    <a:pt x="4078" y="2128"/>
                  </a:lnTo>
                  <a:lnTo>
                    <a:pt x="3901" y="2255"/>
                  </a:lnTo>
                  <a:lnTo>
                    <a:pt x="3698" y="2356"/>
                  </a:lnTo>
                  <a:lnTo>
                    <a:pt x="3495" y="2458"/>
                  </a:lnTo>
                  <a:lnTo>
                    <a:pt x="3293" y="2508"/>
                  </a:lnTo>
                  <a:lnTo>
                    <a:pt x="2887" y="2610"/>
                  </a:lnTo>
                  <a:lnTo>
                    <a:pt x="2508" y="2686"/>
                  </a:lnTo>
                  <a:lnTo>
                    <a:pt x="2204" y="2711"/>
                  </a:lnTo>
                  <a:lnTo>
                    <a:pt x="1900" y="2711"/>
                  </a:lnTo>
                  <a:lnTo>
                    <a:pt x="1798" y="2736"/>
                  </a:lnTo>
                  <a:lnTo>
                    <a:pt x="1722" y="2762"/>
                  </a:lnTo>
                  <a:lnTo>
                    <a:pt x="1672" y="2838"/>
                  </a:lnTo>
                  <a:lnTo>
                    <a:pt x="1621" y="2914"/>
                  </a:lnTo>
                  <a:lnTo>
                    <a:pt x="1570" y="3369"/>
                  </a:lnTo>
                  <a:lnTo>
                    <a:pt x="1545" y="3851"/>
                  </a:lnTo>
                  <a:lnTo>
                    <a:pt x="1545" y="4509"/>
                  </a:lnTo>
                  <a:lnTo>
                    <a:pt x="1570" y="4788"/>
                  </a:lnTo>
                  <a:lnTo>
                    <a:pt x="1596" y="5041"/>
                  </a:lnTo>
                  <a:lnTo>
                    <a:pt x="1672" y="5269"/>
                  </a:lnTo>
                  <a:lnTo>
                    <a:pt x="1748" y="5497"/>
                  </a:lnTo>
                  <a:lnTo>
                    <a:pt x="1849" y="5725"/>
                  </a:lnTo>
                  <a:lnTo>
                    <a:pt x="2001" y="5953"/>
                  </a:lnTo>
                  <a:lnTo>
                    <a:pt x="2204" y="6181"/>
                  </a:lnTo>
                  <a:lnTo>
                    <a:pt x="2381" y="6409"/>
                  </a:lnTo>
                  <a:lnTo>
                    <a:pt x="2584" y="6611"/>
                  </a:lnTo>
                  <a:lnTo>
                    <a:pt x="2786" y="6789"/>
                  </a:lnTo>
                  <a:lnTo>
                    <a:pt x="2735" y="7346"/>
                  </a:lnTo>
                  <a:lnTo>
                    <a:pt x="1317" y="7751"/>
                  </a:lnTo>
                  <a:lnTo>
                    <a:pt x="1089" y="7827"/>
                  </a:lnTo>
                  <a:lnTo>
                    <a:pt x="963" y="7625"/>
                  </a:lnTo>
                  <a:lnTo>
                    <a:pt x="836" y="7397"/>
                  </a:lnTo>
                  <a:lnTo>
                    <a:pt x="735" y="7169"/>
                  </a:lnTo>
                  <a:lnTo>
                    <a:pt x="633" y="6915"/>
                  </a:lnTo>
                  <a:lnTo>
                    <a:pt x="583" y="6814"/>
                  </a:lnTo>
                  <a:lnTo>
                    <a:pt x="507" y="6738"/>
                  </a:lnTo>
                  <a:lnTo>
                    <a:pt x="431" y="6713"/>
                  </a:lnTo>
                  <a:lnTo>
                    <a:pt x="329" y="6713"/>
                  </a:lnTo>
                  <a:lnTo>
                    <a:pt x="228" y="6763"/>
                  </a:lnTo>
                  <a:lnTo>
                    <a:pt x="152" y="6839"/>
                  </a:lnTo>
                  <a:lnTo>
                    <a:pt x="127" y="6941"/>
                  </a:lnTo>
                  <a:lnTo>
                    <a:pt x="127" y="7042"/>
                  </a:lnTo>
                  <a:lnTo>
                    <a:pt x="228" y="7321"/>
                  </a:lnTo>
                  <a:lnTo>
                    <a:pt x="355" y="7625"/>
                  </a:lnTo>
                  <a:lnTo>
                    <a:pt x="507" y="7878"/>
                  </a:lnTo>
                  <a:lnTo>
                    <a:pt x="659" y="8131"/>
                  </a:lnTo>
                  <a:lnTo>
                    <a:pt x="481" y="8308"/>
                  </a:lnTo>
                  <a:lnTo>
                    <a:pt x="355" y="8536"/>
                  </a:lnTo>
                  <a:lnTo>
                    <a:pt x="253" y="8764"/>
                  </a:lnTo>
                  <a:lnTo>
                    <a:pt x="177" y="9018"/>
                  </a:lnTo>
                  <a:lnTo>
                    <a:pt x="0" y="9980"/>
                  </a:lnTo>
                  <a:lnTo>
                    <a:pt x="25" y="10081"/>
                  </a:lnTo>
                  <a:lnTo>
                    <a:pt x="51" y="10183"/>
                  </a:lnTo>
                  <a:lnTo>
                    <a:pt x="127" y="10233"/>
                  </a:lnTo>
                  <a:lnTo>
                    <a:pt x="228" y="10284"/>
                  </a:lnTo>
                  <a:lnTo>
                    <a:pt x="304" y="10284"/>
                  </a:lnTo>
                  <a:lnTo>
                    <a:pt x="405" y="10233"/>
                  </a:lnTo>
                  <a:lnTo>
                    <a:pt x="481" y="10183"/>
                  </a:lnTo>
                  <a:lnTo>
                    <a:pt x="532" y="10056"/>
                  </a:lnTo>
                  <a:lnTo>
                    <a:pt x="684" y="9119"/>
                  </a:lnTo>
                  <a:lnTo>
                    <a:pt x="735" y="8967"/>
                  </a:lnTo>
                  <a:lnTo>
                    <a:pt x="785" y="8815"/>
                  </a:lnTo>
                  <a:lnTo>
                    <a:pt x="861" y="8688"/>
                  </a:lnTo>
                  <a:lnTo>
                    <a:pt x="963" y="8562"/>
                  </a:lnTo>
                  <a:lnTo>
                    <a:pt x="1064" y="8460"/>
                  </a:lnTo>
                  <a:lnTo>
                    <a:pt x="1165" y="8384"/>
                  </a:lnTo>
                  <a:lnTo>
                    <a:pt x="1317" y="8308"/>
                  </a:lnTo>
                  <a:lnTo>
                    <a:pt x="1444" y="8258"/>
                  </a:lnTo>
                  <a:lnTo>
                    <a:pt x="1950" y="8106"/>
                  </a:lnTo>
                  <a:lnTo>
                    <a:pt x="2153" y="8334"/>
                  </a:lnTo>
                  <a:lnTo>
                    <a:pt x="2381" y="8536"/>
                  </a:lnTo>
                  <a:lnTo>
                    <a:pt x="2634" y="8714"/>
                  </a:lnTo>
                  <a:lnTo>
                    <a:pt x="2887" y="8866"/>
                  </a:lnTo>
                  <a:lnTo>
                    <a:pt x="3166" y="8967"/>
                  </a:lnTo>
                  <a:lnTo>
                    <a:pt x="3445" y="9068"/>
                  </a:lnTo>
                  <a:lnTo>
                    <a:pt x="3749" y="9119"/>
                  </a:lnTo>
                  <a:lnTo>
                    <a:pt x="4078" y="9144"/>
                  </a:lnTo>
                  <a:lnTo>
                    <a:pt x="4154" y="9119"/>
                  </a:lnTo>
                  <a:lnTo>
                    <a:pt x="4230" y="9068"/>
                  </a:lnTo>
                  <a:lnTo>
                    <a:pt x="4306" y="8992"/>
                  </a:lnTo>
                  <a:lnTo>
                    <a:pt x="4331" y="8891"/>
                  </a:lnTo>
                  <a:lnTo>
                    <a:pt x="4306" y="8790"/>
                  </a:lnTo>
                  <a:lnTo>
                    <a:pt x="4255" y="8688"/>
                  </a:lnTo>
                  <a:lnTo>
                    <a:pt x="4179" y="8638"/>
                  </a:lnTo>
                  <a:lnTo>
                    <a:pt x="4078" y="8612"/>
                  </a:lnTo>
                  <a:lnTo>
                    <a:pt x="3850" y="8612"/>
                  </a:lnTo>
                  <a:lnTo>
                    <a:pt x="3647" y="8562"/>
                  </a:lnTo>
                  <a:lnTo>
                    <a:pt x="3419" y="8511"/>
                  </a:lnTo>
                  <a:lnTo>
                    <a:pt x="3217" y="8435"/>
                  </a:lnTo>
                  <a:lnTo>
                    <a:pt x="3039" y="8334"/>
                  </a:lnTo>
                  <a:lnTo>
                    <a:pt x="2837" y="8232"/>
                  </a:lnTo>
                  <a:lnTo>
                    <a:pt x="2659" y="8106"/>
                  </a:lnTo>
                  <a:lnTo>
                    <a:pt x="2508" y="7954"/>
                  </a:lnTo>
                  <a:lnTo>
                    <a:pt x="2913" y="7827"/>
                  </a:lnTo>
                  <a:lnTo>
                    <a:pt x="3039" y="7777"/>
                  </a:lnTo>
                  <a:lnTo>
                    <a:pt x="3141" y="7701"/>
                  </a:lnTo>
                  <a:lnTo>
                    <a:pt x="3217" y="7599"/>
                  </a:lnTo>
                  <a:lnTo>
                    <a:pt x="3242" y="7473"/>
                  </a:lnTo>
                  <a:lnTo>
                    <a:pt x="3293" y="7118"/>
                  </a:lnTo>
                  <a:lnTo>
                    <a:pt x="3495" y="7219"/>
                  </a:lnTo>
                  <a:lnTo>
                    <a:pt x="3698" y="7270"/>
                  </a:lnTo>
                  <a:lnTo>
                    <a:pt x="3926" y="7321"/>
                  </a:lnTo>
                  <a:lnTo>
                    <a:pt x="4129" y="7346"/>
                  </a:lnTo>
                  <a:lnTo>
                    <a:pt x="4331" y="7321"/>
                  </a:lnTo>
                  <a:lnTo>
                    <a:pt x="4534" y="7270"/>
                  </a:lnTo>
                  <a:lnTo>
                    <a:pt x="4762" y="7219"/>
                  </a:lnTo>
                  <a:lnTo>
                    <a:pt x="4964" y="7118"/>
                  </a:lnTo>
                  <a:lnTo>
                    <a:pt x="4990" y="7447"/>
                  </a:lnTo>
                  <a:lnTo>
                    <a:pt x="5040" y="7574"/>
                  </a:lnTo>
                  <a:lnTo>
                    <a:pt x="5091" y="7675"/>
                  </a:lnTo>
                  <a:lnTo>
                    <a:pt x="5192" y="7777"/>
                  </a:lnTo>
                  <a:lnTo>
                    <a:pt x="5319" y="7827"/>
                  </a:lnTo>
                  <a:lnTo>
                    <a:pt x="5749" y="7954"/>
                  </a:lnTo>
                  <a:lnTo>
                    <a:pt x="5471" y="8182"/>
                  </a:lnTo>
                  <a:lnTo>
                    <a:pt x="5319" y="8283"/>
                  </a:lnTo>
                  <a:lnTo>
                    <a:pt x="5142" y="8384"/>
                  </a:lnTo>
                  <a:lnTo>
                    <a:pt x="5066" y="8435"/>
                  </a:lnTo>
                  <a:lnTo>
                    <a:pt x="5015" y="8536"/>
                  </a:lnTo>
                  <a:lnTo>
                    <a:pt x="4990" y="8638"/>
                  </a:lnTo>
                  <a:lnTo>
                    <a:pt x="5015" y="8739"/>
                  </a:lnTo>
                  <a:lnTo>
                    <a:pt x="5091" y="8790"/>
                  </a:lnTo>
                  <a:lnTo>
                    <a:pt x="5167" y="8866"/>
                  </a:lnTo>
                  <a:lnTo>
                    <a:pt x="5268" y="8866"/>
                  </a:lnTo>
                  <a:lnTo>
                    <a:pt x="5370" y="8840"/>
                  </a:lnTo>
                  <a:lnTo>
                    <a:pt x="5648" y="8714"/>
                  </a:lnTo>
                  <a:lnTo>
                    <a:pt x="5876" y="8536"/>
                  </a:lnTo>
                  <a:lnTo>
                    <a:pt x="6104" y="8334"/>
                  </a:lnTo>
                  <a:lnTo>
                    <a:pt x="6307" y="8106"/>
                  </a:lnTo>
                  <a:lnTo>
                    <a:pt x="6788" y="8258"/>
                  </a:lnTo>
                  <a:lnTo>
                    <a:pt x="6940" y="8308"/>
                  </a:lnTo>
                  <a:lnTo>
                    <a:pt x="7067" y="8384"/>
                  </a:lnTo>
                  <a:lnTo>
                    <a:pt x="7193" y="8460"/>
                  </a:lnTo>
                  <a:lnTo>
                    <a:pt x="7295" y="8562"/>
                  </a:lnTo>
                  <a:lnTo>
                    <a:pt x="7396" y="8688"/>
                  </a:lnTo>
                  <a:lnTo>
                    <a:pt x="7472" y="8815"/>
                  </a:lnTo>
                  <a:lnTo>
                    <a:pt x="7522" y="8967"/>
                  </a:lnTo>
                  <a:lnTo>
                    <a:pt x="7548" y="9119"/>
                  </a:lnTo>
                  <a:lnTo>
                    <a:pt x="7725" y="10056"/>
                  </a:lnTo>
                  <a:lnTo>
                    <a:pt x="7750" y="10132"/>
                  </a:lnTo>
                  <a:lnTo>
                    <a:pt x="7826" y="10208"/>
                  </a:lnTo>
                  <a:lnTo>
                    <a:pt x="7902" y="10259"/>
                  </a:lnTo>
                  <a:lnTo>
                    <a:pt x="8029" y="10284"/>
                  </a:lnTo>
                  <a:lnTo>
                    <a:pt x="8130" y="10233"/>
                  </a:lnTo>
                  <a:lnTo>
                    <a:pt x="8181" y="10183"/>
                  </a:lnTo>
                  <a:lnTo>
                    <a:pt x="8232" y="10081"/>
                  </a:lnTo>
                  <a:lnTo>
                    <a:pt x="8232" y="9980"/>
                  </a:lnTo>
                  <a:lnTo>
                    <a:pt x="8080" y="9018"/>
                  </a:lnTo>
                  <a:lnTo>
                    <a:pt x="8004" y="8764"/>
                  </a:lnTo>
                  <a:lnTo>
                    <a:pt x="7902" y="8536"/>
                  </a:lnTo>
                  <a:lnTo>
                    <a:pt x="7776" y="8334"/>
                  </a:lnTo>
                  <a:lnTo>
                    <a:pt x="7598" y="8131"/>
                  </a:lnTo>
                  <a:lnTo>
                    <a:pt x="7826" y="7827"/>
                  </a:lnTo>
                  <a:lnTo>
                    <a:pt x="7978" y="7498"/>
                  </a:lnTo>
                  <a:lnTo>
                    <a:pt x="8105" y="7143"/>
                  </a:lnTo>
                  <a:lnTo>
                    <a:pt x="8181" y="6763"/>
                  </a:lnTo>
                  <a:lnTo>
                    <a:pt x="8181" y="6384"/>
                  </a:lnTo>
                  <a:lnTo>
                    <a:pt x="8156" y="6004"/>
                  </a:lnTo>
                  <a:lnTo>
                    <a:pt x="8080" y="5649"/>
                  </a:lnTo>
                  <a:lnTo>
                    <a:pt x="8004" y="5497"/>
                  </a:lnTo>
                  <a:lnTo>
                    <a:pt x="7928" y="5320"/>
                  </a:lnTo>
                  <a:lnTo>
                    <a:pt x="7826" y="5142"/>
                  </a:lnTo>
                  <a:lnTo>
                    <a:pt x="7674" y="4990"/>
                  </a:lnTo>
                  <a:lnTo>
                    <a:pt x="7776" y="4737"/>
                  </a:lnTo>
                  <a:lnTo>
                    <a:pt x="7852" y="4484"/>
                  </a:lnTo>
                  <a:lnTo>
                    <a:pt x="7902" y="4231"/>
                  </a:lnTo>
                  <a:lnTo>
                    <a:pt x="7902" y="3952"/>
                  </a:lnTo>
                  <a:lnTo>
                    <a:pt x="7902" y="3749"/>
                  </a:lnTo>
                  <a:lnTo>
                    <a:pt x="7877" y="3547"/>
                  </a:lnTo>
                  <a:lnTo>
                    <a:pt x="7826" y="3344"/>
                  </a:lnTo>
                  <a:lnTo>
                    <a:pt x="7776" y="3142"/>
                  </a:lnTo>
                  <a:lnTo>
                    <a:pt x="7700" y="2964"/>
                  </a:lnTo>
                  <a:lnTo>
                    <a:pt x="7598" y="2787"/>
                  </a:lnTo>
                  <a:lnTo>
                    <a:pt x="7497" y="2610"/>
                  </a:lnTo>
                  <a:lnTo>
                    <a:pt x="7370" y="2458"/>
                  </a:lnTo>
                  <a:lnTo>
                    <a:pt x="7370" y="2280"/>
                  </a:lnTo>
                  <a:lnTo>
                    <a:pt x="7370" y="2103"/>
                  </a:lnTo>
                  <a:lnTo>
                    <a:pt x="7345" y="1926"/>
                  </a:lnTo>
                  <a:lnTo>
                    <a:pt x="7295" y="1774"/>
                  </a:lnTo>
                  <a:lnTo>
                    <a:pt x="7244" y="1622"/>
                  </a:lnTo>
                  <a:lnTo>
                    <a:pt x="7168" y="1495"/>
                  </a:lnTo>
                  <a:lnTo>
                    <a:pt x="7092" y="1343"/>
                  </a:lnTo>
                  <a:lnTo>
                    <a:pt x="6889" y="1090"/>
                  </a:lnTo>
                  <a:lnTo>
                    <a:pt x="6636" y="887"/>
                  </a:lnTo>
                  <a:lnTo>
                    <a:pt x="6509" y="811"/>
                  </a:lnTo>
                  <a:lnTo>
                    <a:pt x="6357" y="735"/>
                  </a:lnTo>
                  <a:lnTo>
                    <a:pt x="6205" y="685"/>
                  </a:lnTo>
                  <a:lnTo>
                    <a:pt x="6053" y="634"/>
                  </a:lnTo>
                  <a:lnTo>
                    <a:pt x="5876" y="609"/>
                  </a:lnTo>
                  <a:lnTo>
                    <a:pt x="5724" y="583"/>
                  </a:lnTo>
                  <a:lnTo>
                    <a:pt x="5547" y="457"/>
                  </a:lnTo>
                  <a:lnTo>
                    <a:pt x="5370" y="330"/>
                  </a:lnTo>
                  <a:lnTo>
                    <a:pt x="5192" y="229"/>
                  </a:lnTo>
                  <a:lnTo>
                    <a:pt x="4990" y="153"/>
                  </a:lnTo>
                  <a:lnTo>
                    <a:pt x="4787" y="102"/>
                  </a:lnTo>
                  <a:lnTo>
                    <a:pt x="4584" y="52"/>
                  </a:lnTo>
                  <a:lnTo>
                    <a:pt x="4382" y="26"/>
                  </a:lnTo>
                  <a:lnTo>
                    <a:pt x="41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2" name="Google Shape;3623;p53"/>
            <p:cNvSpPr/>
            <p:nvPr/>
          </p:nvSpPr>
          <p:spPr>
            <a:xfrm>
              <a:off x="5825725" y="2860000"/>
              <a:ext cx="13325" cy="22200"/>
            </a:xfrm>
            <a:custGeom>
              <a:avLst/>
              <a:gdLst/>
              <a:ahLst/>
              <a:cxnLst/>
              <a:rect l="l" t="t" r="r" b="b"/>
              <a:pathLst>
                <a:path w="533" h="888" extrusionOk="0">
                  <a:moveTo>
                    <a:pt x="254" y="1"/>
                  </a:moveTo>
                  <a:lnTo>
                    <a:pt x="152" y="26"/>
                  </a:lnTo>
                  <a:lnTo>
                    <a:pt x="76" y="77"/>
                  </a:lnTo>
                  <a:lnTo>
                    <a:pt x="26" y="153"/>
                  </a:lnTo>
                  <a:lnTo>
                    <a:pt x="0" y="254"/>
                  </a:lnTo>
                  <a:lnTo>
                    <a:pt x="0" y="609"/>
                  </a:lnTo>
                  <a:lnTo>
                    <a:pt x="26" y="735"/>
                  </a:lnTo>
                  <a:lnTo>
                    <a:pt x="76" y="811"/>
                  </a:lnTo>
                  <a:lnTo>
                    <a:pt x="152" y="862"/>
                  </a:lnTo>
                  <a:lnTo>
                    <a:pt x="254" y="887"/>
                  </a:lnTo>
                  <a:lnTo>
                    <a:pt x="355" y="862"/>
                  </a:lnTo>
                  <a:lnTo>
                    <a:pt x="456" y="811"/>
                  </a:lnTo>
                  <a:lnTo>
                    <a:pt x="507" y="735"/>
                  </a:lnTo>
                  <a:lnTo>
                    <a:pt x="532" y="609"/>
                  </a:lnTo>
                  <a:lnTo>
                    <a:pt x="532" y="254"/>
                  </a:lnTo>
                  <a:lnTo>
                    <a:pt x="507" y="153"/>
                  </a:lnTo>
                  <a:lnTo>
                    <a:pt x="456"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3" name="Google Shape;3624;p53"/>
            <p:cNvSpPr/>
            <p:nvPr/>
          </p:nvSpPr>
          <p:spPr>
            <a:xfrm>
              <a:off x="5778225" y="2860000"/>
              <a:ext cx="12700" cy="22200"/>
            </a:xfrm>
            <a:custGeom>
              <a:avLst/>
              <a:gdLst/>
              <a:ahLst/>
              <a:cxnLst/>
              <a:rect l="l" t="t" r="r" b="b"/>
              <a:pathLst>
                <a:path w="508" h="888" extrusionOk="0">
                  <a:moveTo>
                    <a:pt x="254" y="1"/>
                  </a:moveTo>
                  <a:lnTo>
                    <a:pt x="153" y="26"/>
                  </a:lnTo>
                  <a:lnTo>
                    <a:pt x="77" y="77"/>
                  </a:lnTo>
                  <a:lnTo>
                    <a:pt x="26" y="153"/>
                  </a:lnTo>
                  <a:lnTo>
                    <a:pt x="1" y="254"/>
                  </a:lnTo>
                  <a:lnTo>
                    <a:pt x="1" y="609"/>
                  </a:lnTo>
                  <a:lnTo>
                    <a:pt x="26" y="735"/>
                  </a:lnTo>
                  <a:lnTo>
                    <a:pt x="77" y="811"/>
                  </a:lnTo>
                  <a:lnTo>
                    <a:pt x="153" y="862"/>
                  </a:lnTo>
                  <a:lnTo>
                    <a:pt x="254" y="887"/>
                  </a:lnTo>
                  <a:lnTo>
                    <a:pt x="355" y="862"/>
                  </a:lnTo>
                  <a:lnTo>
                    <a:pt x="431" y="811"/>
                  </a:lnTo>
                  <a:lnTo>
                    <a:pt x="507" y="735"/>
                  </a:lnTo>
                  <a:lnTo>
                    <a:pt x="507" y="609"/>
                  </a:lnTo>
                  <a:lnTo>
                    <a:pt x="507" y="254"/>
                  </a:lnTo>
                  <a:lnTo>
                    <a:pt x="507" y="153"/>
                  </a:lnTo>
                  <a:lnTo>
                    <a:pt x="431"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4" name="Google Shape;3625;p53"/>
            <p:cNvSpPr/>
            <p:nvPr/>
          </p:nvSpPr>
          <p:spPr>
            <a:xfrm>
              <a:off x="5697825" y="2634600"/>
              <a:ext cx="127300" cy="131725"/>
            </a:xfrm>
            <a:custGeom>
              <a:avLst/>
              <a:gdLst/>
              <a:ahLst/>
              <a:cxnLst/>
              <a:rect l="l" t="t" r="r" b="b"/>
              <a:pathLst>
                <a:path w="5092" h="5269" extrusionOk="0">
                  <a:moveTo>
                    <a:pt x="4382" y="532"/>
                  </a:moveTo>
                  <a:lnTo>
                    <a:pt x="4458" y="557"/>
                  </a:lnTo>
                  <a:lnTo>
                    <a:pt x="4508" y="583"/>
                  </a:lnTo>
                  <a:lnTo>
                    <a:pt x="4559" y="659"/>
                  </a:lnTo>
                  <a:lnTo>
                    <a:pt x="4559" y="735"/>
                  </a:lnTo>
                  <a:lnTo>
                    <a:pt x="4559" y="3597"/>
                  </a:lnTo>
                  <a:lnTo>
                    <a:pt x="4559" y="3673"/>
                  </a:lnTo>
                  <a:lnTo>
                    <a:pt x="4508" y="3723"/>
                  </a:lnTo>
                  <a:lnTo>
                    <a:pt x="4458" y="3774"/>
                  </a:lnTo>
                  <a:lnTo>
                    <a:pt x="4002" y="3774"/>
                  </a:lnTo>
                  <a:lnTo>
                    <a:pt x="3901" y="3799"/>
                  </a:lnTo>
                  <a:lnTo>
                    <a:pt x="3774" y="3825"/>
                  </a:lnTo>
                  <a:lnTo>
                    <a:pt x="3698" y="3875"/>
                  </a:lnTo>
                  <a:lnTo>
                    <a:pt x="3597" y="3951"/>
                  </a:lnTo>
                  <a:lnTo>
                    <a:pt x="3546" y="4027"/>
                  </a:lnTo>
                  <a:lnTo>
                    <a:pt x="3495" y="4129"/>
                  </a:lnTo>
                  <a:lnTo>
                    <a:pt x="3445" y="4230"/>
                  </a:lnTo>
                  <a:lnTo>
                    <a:pt x="3445" y="4356"/>
                  </a:lnTo>
                  <a:lnTo>
                    <a:pt x="3445" y="4660"/>
                  </a:lnTo>
                  <a:lnTo>
                    <a:pt x="2381" y="3875"/>
                  </a:lnTo>
                  <a:lnTo>
                    <a:pt x="2229" y="3799"/>
                  </a:lnTo>
                  <a:lnTo>
                    <a:pt x="2052" y="3774"/>
                  </a:lnTo>
                  <a:lnTo>
                    <a:pt x="633" y="3774"/>
                  </a:lnTo>
                  <a:lnTo>
                    <a:pt x="583" y="3723"/>
                  </a:lnTo>
                  <a:lnTo>
                    <a:pt x="532" y="3673"/>
                  </a:lnTo>
                  <a:lnTo>
                    <a:pt x="532" y="3597"/>
                  </a:lnTo>
                  <a:lnTo>
                    <a:pt x="532" y="735"/>
                  </a:lnTo>
                  <a:lnTo>
                    <a:pt x="532" y="659"/>
                  </a:lnTo>
                  <a:lnTo>
                    <a:pt x="583" y="583"/>
                  </a:lnTo>
                  <a:lnTo>
                    <a:pt x="633" y="557"/>
                  </a:lnTo>
                  <a:lnTo>
                    <a:pt x="709" y="532"/>
                  </a:lnTo>
                  <a:close/>
                  <a:moveTo>
                    <a:pt x="709" y="0"/>
                  </a:moveTo>
                  <a:lnTo>
                    <a:pt x="583" y="25"/>
                  </a:lnTo>
                  <a:lnTo>
                    <a:pt x="431" y="76"/>
                  </a:lnTo>
                  <a:lnTo>
                    <a:pt x="329" y="127"/>
                  </a:lnTo>
                  <a:lnTo>
                    <a:pt x="203" y="228"/>
                  </a:lnTo>
                  <a:lnTo>
                    <a:pt x="127" y="329"/>
                  </a:lnTo>
                  <a:lnTo>
                    <a:pt x="51" y="456"/>
                  </a:lnTo>
                  <a:lnTo>
                    <a:pt x="25" y="583"/>
                  </a:lnTo>
                  <a:lnTo>
                    <a:pt x="0" y="735"/>
                  </a:lnTo>
                  <a:lnTo>
                    <a:pt x="0" y="3597"/>
                  </a:lnTo>
                  <a:lnTo>
                    <a:pt x="25" y="3723"/>
                  </a:lnTo>
                  <a:lnTo>
                    <a:pt x="51" y="3875"/>
                  </a:lnTo>
                  <a:lnTo>
                    <a:pt x="127" y="3977"/>
                  </a:lnTo>
                  <a:lnTo>
                    <a:pt x="203" y="4103"/>
                  </a:lnTo>
                  <a:lnTo>
                    <a:pt x="329" y="4179"/>
                  </a:lnTo>
                  <a:lnTo>
                    <a:pt x="431" y="4255"/>
                  </a:lnTo>
                  <a:lnTo>
                    <a:pt x="583" y="4281"/>
                  </a:lnTo>
                  <a:lnTo>
                    <a:pt x="709" y="4306"/>
                  </a:lnTo>
                  <a:lnTo>
                    <a:pt x="2077" y="4306"/>
                  </a:lnTo>
                  <a:lnTo>
                    <a:pt x="3318" y="5192"/>
                  </a:lnTo>
                  <a:lnTo>
                    <a:pt x="3394" y="5243"/>
                  </a:lnTo>
                  <a:lnTo>
                    <a:pt x="3470" y="5268"/>
                  </a:lnTo>
                  <a:lnTo>
                    <a:pt x="3597" y="5268"/>
                  </a:lnTo>
                  <a:lnTo>
                    <a:pt x="3749" y="5243"/>
                  </a:lnTo>
                  <a:lnTo>
                    <a:pt x="3825" y="5167"/>
                  </a:lnTo>
                  <a:lnTo>
                    <a:pt x="3901" y="5091"/>
                  </a:lnTo>
                  <a:lnTo>
                    <a:pt x="3951" y="4990"/>
                  </a:lnTo>
                  <a:lnTo>
                    <a:pt x="3951" y="4863"/>
                  </a:lnTo>
                  <a:lnTo>
                    <a:pt x="3951" y="4356"/>
                  </a:lnTo>
                  <a:lnTo>
                    <a:pt x="3977" y="4306"/>
                  </a:lnTo>
                  <a:lnTo>
                    <a:pt x="4382" y="4306"/>
                  </a:lnTo>
                  <a:lnTo>
                    <a:pt x="4508" y="4281"/>
                  </a:lnTo>
                  <a:lnTo>
                    <a:pt x="4660" y="4255"/>
                  </a:lnTo>
                  <a:lnTo>
                    <a:pt x="4762" y="4179"/>
                  </a:lnTo>
                  <a:lnTo>
                    <a:pt x="4888" y="4103"/>
                  </a:lnTo>
                  <a:lnTo>
                    <a:pt x="4964" y="3977"/>
                  </a:lnTo>
                  <a:lnTo>
                    <a:pt x="5040" y="3875"/>
                  </a:lnTo>
                  <a:lnTo>
                    <a:pt x="5066" y="3723"/>
                  </a:lnTo>
                  <a:lnTo>
                    <a:pt x="5091" y="3597"/>
                  </a:lnTo>
                  <a:lnTo>
                    <a:pt x="5091" y="735"/>
                  </a:lnTo>
                  <a:lnTo>
                    <a:pt x="5066" y="583"/>
                  </a:lnTo>
                  <a:lnTo>
                    <a:pt x="5040" y="456"/>
                  </a:lnTo>
                  <a:lnTo>
                    <a:pt x="4964" y="329"/>
                  </a:lnTo>
                  <a:lnTo>
                    <a:pt x="4888" y="228"/>
                  </a:lnTo>
                  <a:lnTo>
                    <a:pt x="4762" y="127"/>
                  </a:lnTo>
                  <a:lnTo>
                    <a:pt x="4660" y="76"/>
                  </a:lnTo>
                  <a:lnTo>
                    <a:pt x="4508" y="25"/>
                  </a:lnTo>
                  <a:lnTo>
                    <a:pt x="438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5" name="Google Shape;3626;p53"/>
            <p:cNvSpPr/>
            <p:nvPr/>
          </p:nvSpPr>
          <p:spPr>
            <a:xfrm>
              <a:off x="5732000" y="2657375"/>
              <a:ext cx="58925" cy="62100"/>
            </a:xfrm>
            <a:custGeom>
              <a:avLst/>
              <a:gdLst/>
              <a:ahLst/>
              <a:cxnLst/>
              <a:rect l="l" t="t" r="r" b="b"/>
              <a:pathLst>
                <a:path w="2357" h="2484" extrusionOk="0">
                  <a:moveTo>
                    <a:pt x="1318" y="913"/>
                  </a:moveTo>
                  <a:lnTo>
                    <a:pt x="1267" y="1090"/>
                  </a:lnTo>
                  <a:lnTo>
                    <a:pt x="1166" y="1217"/>
                  </a:lnTo>
                  <a:lnTo>
                    <a:pt x="1090" y="1090"/>
                  </a:lnTo>
                  <a:lnTo>
                    <a:pt x="1039" y="913"/>
                  </a:lnTo>
                  <a:close/>
                  <a:moveTo>
                    <a:pt x="1166" y="1"/>
                  </a:moveTo>
                  <a:lnTo>
                    <a:pt x="1065" y="26"/>
                  </a:lnTo>
                  <a:lnTo>
                    <a:pt x="989" y="77"/>
                  </a:lnTo>
                  <a:lnTo>
                    <a:pt x="938" y="153"/>
                  </a:lnTo>
                  <a:lnTo>
                    <a:pt x="913" y="254"/>
                  </a:lnTo>
                  <a:lnTo>
                    <a:pt x="913" y="406"/>
                  </a:lnTo>
                  <a:lnTo>
                    <a:pt x="254" y="406"/>
                  </a:lnTo>
                  <a:lnTo>
                    <a:pt x="153" y="431"/>
                  </a:lnTo>
                  <a:lnTo>
                    <a:pt x="77" y="482"/>
                  </a:lnTo>
                  <a:lnTo>
                    <a:pt x="26" y="558"/>
                  </a:lnTo>
                  <a:lnTo>
                    <a:pt x="1" y="659"/>
                  </a:lnTo>
                  <a:lnTo>
                    <a:pt x="26" y="761"/>
                  </a:lnTo>
                  <a:lnTo>
                    <a:pt x="77" y="837"/>
                  </a:lnTo>
                  <a:lnTo>
                    <a:pt x="153" y="913"/>
                  </a:lnTo>
                  <a:lnTo>
                    <a:pt x="482" y="913"/>
                  </a:lnTo>
                  <a:lnTo>
                    <a:pt x="533" y="1115"/>
                  </a:lnTo>
                  <a:lnTo>
                    <a:pt x="634" y="1293"/>
                  </a:lnTo>
                  <a:lnTo>
                    <a:pt x="710" y="1470"/>
                  </a:lnTo>
                  <a:lnTo>
                    <a:pt x="811" y="1647"/>
                  </a:lnTo>
                  <a:lnTo>
                    <a:pt x="634" y="1774"/>
                  </a:lnTo>
                  <a:lnTo>
                    <a:pt x="406" y="1900"/>
                  </a:lnTo>
                  <a:lnTo>
                    <a:pt x="203" y="2002"/>
                  </a:lnTo>
                  <a:lnTo>
                    <a:pt x="127" y="2052"/>
                  </a:lnTo>
                  <a:lnTo>
                    <a:pt x="77" y="2128"/>
                  </a:lnTo>
                  <a:lnTo>
                    <a:pt x="51" y="2230"/>
                  </a:lnTo>
                  <a:lnTo>
                    <a:pt x="77" y="2331"/>
                  </a:lnTo>
                  <a:lnTo>
                    <a:pt x="127" y="2407"/>
                  </a:lnTo>
                  <a:lnTo>
                    <a:pt x="178" y="2458"/>
                  </a:lnTo>
                  <a:lnTo>
                    <a:pt x="254" y="2483"/>
                  </a:lnTo>
                  <a:lnTo>
                    <a:pt x="305" y="2483"/>
                  </a:lnTo>
                  <a:lnTo>
                    <a:pt x="431" y="2458"/>
                  </a:lnTo>
                  <a:lnTo>
                    <a:pt x="634" y="2382"/>
                  </a:lnTo>
                  <a:lnTo>
                    <a:pt x="913" y="2230"/>
                  </a:lnTo>
                  <a:lnTo>
                    <a:pt x="1166" y="2027"/>
                  </a:lnTo>
                  <a:lnTo>
                    <a:pt x="1445" y="2230"/>
                  </a:lnTo>
                  <a:lnTo>
                    <a:pt x="1723" y="2382"/>
                  </a:lnTo>
                  <a:lnTo>
                    <a:pt x="1926" y="2458"/>
                  </a:lnTo>
                  <a:lnTo>
                    <a:pt x="2027" y="2483"/>
                  </a:lnTo>
                  <a:lnTo>
                    <a:pt x="2103" y="2483"/>
                  </a:lnTo>
                  <a:lnTo>
                    <a:pt x="2179" y="2458"/>
                  </a:lnTo>
                  <a:lnTo>
                    <a:pt x="2230" y="2407"/>
                  </a:lnTo>
                  <a:lnTo>
                    <a:pt x="2280" y="2331"/>
                  </a:lnTo>
                  <a:lnTo>
                    <a:pt x="2306" y="2230"/>
                  </a:lnTo>
                  <a:lnTo>
                    <a:pt x="2280" y="2128"/>
                  </a:lnTo>
                  <a:lnTo>
                    <a:pt x="2230" y="2052"/>
                  </a:lnTo>
                  <a:lnTo>
                    <a:pt x="2154" y="2002"/>
                  </a:lnTo>
                  <a:lnTo>
                    <a:pt x="1951" y="1900"/>
                  </a:lnTo>
                  <a:lnTo>
                    <a:pt x="1723" y="1774"/>
                  </a:lnTo>
                  <a:lnTo>
                    <a:pt x="1521" y="1647"/>
                  </a:lnTo>
                  <a:lnTo>
                    <a:pt x="1647" y="1470"/>
                  </a:lnTo>
                  <a:lnTo>
                    <a:pt x="1723" y="1293"/>
                  </a:lnTo>
                  <a:lnTo>
                    <a:pt x="1799" y="1115"/>
                  </a:lnTo>
                  <a:lnTo>
                    <a:pt x="1875" y="913"/>
                  </a:lnTo>
                  <a:lnTo>
                    <a:pt x="2179" y="913"/>
                  </a:lnTo>
                  <a:lnTo>
                    <a:pt x="2280" y="837"/>
                  </a:lnTo>
                  <a:lnTo>
                    <a:pt x="2331" y="761"/>
                  </a:lnTo>
                  <a:lnTo>
                    <a:pt x="2356" y="659"/>
                  </a:lnTo>
                  <a:lnTo>
                    <a:pt x="2331" y="558"/>
                  </a:lnTo>
                  <a:lnTo>
                    <a:pt x="2280" y="482"/>
                  </a:lnTo>
                  <a:lnTo>
                    <a:pt x="2179" y="431"/>
                  </a:lnTo>
                  <a:lnTo>
                    <a:pt x="2078" y="406"/>
                  </a:lnTo>
                  <a:lnTo>
                    <a:pt x="1445" y="406"/>
                  </a:lnTo>
                  <a:lnTo>
                    <a:pt x="1445" y="254"/>
                  </a:lnTo>
                  <a:lnTo>
                    <a:pt x="1419" y="153"/>
                  </a:lnTo>
                  <a:lnTo>
                    <a:pt x="1369" y="77"/>
                  </a:lnTo>
                  <a:lnTo>
                    <a:pt x="1267" y="26"/>
                  </a:lnTo>
                  <a:lnTo>
                    <a:pt x="116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6" name="Google Shape;3627;p53"/>
            <p:cNvSpPr/>
            <p:nvPr/>
          </p:nvSpPr>
          <p:spPr>
            <a:xfrm>
              <a:off x="5550925" y="2634600"/>
              <a:ext cx="127275" cy="131725"/>
            </a:xfrm>
            <a:custGeom>
              <a:avLst/>
              <a:gdLst/>
              <a:ahLst/>
              <a:cxnLst/>
              <a:rect l="l" t="t" r="r" b="b"/>
              <a:pathLst>
                <a:path w="5091" h="5269" extrusionOk="0">
                  <a:moveTo>
                    <a:pt x="735" y="0"/>
                  </a:moveTo>
                  <a:lnTo>
                    <a:pt x="583" y="25"/>
                  </a:lnTo>
                  <a:lnTo>
                    <a:pt x="456" y="76"/>
                  </a:lnTo>
                  <a:lnTo>
                    <a:pt x="329" y="127"/>
                  </a:lnTo>
                  <a:lnTo>
                    <a:pt x="228" y="228"/>
                  </a:lnTo>
                  <a:lnTo>
                    <a:pt x="127" y="329"/>
                  </a:lnTo>
                  <a:lnTo>
                    <a:pt x="76" y="456"/>
                  </a:lnTo>
                  <a:lnTo>
                    <a:pt x="25" y="583"/>
                  </a:lnTo>
                  <a:lnTo>
                    <a:pt x="0" y="735"/>
                  </a:lnTo>
                  <a:lnTo>
                    <a:pt x="0" y="1368"/>
                  </a:lnTo>
                  <a:lnTo>
                    <a:pt x="25" y="1469"/>
                  </a:lnTo>
                  <a:lnTo>
                    <a:pt x="76" y="1570"/>
                  </a:lnTo>
                  <a:lnTo>
                    <a:pt x="177" y="1621"/>
                  </a:lnTo>
                  <a:lnTo>
                    <a:pt x="279" y="1646"/>
                  </a:lnTo>
                  <a:lnTo>
                    <a:pt x="380" y="1621"/>
                  </a:lnTo>
                  <a:lnTo>
                    <a:pt x="456" y="1570"/>
                  </a:lnTo>
                  <a:lnTo>
                    <a:pt x="507" y="1469"/>
                  </a:lnTo>
                  <a:lnTo>
                    <a:pt x="532" y="1368"/>
                  </a:lnTo>
                  <a:lnTo>
                    <a:pt x="532" y="735"/>
                  </a:lnTo>
                  <a:lnTo>
                    <a:pt x="557" y="659"/>
                  </a:lnTo>
                  <a:lnTo>
                    <a:pt x="583" y="583"/>
                  </a:lnTo>
                  <a:lnTo>
                    <a:pt x="659" y="557"/>
                  </a:lnTo>
                  <a:lnTo>
                    <a:pt x="735" y="532"/>
                  </a:lnTo>
                  <a:lnTo>
                    <a:pt x="4382" y="532"/>
                  </a:lnTo>
                  <a:lnTo>
                    <a:pt x="4458" y="557"/>
                  </a:lnTo>
                  <a:lnTo>
                    <a:pt x="4508" y="583"/>
                  </a:lnTo>
                  <a:lnTo>
                    <a:pt x="4559" y="659"/>
                  </a:lnTo>
                  <a:lnTo>
                    <a:pt x="4584" y="735"/>
                  </a:lnTo>
                  <a:lnTo>
                    <a:pt x="4584" y="3597"/>
                  </a:lnTo>
                  <a:lnTo>
                    <a:pt x="4559" y="3673"/>
                  </a:lnTo>
                  <a:lnTo>
                    <a:pt x="4508" y="3723"/>
                  </a:lnTo>
                  <a:lnTo>
                    <a:pt x="4458" y="3774"/>
                  </a:lnTo>
                  <a:lnTo>
                    <a:pt x="3065" y="3774"/>
                  </a:lnTo>
                  <a:lnTo>
                    <a:pt x="2887" y="3799"/>
                  </a:lnTo>
                  <a:lnTo>
                    <a:pt x="2710" y="3875"/>
                  </a:lnTo>
                  <a:lnTo>
                    <a:pt x="1672" y="4660"/>
                  </a:lnTo>
                  <a:lnTo>
                    <a:pt x="1672" y="4356"/>
                  </a:lnTo>
                  <a:lnTo>
                    <a:pt x="1646" y="4230"/>
                  </a:lnTo>
                  <a:lnTo>
                    <a:pt x="1621" y="4129"/>
                  </a:lnTo>
                  <a:lnTo>
                    <a:pt x="1570" y="4027"/>
                  </a:lnTo>
                  <a:lnTo>
                    <a:pt x="1494" y="3951"/>
                  </a:lnTo>
                  <a:lnTo>
                    <a:pt x="1418" y="3875"/>
                  </a:lnTo>
                  <a:lnTo>
                    <a:pt x="1317" y="3825"/>
                  </a:lnTo>
                  <a:lnTo>
                    <a:pt x="1216" y="3799"/>
                  </a:lnTo>
                  <a:lnTo>
                    <a:pt x="1089" y="3774"/>
                  </a:lnTo>
                  <a:lnTo>
                    <a:pt x="659" y="3774"/>
                  </a:lnTo>
                  <a:lnTo>
                    <a:pt x="583" y="3723"/>
                  </a:lnTo>
                  <a:lnTo>
                    <a:pt x="557" y="3673"/>
                  </a:lnTo>
                  <a:lnTo>
                    <a:pt x="532" y="3597"/>
                  </a:lnTo>
                  <a:lnTo>
                    <a:pt x="532" y="2660"/>
                  </a:lnTo>
                  <a:lnTo>
                    <a:pt x="507" y="2533"/>
                  </a:lnTo>
                  <a:lnTo>
                    <a:pt x="456" y="2457"/>
                  </a:lnTo>
                  <a:lnTo>
                    <a:pt x="380" y="2406"/>
                  </a:lnTo>
                  <a:lnTo>
                    <a:pt x="279" y="2381"/>
                  </a:lnTo>
                  <a:lnTo>
                    <a:pt x="177" y="2406"/>
                  </a:lnTo>
                  <a:lnTo>
                    <a:pt x="76" y="2457"/>
                  </a:lnTo>
                  <a:lnTo>
                    <a:pt x="25" y="2533"/>
                  </a:lnTo>
                  <a:lnTo>
                    <a:pt x="0" y="2660"/>
                  </a:lnTo>
                  <a:lnTo>
                    <a:pt x="0" y="3597"/>
                  </a:lnTo>
                  <a:lnTo>
                    <a:pt x="25" y="3723"/>
                  </a:lnTo>
                  <a:lnTo>
                    <a:pt x="76" y="3875"/>
                  </a:lnTo>
                  <a:lnTo>
                    <a:pt x="127" y="3977"/>
                  </a:lnTo>
                  <a:lnTo>
                    <a:pt x="228" y="4103"/>
                  </a:lnTo>
                  <a:lnTo>
                    <a:pt x="329" y="4179"/>
                  </a:lnTo>
                  <a:lnTo>
                    <a:pt x="456" y="4255"/>
                  </a:lnTo>
                  <a:lnTo>
                    <a:pt x="583" y="4281"/>
                  </a:lnTo>
                  <a:lnTo>
                    <a:pt x="735" y="4306"/>
                  </a:lnTo>
                  <a:lnTo>
                    <a:pt x="1114" y="4306"/>
                  </a:lnTo>
                  <a:lnTo>
                    <a:pt x="1140" y="4356"/>
                  </a:lnTo>
                  <a:lnTo>
                    <a:pt x="1140" y="4863"/>
                  </a:lnTo>
                  <a:lnTo>
                    <a:pt x="1165" y="4990"/>
                  </a:lnTo>
                  <a:lnTo>
                    <a:pt x="1190" y="5091"/>
                  </a:lnTo>
                  <a:lnTo>
                    <a:pt x="1266" y="5167"/>
                  </a:lnTo>
                  <a:lnTo>
                    <a:pt x="1368" y="5243"/>
                  </a:lnTo>
                  <a:lnTo>
                    <a:pt x="1444" y="5268"/>
                  </a:lnTo>
                  <a:lnTo>
                    <a:pt x="1672" y="5268"/>
                  </a:lnTo>
                  <a:lnTo>
                    <a:pt x="1798" y="5192"/>
                  </a:lnTo>
                  <a:lnTo>
                    <a:pt x="3039" y="4306"/>
                  </a:lnTo>
                  <a:lnTo>
                    <a:pt x="4382" y="4306"/>
                  </a:lnTo>
                  <a:lnTo>
                    <a:pt x="4534" y="4281"/>
                  </a:lnTo>
                  <a:lnTo>
                    <a:pt x="4660" y="4255"/>
                  </a:lnTo>
                  <a:lnTo>
                    <a:pt x="4787" y="4179"/>
                  </a:lnTo>
                  <a:lnTo>
                    <a:pt x="4888" y="4103"/>
                  </a:lnTo>
                  <a:lnTo>
                    <a:pt x="4990" y="3977"/>
                  </a:lnTo>
                  <a:lnTo>
                    <a:pt x="5040" y="3875"/>
                  </a:lnTo>
                  <a:lnTo>
                    <a:pt x="5091" y="3723"/>
                  </a:lnTo>
                  <a:lnTo>
                    <a:pt x="5091" y="3597"/>
                  </a:lnTo>
                  <a:lnTo>
                    <a:pt x="5091" y="735"/>
                  </a:lnTo>
                  <a:lnTo>
                    <a:pt x="5091" y="583"/>
                  </a:lnTo>
                  <a:lnTo>
                    <a:pt x="5040" y="456"/>
                  </a:lnTo>
                  <a:lnTo>
                    <a:pt x="4990" y="329"/>
                  </a:lnTo>
                  <a:lnTo>
                    <a:pt x="4888" y="228"/>
                  </a:lnTo>
                  <a:lnTo>
                    <a:pt x="4787" y="127"/>
                  </a:lnTo>
                  <a:lnTo>
                    <a:pt x="4660" y="76"/>
                  </a:lnTo>
                  <a:lnTo>
                    <a:pt x="4534" y="25"/>
                  </a:lnTo>
                  <a:lnTo>
                    <a:pt x="438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7" name="Google Shape;3628;p53"/>
            <p:cNvSpPr/>
            <p:nvPr/>
          </p:nvSpPr>
          <p:spPr>
            <a:xfrm>
              <a:off x="5588900" y="2657375"/>
              <a:ext cx="51950" cy="62100"/>
            </a:xfrm>
            <a:custGeom>
              <a:avLst/>
              <a:gdLst/>
              <a:ahLst/>
              <a:cxnLst/>
              <a:rect l="l" t="t" r="r" b="b"/>
              <a:pathLst>
                <a:path w="2078" h="2484" extrusionOk="0">
                  <a:moveTo>
                    <a:pt x="1039" y="913"/>
                  </a:moveTo>
                  <a:lnTo>
                    <a:pt x="1242" y="1495"/>
                  </a:lnTo>
                  <a:lnTo>
                    <a:pt x="811" y="1495"/>
                  </a:lnTo>
                  <a:lnTo>
                    <a:pt x="1039" y="913"/>
                  </a:lnTo>
                  <a:close/>
                  <a:moveTo>
                    <a:pt x="938" y="1"/>
                  </a:moveTo>
                  <a:lnTo>
                    <a:pt x="862" y="52"/>
                  </a:lnTo>
                  <a:lnTo>
                    <a:pt x="786" y="102"/>
                  </a:lnTo>
                  <a:lnTo>
                    <a:pt x="761" y="178"/>
                  </a:lnTo>
                  <a:lnTo>
                    <a:pt x="735" y="204"/>
                  </a:lnTo>
                  <a:lnTo>
                    <a:pt x="1" y="2128"/>
                  </a:lnTo>
                  <a:lnTo>
                    <a:pt x="1" y="2255"/>
                  </a:lnTo>
                  <a:lnTo>
                    <a:pt x="26" y="2331"/>
                  </a:lnTo>
                  <a:lnTo>
                    <a:pt x="77" y="2432"/>
                  </a:lnTo>
                  <a:lnTo>
                    <a:pt x="153" y="2483"/>
                  </a:lnTo>
                  <a:lnTo>
                    <a:pt x="330" y="2483"/>
                  </a:lnTo>
                  <a:lnTo>
                    <a:pt x="406" y="2458"/>
                  </a:lnTo>
                  <a:lnTo>
                    <a:pt x="457" y="2407"/>
                  </a:lnTo>
                  <a:lnTo>
                    <a:pt x="507" y="2331"/>
                  </a:lnTo>
                  <a:lnTo>
                    <a:pt x="609" y="2002"/>
                  </a:lnTo>
                  <a:lnTo>
                    <a:pt x="1444" y="2002"/>
                  </a:lnTo>
                  <a:lnTo>
                    <a:pt x="1571" y="2331"/>
                  </a:lnTo>
                  <a:lnTo>
                    <a:pt x="1622" y="2407"/>
                  </a:lnTo>
                  <a:lnTo>
                    <a:pt x="1698" y="2483"/>
                  </a:lnTo>
                  <a:lnTo>
                    <a:pt x="1900" y="2483"/>
                  </a:lnTo>
                  <a:lnTo>
                    <a:pt x="2002" y="2432"/>
                  </a:lnTo>
                  <a:lnTo>
                    <a:pt x="2052" y="2331"/>
                  </a:lnTo>
                  <a:lnTo>
                    <a:pt x="2078" y="2230"/>
                  </a:lnTo>
                  <a:lnTo>
                    <a:pt x="2052" y="2128"/>
                  </a:lnTo>
                  <a:lnTo>
                    <a:pt x="1318" y="204"/>
                  </a:lnTo>
                  <a:lnTo>
                    <a:pt x="1318" y="178"/>
                  </a:lnTo>
                  <a:lnTo>
                    <a:pt x="1267" y="102"/>
                  </a:lnTo>
                  <a:lnTo>
                    <a:pt x="1216" y="52"/>
                  </a:lnTo>
                  <a:lnTo>
                    <a:pt x="111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8" name="Google Shape;3629;p53"/>
            <p:cNvSpPr/>
            <p:nvPr/>
          </p:nvSpPr>
          <p:spPr>
            <a:xfrm>
              <a:off x="5547750" y="2904325"/>
              <a:ext cx="39925" cy="17125"/>
            </a:xfrm>
            <a:custGeom>
              <a:avLst/>
              <a:gdLst/>
              <a:ahLst/>
              <a:cxnLst/>
              <a:rect l="l" t="t" r="r" b="b"/>
              <a:pathLst>
                <a:path w="1597" h="685" extrusionOk="0">
                  <a:moveTo>
                    <a:pt x="203" y="1"/>
                  </a:moveTo>
                  <a:lnTo>
                    <a:pt x="102" y="26"/>
                  </a:lnTo>
                  <a:lnTo>
                    <a:pt x="26" y="102"/>
                  </a:lnTo>
                  <a:lnTo>
                    <a:pt x="0" y="203"/>
                  </a:lnTo>
                  <a:lnTo>
                    <a:pt x="0" y="305"/>
                  </a:lnTo>
                  <a:lnTo>
                    <a:pt x="51" y="406"/>
                  </a:lnTo>
                  <a:lnTo>
                    <a:pt x="152" y="507"/>
                  </a:lnTo>
                  <a:lnTo>
                    <a:pt x="304" y="583"/>
                  </a:lnTo>
                  <a:lnTo>
                    <a:pt x="532" y="659"/>
                  </a:lnTo>
                  <a:lnTo>
                    <a:pt x="811" y="685"/>
                  </a:lnTo>
                  <a:lnTo>
                    <a:pt x="1064" y="659"/>
                  </a:lnTo>
                  <a:lnTo>
                    <a:pt x="1292" y="583"/>
                  </a:lnTo>
                  <a:lnTo>
                    <a:pt x="1444" y="507"/>
                  </a:lnTo>
                  <a:lnTo>
                    <a:pt x="1545" y="406"/>
                  </a:lnTo>
                  <a:lnTo>
                    <a:pt x="1596" y="305"/>
                  </a:lnTo>
                  <a:lnTo>
                    <a:pt x="1596" y="203"/>
                  </a:lnTo>
                  <a:lnTo>
                    <a:pt x="1571" y="102"/>
                  </a:lnTo>
                  <a:lnTo>
                    <a:pt x="1495" y="26"/>
                  </a:lnTo>
                  <a:lnTo>
                    <a:pt x="1393" y="1"/>
                  </a:lnTo>
                  <a:lnTo>
                    <a:pt x="1292" y="1"/>
                  </a:lnTo>
                  <a:lnTo>
                    <a:pt x="1216" y="26"/>
                  </a:lnTo>
                  <a:lnTo>
                    <a:pt x="1140" y="77"/>
                  </a:lnTo>
                  <a:lnTo>
                    <a:pt x="1039" y="127"/>
                  </a:lnTo>
                  <a:lnTo>
                    <a:pt x="938" y="153"/>
                  </a:lnTo>
                  <a:lnTo>
                    <a:pt x="659" y="153"/>
                  </a:lnTo>
                  <a:lnTo>
                    <a:pt x="558" y="127"/>
                  </a:lnTo>
                  <a:lnTo>
                    <a:pt x="456" y="77"/>
                  </a:lnTo>
                  <a:lnTo>
                    <a:pt x="380" y="26"/>
                  </a:lnTo>
                  <a:lnTo>
                    <a:pt x="30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9" name="Google Shape;3630;p53"/>
            <p:cNvSpPr/>
            <p:nvPr/>
          </p:nvSpPr>
          <p:spPr>
            <a:xfrm>
              <a:off x="5790250" y="2904325"/>
              <a:ext cx="39925" cy="17125"/>
            </a:xfrm>
            <a:custGeom>
              <a:avLst/>
              <a:gdLst/>
              <a:ahLst/>
              <a:cxnLst/>
              <a:rect l="l" t="t" r="r" b="b"/>
              <a:pathLst>
                <a:path w="1597" h="685" extrusionOk="0">
                  <a:moveTo>
                    <a:pt x="204" y="1"/>
                  </a:moveTo>
                  <a:lnTo>
                    <a:pt x="102" y="26"/>
                  </a:lnTo>
                  <a:lnTo>
                    <a:pt x="26" y="102"/>
                  </a:lnTo>
                  <a:lnTo>
                    <a:pt x="1" y="203"/>
                  </a:lnTo>
                  <a:lnTo>
                    <a:pt x="1" y="305"/>
                  </a:lnTo>
                  <a:lnTo>
                    <a:pt x="52" y="406"/>
                  </a:lnTo>
                  <a:lnTo>
                    <a:pt x="153" y="507"/>
                  </a:lnTo>
                  <a:lnTo>
                    <a:pt x="305" y="583"/>
                  </a:lnTo>
                  <a:lnTo>
                    <a:pt x="533" y="659"/>
                  </a:lnTo>
                  <a:lnTo>
                    <a:pt x="811" y="685"/>
                  </a:lnTo>
                  <a:lnTo>
                    <a:pt x="1065" y="659"/>
                  </a:lnTo>
                  <a:lnTo>
                    <a:pt x="1293" y="583"/>
                  </a:lnTo>
                  <a:lnTo>
                    <a:pt x="1445" y="507"/>
                  </a:lnTo>
                  <a:lnTo>
                    <a:pt x="1546" y="406"/>
                  </a:lnTo>
                  <a:lnTo>
                    <a:pt x="1597" y="305"/>
                  </a:lnTo>
                  <a:lnTo>
                    <a:pt x="1597" y="203"/>
                  </a:lnTo>
                  <a:lnTo>
                    <a:pt x="1571" y="102"/>
                  </a:lnTo>
                  <a:lnTo>
                    <a:pt x="1495" y="26"/>
                  </a:lnTo>
                  <a:lnTo>
                    <a:pt x="1394" y="1"/>
                  </a:lnTo>
                  <a:lnTo>
                    <a:pt x="1293" y="1"/>
                  </a:lnTo>
                  <a:lnTo>
                    <a:pt x="1217" y="26"/>
                  </a:lnTo>
                  <a:lnTo>
                    <a:pt x="1141" y="77"/>
                  </a:lnTo>
                  <a:lnTo>
                    <a:pt x="1039" y="127"/>
                  </a:lnTo>
                  <a:lnTo>
                    <a:pt x="938" y="153"/>
                  </a:lnTo>
                  <a:lnTo>
                    <a:pt x="660" y="153"/>
                  </a:lnTo>
                  <a:lnTo>
                    <a:pt x="558" y="127"/>
                  </a:lnTo>
                  <a:lnTo>
                    <a:pt x="457" y="77"/>
                  </a:lnTo>
                  <a:lnTo>
                    <a:pt x="381" y="26"/>
                  </a:lnTo>
                  <a:lnTo>
                    <a:pt x="30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grpSp>
      <p:grpSp>
        <p:nvGrpSpPr>
          <p:cNvPr id="50" name="Google Shape;3631;p53"/>
          <p:cNvGrpSpPr/>
          <p:nvPr/>
        </p:nvGrpSpPr>
        <p:grpSpPr>
          <a:xfrm>
            <a:off x="13032666" y="5115858"/>
            <a:ext cx="1507375" cy="1117989"/>
            <a:chOff x="5446800" y="2610525"/>
            <a:chExt cx="446425" cy="446425"/>
          </a:xfrm>
        </p:grpSpPr>
        <p:sp>
          <p:nvSpPr>
            <p:cNvPr id="51" name="Google Shape;3632;p53"/>
            <p:cNvSpPr/>
            <p:nvPr/>
          </p:nvSpPr>
          <p:spPr>
            <a:xfrm>
              <a:off x="5456300" y="2616850"/>
              <a:ext cx="292575" cy="297000"/>
            </a:xfrm>
            <a:custGeom>
              <a:avLst/>
              <a:gdLst/>
              <a:ahLst/>
              <a:cxnLst/>
              <a:rect l="l" t="t" r="r" b="b"/>
              <a:pathLst>
                <a:path w="11703" h="11880" extrusionOk="0">
                  <a:moveTo>
                    <a:pt x="988" y="1"/>
                  </a:moveTo>
                  <a:lnTo>
                    <a:pt x="811" y="26"/>
                  </a:lnTo>
                  <a:lnTo>
                    <a:pt x="609" y="77"/>
                  </a:lnTo>
                  <a:lnTo>
                    <a:pt x="482" y="153"/>
                  </a:lnTo>
                  <a:lnTo>
                    <a:pt x="381" y="254"/>
                  </a:lnTo>
                  <a:lnTo>
                    <a:pt x="330" y="406"/>
                  </a:lnTo>
                  <a:lnTo>
                    <a:pt x="279" y="558"/>
                  </a:lnTo>
                  <a:lnTo>
                    <a:pt x="254" y="735"/>
                  </a:lnTo>
                  <a:lnTo>
                    <a:pt x="254" y="913"/>
                  </a:lnTo>
                  <a:lnTo>
                    <a:pt x="254" y="1293"/>
                  </a:lnTo>
                  <a:lnTo>
                    <a:pt x="1" y="8612"/>
                  </a:lnTo>
                  <a:lnTo>
                    <a:pt x="26" y="8840"/>
                  </a:lnTo>
                  <a:lnTo>
                    <a:pt x="102" y="9043"/>
                  </a:lnTo>
                  <a:lnTo>
                    <a:pt x="203" y="9246"/>
                  </a:lnTo>
                  <a:lnTo>
                    <a:pt x="330" y="9398"/>
                  </a:lnTo>
                  <a:lnTo>
                    <a:pt x="482" y="9550"/>
                  </a:lnTo>
                  <a:lnTo>
                    <a:pt x="685" y="9651"/>
                  </a:lnTo>
                  <a:lnTo>
                    <a:pt x="887" y="9701"/>
                  </a:lnTo>
                  <a:lnTo>
                    <a:pt x="1115" y="9727"/>
                  </a:lnTo>
                  <a:lnTo>
                    <a:pt x="2002" y="9727"/>
                  </a:lnTo>
                  <a:lnTo>
                    <a:pt x="2154" y="9752"/>
                  </a:lnTo>
                  <a:lnTo>
                    <a:pt x="2280" y="9803"/>
                  </a:lnTo>
                  <a:lnTo>
                    <a:pt x="2407" y="9904"/>
                  </a:lnTo>
                  <a:lnTo>
                    <a:pt x="2533" y="10031"/>
                  </a:lnTo>
                  <a:lnTo>
                    <a:pt x="2609" y="10157"/>
                  </a:lnTo>
                  <a:lnTo>
                    <a:pt x="2685" y="10309"/>
                  </a:lnTo>
                  <a:lnTo>
                    <a:pt x="2736" y="10461"/>
                  </a:lnTo>
                  <a:lnTo>
                    <a:pt x="2736" y="10613"/>
                  </a:lnTo>
                  <a:lnTo>
                    <a:pt x="2787" y="11525"/>
                  </a:lnTo>
                  <a:lnTo>
                    <a:pt x="2787" y="11626"/>
                  </a:lnTo>
                  <a:lnTo>
                    <a:pt x="2837" y="11728"/>
                  </a:lnTo>
                  <a:lnTo>
                    <a:pt x="2888" y="11804"/>
                  </a:lnTo>
                  <a:lnTo>
                    <a:pt x="2989" y="11854"/>
                  </a:lnTo>
                  <a:lnTo>
                    <a:pt x="3065" y="11880"/>
                  </a:lnTo>
                  <a:lnTo>
                    <a:pt x="3268" y="11880"/>
                  </a:lnTo>
                  <a:lnTo>
                    <a:pt x="3369" y="11829"/>
                  </a:lnTo>
                  <a:lnTo>
                    <a:pt x="6206" y="9828"/>
                  </a:lnTo>
                  <a:lnTo>
                    <a:pt x="6257" y="9803"/>
                  </a:lnTo>
                  <a:lnTo>
                    <a:pt x="6307" y="9777"/>
                  </a:lnTo>
                  <a:lnTo>
                    <a:pt x="6409" y="9803"/>
                  </a:lnTo>
                  <a:lnTo>
                    <a:pt x="6510" y="9853"/>
                  </a:lnTo>
                  <a:lnTo>
                    <a:pt x="6637" y="9879"/>
                  </a:lnTo>
                  <a:lnTo>
                    <a:pt x="10613" y="9879"/>
                  </a:lnTo>
                  <a:lnTo>
                    <a:pt x="10816" y="9853"/>
                  </a:lnTo>
                  <a:lnTo>
                    <a:pt x="11044" y="9777"/>
                  </a:lnTo>
                  <a:lnTo>
                    <a:pt x="11221" y="9676"/>
                  </a:lnTo>
                  <a:lnTo>
                    <a:pt x="11398" y="9550"/>
                  </a:lnTo>
                  <a:lnTo>
                    <a:pt x="11525" y="9372"/>
                  </a:lnTo>
                  <a:lnTo>
                    <a:pt x="11626" y="9195"/>
                  </a:lnTo>
                  <a:lnTo>
                    <a:pt x="11702" y="8992"/>
                  </a:lnTo>
                  <a:lnTo>
                    <a:pt x="11702" y="8764"/>
                  </a:lnTo>
                  <a:lnTo>
                    <a:pt x="11702" y="1115"/>
                  </a:lnTo>
                  <a:lnTo>
                    <a:pt x="11702" y="887"/>
                  </a:lnTo>
                  <a:lnTo>
                    <a:pt x="11626" y="685"/>
                  </a:lnTo>
                  <a:lnTo>
                    <a:pt x="11525" y="482"/>
                  </a:lnTo>
                  <a:lnTo>
                    <a:pt x="11398" y="330"/>
                  </a:lnTo>
                  <a:lnTo>
                    <a:pt x="11221" y="178"/>
                  </a:lnTo>
                  <a:lnTo>
                    <a:pt x="11044" y="77"/>
                  </a:lnTo>
                  <a:lnTo>
                    <a:pt x="10816" y="26"/>
                  </a:lnTo>
                  <a:lnTo>
                    <a:pt x="10613" y="1"/>
                  </a:lnTo>
                  <a:close/>
                </a:path>
              </a:pathLst>
            </a:custGeom>
            <a:solidFill>
              <a:srgbClr val="5EBE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2" name="Google Shape;3633;p53"/>
            <p:cNvSpPr/>
            <p:nvPr/>
          </p:nvSpPr>
          <p:spPr>
            <a:xfrm>
              <a:off x="5453150" y="2618750"/>
              <a:ext cx="294450" cy="303975"/>
            </a:xfrm>
            <a:custGeom>
              <a:avLst/>
              <a:gdLst/>
              <a:ahLst/>
              <a:cxnLst/>
              <a:rect l="l" t="t" r="r" b="b"/>
              <a:pathLst>
                <a:path w="11778" h="12159" extrusionOk="0">
                  <a:moveTo>
                    <a:pt x="735" y="1"/>
                  </a:moveTo>
                  <a:lnTo>
                    <a:pt x="583" y="52"/>
                  </a:lnTo>
                  <a:lnTo>
                    <a:pt x="456" y="153"/>
                  </a:lnTo>
                  <a:lnTo>
                    <a:pt x="329" y="254"/>
                  </a:lnTo>
                  <a:lnTo>
                    <a:pt x="228" y="381"/>
                  </a:lnTo>
                  <a:lnTo>
                    <a:pt x="127" y="533"/>
                  </a:lnTo>
                  <a:lnTo>
                    <a:pt x="76" y="685"/>
                  </a:lnTo>
                  <a:lnTo>
                    <a:pt x="25" y="862"/>
                  </a:lnTo>
                  <a:lnTo>
                    <a:pt x="0" y="1039"/>
                  </a:lnTo>
                  <a:lnTo>
                    <a:pt x="0" y="8688"/>
                  </a:lnTo>
                  <a:lnTo>
                    <a:pt x="25" y="8916"/>
                  </a:lnTo>
                  <a:lnTo>
                    <a:pt x="101" y="9119"/>
                  </a:lnTo>
                  <a:lnTo>
                    <a:pt x="203" y="9296"/>
                  </a:lnTo>
                  <a:lnTo>
                    <a:pt x="329" y="9474"/>
                  </a:lnTo>
                  <a:lnTo>
                    <a:pt x="507" y="9600"/>
                  </a:lnTo>
                  <a:lnTo>
                    <a:pt x="684" y="9701"/>
                  </a:lnTo>
                  <a:lnTo>
                    <a:pt x="887" y="9777"/>
                  </a:lnTo>
                  <a:lnTo>
                    <a:pt x="1114" y="9803"/>
                  </a:lnTo>
                  <a:lnTo>
                    <a:pt x="2153" y="9803"/>
                  </a:lnTo>
                  <a:lnTo>
                    <a:pt x="2305" y="9853"/>
                  </a:lnTo>
                  <a:lnTo>
                    <a:pt x="2432" y="9929"/>
                  </a:lnTo>
                  <a:lnTo>
                    <a:pt x="2533" y="10005"/>
                  </a:lnTo>
                  <a:lnTo>
                    <a:pt x="2609" y="10132"/>
                  </a:lnTo>
                  <a:lnTo>
                    <a:pt x="2685" y="10233"/>
                  </a:lnTo>
                  <a:lnTo>
                    <a:pt x="2735" y="10385"/>
                  </a:lnTo>
                  <a:lnTo>
                    <a:pt x="2735" y="10537"/>
                  </a:lnTo>
                  <a:lnTo>
                    <a:pt x="2735" y="11804"/>
                  </a:lnTo>
                  <a:lnTo>
                    <a:pt x="2761" y="11905"/>
                  </a:lnTo>
                  <a:lnTo>
                    <a:pt x="2811" y="12006"/>
                  </a:lnTo>
                  <a:lnTo>
                    <a:pt x="2862" y="12082"/>
                  </a:lnTo>
                  <a:lnTo>
                    <a:pt x="2938" y="12133"/>
                  </a:lnTo>
                  <a:lnTo>
                    <a:pt x="3039" y="12158"/>
                  </a:lnTo>
                  <a:lnTo>
                    <a:pt x="3242" y="12158"/>
                  </a:lnTo>
                  <a:lnTo>
                    <a:pt x="3343" y="12108"/>
                  </a:lnTo>
                  <a:lnTo>
                    <a:pt x="6332" y="9929"/>
                  </a:lnTo>
                  <a:lnTo>
                    <a:pt x="6433" y="9879"/>
                  </a:lnTo>
                  <a:lnTo>
                    <a:pt x="6535" y="9828"/>
                  </a:lnTo>
                  <a:lnTo>
                    <a:pt x="6636" y="9803"/>
                  </a:lnTo>
                  <a:lnTo>
                    <a:pt x="10739" y="9803"/>
                  </a:lnTo>
                  <a:lnTo>
                    <a:pt x="10916" y="9777"/>
                  </a:lnTo>
                  <a:lnTo>
                    <a:pt x="11068" y="9752"/>
                  </a:lnTo>
                  <a:lnTo>
                    <a:pt x="11220" y="9676"/>
                  </a:lnTo>
                  <a:lnTo>
                    <a:pt x="11372" y="9600"/>
                  </a:lnTo>
                  <a:lnTo>
                    <a:pt x="11499" y="9474"/>
                  </a:lnTo>
                  <a:lnTo>
                    <a:pt x="11626" y="9347"/>
                  </a:lnTo>
                  <a:lnTo>
                    <a:pt x="11702" y="9220"/>
                  </a:lnTo>
                  <a:lnTo>
                    <a:pt x="11778" y="9068"/>
                  </a:lnTo>
                  <a:lnTo>
                    <a:pt x="6763" y="9068"/>
                  </a:lnTo>
                  <a:lnTo>
                    <a:pt x="6535" y="9094"/>
                  </a:lnTo>
                  <a:lnTo>
                    <a:pt x="6307" y="9144"/>
                  </a:lnTo>
                  <a:lnTo>
                    <a:pt x="6104" y="9220"/>
                  </a:lnTo>
                  <a:lnTo>
                    <a:pt x="5901" y="9347"/>
                  </a:lnTo>
                  <a:lnTo>
                    <a:pt x="3749" y="10892"/>
                  </a:lnTo>
                  <a:lnTo>
                    <a:pt x="3673" y="10917"/>
                  </a:lnTo>
                  <a:lnTo>
                    <a:pt x="3571" y="10892"/>
                  </a:lnTo>
                  <a:lnTo>
                    <a:pt x="3495" y="10841"/>
                  </a:lnTo>
                  <a:lnTo>
                    <a:pt x="3470" y="10740"/>
                  </a:lnTo>
                  <a:lnTo>
                    <a:pt x="3470" y="10537"/>
                  </a:lnTo>
                  <a:lnTo>
                    <a:pt x="3470" y="10385"/>
                  </a:lnTo>
                  <a:lnTo>
                    <a:pt x="3445" y="10233"/>
                  </a:lnTo>
                  <a:lnTo>
                    <a:pt x="3369" y="9955"/>
                  </a:lnTo>
                  <a:lnTo>
                    <a:pt x="3217" y="9701"/>
                  </a:lnTo>
                  <a:lnTo>
                    <a:pt x="3039" y="9499"/>
                  </a:lnTo>
                  <a:lnTo>
                    <a:pt x="2837" y="9322"/>
                  </a:lnTo>
                  <a:lnTo>
                    <a:pt x="2584" y="9170"/>
                  </a:lnTo>
                  <a:lnTo>
                    <a:pt x="2305" y="9094"/>
                  </a:lnTo>
                  <a:lnTo>
                    <a:pt x="2153" y="9068"/>
                  </a:lnTo>
                  <a:lnTo>
                    <a:pt x="1114" y="9068"/>
                  </a:lnTo>
                  <a:lnTo>
                    <a:pt x="1038" y="9043"/>
                  </a:lnTo>
                  <a:lnTo>
                    <a:pt x="963" y="9043"/>
                  </a:lnTo>
                  <a:lnTo>
                    <a:pt x="861" y="8942"/>
                  </a:lnTo>
                  <a:lnTo>
                    <a:pt x="785" y="8840"/>
                  </a:lnTo>
                  <a:lnTo>
                    <a:pt x="760" y="8764"/>
                  </a:lnTo>
                  <a:lnTo>
                    <a:pt x="735" y="8688"/>
                  </a:lnTo>
                  <a:lnTo>
                    <a:pt x="735" y="1"/>
                  </a:lnTo>
                  <a:close/>
                </a:path>
              </a:pathLst>
            </a:custGeom>
            <a:solidFill>
              <a:srgbClr val="5EBE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3" name="Google Shape;3634;p53"/>
            <p:cNvSpPr/>
            <p:nvPr/>
          </p:nvSpPr>
          <p:spPr>
            <a:xfrm>
              <a:off x="5597500" y="2744125"/>
              <a:ext cx="289400" cy="297000"/>
            </a:xfrm>
            <a:custGeom>
              <a:avLst/>
              <a:gdLst/>
              <a:ahLst/>
              <a:cxnLst/>
              <a:rect l="l" t="t" r="r" b="b"/>
              <a:pathLst>
                <a:path w="11576" h="11880" extrusionOk="0">
                  <a:moveTo>
                    <a:pt x="862" y="1"/>
                  </a:moveTo>
                  <a:lnTo>
                    <a:pt x="659" y="26"/>
                  </a:lnTo>
                  <a:lnTo>
                    <a:pt x="482" y="77"/>
                  </a:lnTo>
                  <a:lnTo>
                    <a:pt x="355" y="153"/>
                  </a:lnTo>
                  <a:lnTo>
                    <a:pt x="254" y="254"/>
                  </a:lnTo>
                  <a:lnTo>
                    <a:pt x="178" y="381"/>
                  </a:lnTo>
                  <a:lnTo>
                    <a:pt x="127" y="533"/>
                  </a:lnTo>
                  <a:lnTo>
                    <a:pt x="127" y="710"/>
                  </a:lnTo>
                  <a:lnTo>
                    <a:pt x="102" y="887"/>
                  </a:lnTo>
                  <a:lnTo>
                    <a:pt x="127" y="1242"/>
                  </a:lnTo>
                  <a:lnTo>
                    <a:pt x="1" y="8587"/>
                  </a:lnTo>
                  <a:lnTo>
                    <a:pt x="26" y="8815"/>
                  </a:lnTo>
                  <a:lnTo>
                    <a:pt x="102" y="9018"/>
                  </a:lnTo>
                  <a:lnTo>
                    <a:pt x="203" y="9220"/>
                  </a:lnTo>
                  <a:lnTo>
                    <a:pt x="330" y="9372"/>
                  </a:lnTo>
                  <a:lnTo>
                    <a:pt x="507" y="9499"/>
                  </a:lnTo>
                  <a:lnTo>
                    <a:pt x="685" y="9600"/>
                  </a:lnTo>
                  <a:lnTo>
                    <a:pt x="887" y="9676"/>
                  </a:lnTo>
                  <a:lnTo>
                    <a:pt x="1115" y="9701"/>
                  </a:lnTo>
                  <a:lnTo>
                    <a:pt x="4864" y="9625"/>
                  </a:lnTo>
                  <a:lnTo>
                    <a:pt x="4990" y="9625"/>
                  </a:lnTo>
                  <a:lnTo>
                    <a:pt x="5092" y="9651"/>
                  </a:lnTo>
                  <a:lnTo>
                    <a:pt x="5218" y="9701"/>
                  </a:lnTo>
                  <a:lnTo>
                    <a:pt x="5294" y="9777"/>
                  </a:lnTo>
                  <a:lnTo>
                    <a:pt x="8030" y="11804"/>
                  </a:lnTo>
                  <a:lnTo>
                    <a:pt x="8131" y="11854"/>
                  </a:lnTo>
                  <a:lnTo>
                    <a:pt x="8232" y="11880"/>
                  </a:lnTo>
                  <a:lnTo>
                    <a:pt x="8334" y="11880"/>
                  </a:lnTo>
                  <a:lnTo>
                    <a:pt x="8410" y="11854"/>
                  </a:lnTo>
                  <a:lnTo>
                    <a:pt x="8486" y="11778"/>
                  </a:lnTo>
                  <a:lnTo>
                    <a:pt x="8562" y="11702"/>
                  </a:lnTo>
                  <a:lnTo>
                    <a:pt x="8612" y="11626"/>
                  </a:lnTo>
                  <a:lnTo>
                    <a:pt x="8612" y="11525"/>
                  </a:lnTo>
                  <a:lnTo>
                    <a:pt x="8562" y="10436"/>
                  </a:lnTo>
                  <a:lnTo>
                    <a:pt x="8587" y="10284"/>
                  </a:lnTo>
                  <a:lnTo>
                    <a:pt x="8663" y="10183"/>
                  </a:lnTo>
                  <a:lnTo>
                    <a:pt x="8764" y="10056"/>
                  </a:lnTo>
                  <a:lnTo>
                    <a:pt x="8891" y="9980"/>
                  </a:lnTo>
                  <a:lnTo>
                    <a:pt x="9144" y="9828"/>
                  </a:lnTo>
                  <a:lnTo>
                    <a:pt x="9246" y="9752"/>
                  </a:lnTo>
                  <a:lnTo>
                    <a:pt x="9296" y="9701"/>
                  </a:lnTo>
                  <a:lnTo>
                    <a:pt x="10183" y="9701"/>
                  </a:lnTo>
                  <a:lnTo>
                    <a:pt x="10436" y="9727"/>
                  </a:lnTo>
                  <a:lnTo>
                    <a:pt x="10664" y="9727"/>
                  </a:lnTo>
                  <a:lnTo>
                    <a:pt x="10867" y="9701"/>
                  </a:lnTo>
                  <a:lnTo>
                    <a:pt x="11044" y="9625"/>
                  </a:lnTo>
                  <a:lnTo>
                    <a:pt x="11196" y="9549"/>
                  </a:lnTo>
                  <a:lnTo>
                    <a:pt x="11322" y="9423"/>
                  </a:lnTo>
                  <a:lnTo>
                    <a:pt x="11424" y="9296"/>
                  </a:lnTo>
                  <a:lnTo>
                    <a:pt x="11500" y="9144"/>
                  </a:lnTo>
                  <a:lnTo>
                    <a:pt x="11550" y="8967"/>
                  </a:lnTo>
                  <a:lnTo>
                    <a:pt x="11576" y="8764"/>
                  </a:lnTo>
                  <a:lnTo>
                    <a:pt x="11576" y="1115"/>
                  </a:lnTo>
                  <a:lnTo>
                    <a:pt x="11550" y="887"/>
                  </a:lnTo>
                  <a:lnTo>
                    <a:pt x="11500" y="685"/>
                  </a:lnTo>
                  <a:lnTo>
                    <a:pt x="11398" y="482"/>
                  </a:lnTo>
                  <a:lnTo>
                    <a:pt x="11246" y="330"/>
                  </a:lnTo>
                  <a:lnTo>
                    <a:pt x="11094" y="178"/>
                  </a:lnTo>
                  <a:lnTo>
                    <a:pt x="10892" y="77"/>
                  </a:lnTo>
                  <a:lnTo>
                    <a:pt x="10689" y="26"/>
                  </a:lnTo>
                  <a:lnTo>
                    <a:pt x="1046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4" name="Google Shape;3635;p53"/>
            <p:cNvSpPr/>
            <p:nvPr/>
          </p:nvSpPr>
          <p:spPr>
            <a:xfrm>
              <a:off x="5591175" y="2746025"/>
              <a:ext cx="294475" cy="304600"/>
            </a:xfrm>
            <a:custGeom>
              <a:avLst/>
              <a:gdLst/>
              <a:ahLst/>
              <a:cxnLst/>
              <a:rect l="l" t="t" r="r" b="b"/>
              <a:pathLst>
                <a:path w="11779" h="12184" extrusionOk="0">
                  <a:moveTo>
                    <a:pt x="735" y="1"/>
                  </a:moveTo>
                  <a:lnTo>
                    <a:pt x="583" y="51"/>
                  </a:lnTo>
                  <a:lnTo>
                    <a:pt x="431" y="153"/>
                  </a:lnTo>
                  <a:lnTo>
                    <a:pt x="304" y="254"/>
                  </a:lnTo>
                  <a:lnTo>
                    <a:pt x="203" y="381"/>
                  </a:lnTo>
                  <a:lnTo>
                    <a:pt x="127" y="533"/>
                  </a:lnTo>
                  <a:lnTo>
                    <a:pt x="51" y="685"/>
                  </a:lnTo>
                  <a:lnTo>
                    <a:pt x="26" y="862"/>
                  </a:lnTo>
                  <a:lnTo>
                    <a:pt x="1" y="1039"/>
                  </a:lnTo>
                  <a:lnTo>
                    <a:pt x="1" y="8688"/>
                  </a:lnTo>
                  <a:lnTo>
                    <a:pt x="26" y="8916"/>
                  </a:lnTo>
                  <a:lnTo>
                    <a:pt x="102" y="9119"/>
                  </a:lnTo>
                  <a:lnTo>
                    <a:pt x="203" y="9321"/>
                  </a:lnTo>
                  <a:lnTo>
                    <a:pt x="330" y="9473"/>
                  </a:lnTo>
                  <a:lnTo>
                    <a:pt x="482" y="9600"/>
                  </a:lnTo>
                  <a:lnTo>
                    <a:pt x="684" y="9701"/>
                  </a:lnTo>
                  <a:lnTo>
                    <a:pt x="887" y="9777"/>
                  </a:lnTo>
                  <a:lnTo>
                    <a:pt x="1115" y="9803"/>
                  </a:lnTo>
                  <a:lnTo>
                    <a:pt x="5193" y="9803"/>
                  </a:lnTo>
                  <a:lnTo>
                    <a:pt x="5319" y="9828"/>
                  </a:lnTo>
                  <a:lnTo>
                    <a:pt x="5421" y="9879"/>
                  </a:lnTo>
                  <a:lnTo>
                    <a:pt x="5522" y="9929"/>
                  </a:lnTo>
                  <a:lnTo>
                    <a:pt x="8511" y="12108"/>
                  </a:lnTo>
                  <a:lnTo>
                    <a:pt x="8612" y="12158"/>
                  </a:lnTo>
                  <a:lnTo>
                    <a:pt x="8713" y="12183"/>
                  </a:lnTo>
                  <a:lnTo>
                    <a:pt x="8815" y="12158"/>
                  </a:lnTo>
                  <a:lnTo>
                    <a:pt x="8891" y="12133"/>
                  </a:lnTo>
                  <a:lnTo>
                    <a:pt x="8967" y="12082"/>
                  </a:lnTo>
                  <a:lnTo>
                    <a:pt x="9043" y="12006"/>
                  </a:lnTo>
                  <a:lnTo>
                    <a:pt x="9093" y="11905"/>
                  </a:lnTo>
                  <a:lnTo>
                    <a:pt x="9093" y="11804"/>
                  </a:lnTo>
                  <a:lnTo>
                    <a:pt x="9093" y="10537"/>
                  </a:lnTo>
                  <a:lnTo>
                    <a:pt x="9119" y="10385"/>
                  </a:lnTo>
                  <a:lnTo>
                    <a:pt x="9144" y="10259"/>
                  </a:lnTo>
                  <a:lnTo>
                    <a:pt x="9220" y="10132"/>
                  </a:lnTo>
                  <a:lnTo>
                    <a:pt x="9321" y="10005"/>
                  </a:lnTo>
                  <a:lnTo>
                    <a:pt x="9423" y="9929"/>
                  </a:lnTo>
                  <a:lnTo>
                    <a:pt x="9549" y="9853"/>
                  </a:lnTo>
                  <a:lnTo>
                    <a:pt x="9676" y="9803"/>
                  </a:lnTo>
                  <a:lnTo>
                    <a:pt x="10714" y="9803"/>
                  </a:lnTo>
                  <a:lnTo>
                    <a:pt x="10892" y="9777"/>
                  </a:lnTo>
                  <a:lnTo>
                    <a:pt x="11069" y="9752"/>
                  </a:lnTo>
                  <a:lnTo>
                    <a:pt x="11221" y="9676"/>
                  </a:lnTo>
                  <a:lnTo>
                    <a:pt x="11373" y="9600"/>
                  </a:lnTo>
                  <a:lnTo>
                    <a:pt x="11499" y="9473"/>
                  </a:lnTo>
                  <a:lnTo>
                    <a:pt x="11601" y="9372"/>
                  </a:lnTo>
                  <a:lnTo>
                    <a:pt x="11702" y="9220"/>
                  </a:lnTo>
                  <a:lnTo>
                    <a:pt x="11778" y="9068"/>
                  </a:lnTo>
                  <a:lnTo>
                    <a:pt x="9676" y="9068"/>
                  </a:lnTo>
                  <a:lnTo>
                    <a:pt x="9549" y="9093"/>
                  </a:lnTo>
                  <a:lnTo>
                    <a:pt x="9271" y="9169"/>
                  </a:lnTo>
                  <a:lnTo>
                    <a:pt x="9017" y="9321"/>
                  </a:lnTo>
                  <a:lnTo>
                    <a:pt x="8789" y="9499"/>
                  </a:lnTo>
                  <a:lnTo>
                    <a:pt x="8612" y="9727"/>
                  </a:lnTo>
                  <a:lnTo>
                    <a:pt x="8485" y="9955"/>
                  </a:lnTo>
                  <a:lnTo>
                    <a:pt x="8384" y="10233"/>
                  </a:lnTo>
                  <a:lnTo>
                    <a:pt x="8359" y="10385"/>
                  </a:lnTo>
                  <a:lnTo>
                    <a:pt x="8359" y="10537"/>
                  </a:lnTo>
                  <a:lnTo>
                    <a:pt x="8359" y="10816"/>
                  </a:lnTo>
                  <a:lnTo>
                    <a:pt x="8333" y="10892"/>
                  </a:lnTo>
                  <a:lnTo>
                    <a:pt x="8283" y="10942"/>
                  </a:lnTo>
                  <a:lnTo>
                    <a:pt x="8207" y="10968"/>
                  </a:lnTo>
                  <a:lnTo>
                    <a:pt x="8131" y="10942"/>
                  </a:lnTo>
                  <a:lnTo>
                    <a:pt x="5953" y="9347"/>
                  </a:lnTo>
                  <a:lnTo>
                    <a:pt x="5750" y="9220"/>
                  </a:lnTo>
                  <a:lnTo>
                    <a:pt x="5522" y="9144"/>
                  </a:lnTo>
                  <a:lnTo>
                    <a:pt x="5319" y="9093"/>
                  </a:lnTo>
                  <a:lnTo>
                    <a:pt x="5091" y="9068"/>
                  </a:lnTo>
                  <a:lnTo>
                    <a:pt x="1039" y="9068"/>
                  </a:lnTo>
                  <a:lnTo>
                    <a:pt x="963" y="9043"/>
                  </a:lnTo>
                  <a:lnTo>
                    <a:pt x="836" y="8967"/>
                  </a:lnTo>
                  <a:lnTo>
                    <a:pt x="760" y="8840"/>
                  </a:lnTo>
                  <a:lnTo>
                    <a:pt x="735" y="8764"/>
                  </a:lnTo>
                  <a:lnTo>
                    <a:pt x="735" y="8688"/>
                  </a:lnTo>
                  <a:lnTo>
                    <a:pt x="735"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5" name="Google Shape;3636;p53"/>
            <p:cNvSpPr/>
            <p:nvPr/>
          </p:nvSpPr>
          <p:spPr>
            <a:xfrm>
              <a:off x="5481625" y="2610525"/>
              <a:ext cx="321700" cy="232400"/>
            </a:xfrm>
            <a:custGeom>
              <a:avLst/>
              <a:gdLst/>
              <a:ahLst/>
              <a:cxnLst/>
              <a:rect l="l" t="t" r="r" b="b"/>
              <a:pathLst>
                <a:path w="12868" h="9296" extrusionOk="0">
                  <a:moveTo>
                    <a:pt x="6814" y="1"/>
                  </a:moveTo>
                  <a:lnTo>
                    <a:pt x="6738" y="77"/>
                  </a:lnTo>
                  <a:lnTo>
                    <a:pt x="6662" y="153"/>
                  </a:lnTo>
                  <a:lnTo>
                    <a:pt x="6662" y="254"/>
                  </a:lnTo>
                  <a:lnTo>
                    <a:pt x="6662" y="355"/>
                  </a:lnTo>
                  <a:lnTo>
                    <a:pt x="6738" y="431"/>
                  </a:lnTo>
                  <a:lnTo>
                    <a:pt x="6814" y="482"/>
                  </a:lnTo>
                  <a:lnTo>
                    <a:pt x="6915" y="507"/>
                  </a:lnTo>
                  <a:lnTo>
                    <a:pt x="9600" y="507"/>
                  </a:lnTo>
                  <a:lnTo>
                    <a:pt x="9752" y="533"/>
                  </a:lnTo>
                  <a:lnTo>
                    <a:pt x="9929" y="583"/>
                  </a:lnTo>
                  <a:lnTo>
                    <a:pt x="10056" y="659"/>
                  </a:lnTo>
                  <a:lnTo>
                    <a:pt x="10183" y="760"/>
                  </a:lnTo>
                  <a:lnTo>
                    <a:pt x="10284" y="887"/>
                  </a:lnTo>
                  <a:lnTo>
                    <a:pt x="10360" y="1039"/>
                  </a:lnTo>
                  <a:lnTo>
                    <a:pt x="10411" y="1191"/>
                  </a:lnTo>
                  <a:lnTo>
                    <a:pt x="10436" y="1368"/>
                  </a:lnTo>
                  <a:lnTo>
                    <a:pt x="10436" y="5092"/>
                  </a:lnTo>
                  <a:lnTo>
                    <a:pt x="5269" y="5092"/>
                  </a:lnTo>
                  <a:lnTo>
                    <a:pt x="5041" y="5168"/>
                  </a:lnTo>
                  <a:lnTo>
                    <a:pt x="4838" y="5244"/>
                  </a:lnTo>
                  <a:lnTo>
                    <a:pt x="4661" y="5370"/>
                  </a:lnTo>
                  <a:lnTo>
                    <a:pt x="4509" y="5497"/>
                  </a:lnTo>
                  <a:lnTo>
                    <a:pt x="4383" y="5674"/>
                  </a:lnTo>
                  <a:lnTo>
                    <a:pt x="4256" y="5851"/>
                  </a:lnTo>
                  <a:lnTo>
                    <a:pt x="4180" y="6054"/>
                  </a:lnTo>
                  <a:lnTo>
                    <a:pt x="1293" y="6054"/>
                  </a:lnTo>
                  <a:lnTo>
                    <a:pt x="1191" y="6079"/>
                  </a:lnTo>
                  <a:lnTo>
                    <a:pt x="1115" y="6130"/>
                  </a:lnTo>
                  <a:lnTo>
                    <a:pt x="1065" y="6231"/>
                  </a:lnTo>
                  <a:lnTo>
                    <a:pt x="1039" y="6333"/>
                  </a:lnTo>
                  <a:lnTo>
                    <a:pt x="1065" y="6434"/>
                  </a:lnTo>
                  <a:lnTo>
                    <a:pt x="1115" y="6510"/>
                  </a:lnTo>
                  <a:lnTo>
                    <a:pt x="1191" y="6561"/>
                  </a:lnTo>
                  <a:lnTo>
                    <a:pt x="1293" y="6586"/>
                  </a:lnTo>
                  <a:lnTo>
                    <a:pt x="4129" y="6586"/>
                  </a:lnTo>
                  <a:lnTo>
                    <a:pt x="4129" y="7042"/>
                  </a:lnTo>
                  <a:lnTo>
                    <a:pt x="254" y="7042"/>
                  </a:lnTo>
                  <a:lnTo>
                    <a:pt x="153" y="7067"/>
                  </a:lnTo>
                  <a:lnTo>
                    <a:pt x="77" y="7118"/>
                  </a:lnTo>
                  <a:lnTo>
                    <a:pt x="1" y="7194"/>
                  </a:lnTo>
                  <a:lnTo>
                    <a:pt x="1" y="7295"/>
                  </a:lnTo>
                  <a:lnTo>
                    <a:pt x="1" y="7396"/>
                  </a:lnTo>
                  <a:lnTo>
                    <a:pt x="77" y="7472"/>
                  </a:lnTo>
                  <a:lnTo>
                    <a:pt x="153" y="7548"/>
                  </a:lnTo>
                  <a:lnTo>
                    <a:pt x="254" y="7574"/>
                  </a:lnTo>
                  <a:lnTo>
                    <a:pt x="4129" y="7574"/>
                  </a:lnTo>
                  <a:lnTo>
                    <a:pt x="4129" y="8004"/>
                  </a:lnTo>
                  <a:lnTo>
                    <a:pt x="254" y="8004"/>
                  </a:lnTo>
                  <a:lnTo>
                    <a:pt x="153" y="8030"/>
                  </a:lnTo>
                  <a:lnTo>
                    <a:pt x="77" y="8080"/>
                  </a:lnTo>
                  <a:lnTo>
                    <a:pt x="1" y="8182"/>
                  </a:lnTo>
                  <a:lnTo>
                    <a:pt x="1" y="8283"/>
                  </a:lnTo>
                  <a:lnTo>
                    <a:pt x="1" y="8384"/>
                  </a:lnTo>
                  <a:lnTo>
                    <a:pt x="77" y="8460"/>
                  </a:lnTo>
                  <a:lnTo>
                    <a:pt x="153" y="8511"/>
                  </a:lnTo>
                  <a:lnTo>
                    <a:pt x="254" y="8536"/>
                  </a:lnTo>
                  <a:lnTo>
                    <a:pt x="4129" y="8536"/>
                  </a:lnTo>
                  <a:lnTo>
                    <a:pt x="4129" y="9017"/>
                  </a:lnTo>
                  <a:lnTo>
                    <a:pt x="4155" y="9119"/>
                  </a:lnTo>
                  <a:lnTo>
                    <a:pt x="4205" y="9220"/>
                  </a:lnTo>
                  <a:lnTo>
                    <a:pt x="4281" y="9271"/>
                  </a:lnTo>
                  <a:lnTo>
                    <a:pt x="4383" y="9296"/>
                  </a:lnTo>
                  <a:lnTo>
                    <a:pt x="4484" y="9271"/>
                  </a:lnTo>
                  <a:lnTo>
                    <a:pt x="4560" y="9220"/>
                  </a:lnTo>
                  <a:lnTo>
                    <a:pt x="4636" y="9119"/>
                  </a:lnTo>
                  <a:lnTo>
                    <a:pt x="4636" y="9017"/>
                  </a:lnTo>
                  <a:lnTo>
                    <a:pt x="4636" y="6459"/>
                  </a:lnTo>
                  <a:lnTo>
                    <a:pt x="4661" y="6282"/>
                  </a:lnTo>
                  <a:lnTo>
                    <a:pt x="4712" y="6130"/>
                  </a:lnTo>
                  <a:lnTo>
                    <a:pt x="4788" y="5978"/>
                  </a:lnTo>
                  <a:lnTo>
                    <a:pt x="4889" y="5851"/>
                  </a:lnTo>
                  <a:lnTo>
                    <a:pt x="5016" y="5750"/>
                  </a:lnTo>
                  <a:lnTo>
                    <a:pt x="5168" y="5674"/>
                  </a:lnTo>
                  <a:lnTo>
                    <a:pt x="5320" y="5623"/>
                  </a:lnTo>
                  <a:lnTo>
                    <a:pt x="5497" y="5598"/>
                  </a:lnTo>
                  <a:lnTo>
                    <a:pt x="12715" y="5598"/>
                  </a:lnTo>
                  <a:lnTo>
                    <a:pt x="12791" y="5522"/>
                  </a:lnTo>
                  <a:lnTo>
                    <a:pt x="12842" y="5446"/>
                  </a:lnTo>
                  <a:lnTo>
                    <a:pt x="12867" y="5345"/>
                  </a:lnTo>
                  <a:lnTo>
                    <a:pt x="12842" y="5244"/>
                  </a:lnTo>
                  <a:lnTo>
                    <a:pt x="12791" y="5168"/>
                  </a:lnTo>
                  <a:lnTo>
                    <a:pt x="12715" y="5117"/>
                  </a:lnTo>
                  <a:lnTo>
                    <a:pt x="12614" y="5092"/>
                  </a:lnTo>
                  <a:lnTo>
                    <a:pt x="10968" y="5092"/>
                  </a:lnTo>
                  <a:lnTo>
                    <a:pt x="10968" y="1368"/>
                  </a:lnTo>
                  <a:lnTo>
                    <a:pt x="10942" y="1090"/>
                  </a:lnTo>
                  <a:lnTo>
                    <a:pt x="10867" y="836"/>
                  </a:lnTo>
                  <a:lnTo>
                    <a:pt x="10740" y="583"/>
                  </a:lnTo>
                  <a:lnTo>
                    <a:pt x="10563" y="381"/>
                  </a:lnTo>
                  <a:lnTo>
                    <a:pt x="10360" y="229"/>
                  </a:lnTo>
                  <a:lnTo>
                    <a:pt x="10132" y="102"/>
                  </a:lnTo>
                  <a:lnTo>
                    <a:pt x="9879" y="26"/>
                  </a:lnTo>
                  <a:lnTo>
                    <a:pt x="960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6" name="Google Shape;3637;p53"/>
            <p:cNvSpPr/>
            <p:nvPr/>
          </p:nvSpPr>
          <p:spPr>
            <a:xfrm>
              <a:off x="5446800" y="2610525"/>
              <a:ext cx="446425" cy="446425"/>
            </a:xfrm>
            <a:custGeom>
              <a:avLst/>
              <a:gdLst/>
              <a:ahLst/>
              <a:cxnLst/>
              <a:rect l="l" t="t" r="r" b="b"/>
              <a:pathLst>
                <a:path w="17857" h="17857" extrusionOk="0">
                  <a:moveTo>
                    <a:pt x="1368" y="1"/>
                  </a:moveTo>
                  <a:lnTo>
                    <a:pt x="1090" y="26"/>
                  </a:lnTo>
                  <a:lnTo>
                    <a:pt x="837" y="102"/>
                  </a:lnTo>
                  <a:lnTo>
                    <a:pt x="609" y="229"/>
                  </a:lnTo>
                  <a:lnTo>
                    <a:pt x="406" y="381"/>
                  </a:lnTo>
                  <a:lnTo>
                    <a:pt x="229" y="583"/>
                  </a:lnTo>
                  <a:lnTo>
                    <a:pt x="102" y="836"/>
                  </a:lnTo>
                  <a:lnTo>
                    <a:pt x="26" y="1090"/>
                  </a:lnTo>
                  <a:lnTo>
                    <a:pt x="1" y="1368"/>
                  </a:lnTo>
                  <a:lnTo>
                    <a:pt x="1" y="9017"/>
                  </a:lnTo>
                  <a:lnTo>
                    <a:pt x="26" y="9296"/>
                  </a:lnTo>
                  <a:lnTo>
                    <a:pt x="102" y="9549"/>
                  </a:lnTo>
                  <a:lnTo>
                    <a:pt x="229" y="9777"/>
                  </a:lnTo>
                  <a:lnTo>
                    <a:pt x="406" y="9980"/>
                  </a:lnTo>
                  <a:lnTo>
                    <a:pt x="609" y="10157"/>
                  </a:lnTo>
                  <a:lnTo>
                    <a:pt x="837" y="10284"/>
                  </a:lnTo>
                  <a:lnTo>
                    <a:pt x="1090" y="10360"/>
                  </a:lnTo>
                  <a:lnTo>
                    <a:pt x="1368" y="10385"/>
                  </a:lnTo>
                  <a:lnTo>
                    <a:pt x="2356" y="10385"/>
                  </a:lnTo>
                  <a:lnTo>
                    <a:pt x="2458" y="10436"/>
                  </a:lnTo>
                  <a:lnTo>
                    <a:pt x="2534" y="10461"/>
                  </a:lnTo>
                  <a:lnTo>
                    <a:pt x="2610" y="10537"/>
                  </a:lnTo>
                  <a:lnTo>
                    <a:pt x="2660" y="10588"/>
                  </a:lnTo>
                  <a:lnTo>
                    <a:pt x="2711" y="10689"/>
                  </a:lnTo>
                  <a:lnTo>
                    <a:pt x="2736" y="10765"/>
                  </a:lnTo>
                  <a:lnTo>
                    <a:pt x="2736" y="10866"/>
                  </a:lnTo>
                  <a:lnTo>
                    <a:pt x="2736" y="12133"/>
                  </a:lnTo>
                  <a:lnTo>
                    <a:pt x="2762" y="12310"/>
                  </a:lnTo>
                  <a:lnTo>
                    <a:pt x="2838" y="12462"/>
                  </a:lnTo>
                  <a:lnTo>
                    <a:pt x="2939" y="12589"/>
                  </a:lnTo>
                  <a:lnTo>
                    <a:pt x="3091" y="12690"/>
                  </a:lnTo>
                  <a:lnTo>
                    <a:pt x="3217" y="12741"/>
                  </a:lnTo>
                  <a:lnTo>
                    <a:pt x="3395" y="12766"/>
                  </a:lnTo>
                  <a:lnTo>
                    <a:pt x="3572" y="12715"/>
                  </a:lnTo>
                  <a:lnTo>
                    <a:pt x="3648" y="12690"/>
                  </a:lnTo>
                  <a:lnTo>
                    <a:pt x="3749" y="12639"/>
                  </a:lnTo>
                  <a:lnTo>
                    <a:pt x="5522" y="11348"/>
                  </a:lnTo>
                  <a:lnTo>
                    <a:pt x="5522" y="14108"/>
                  </a:lnTo>
                  <a:lnTo>
                    <a:pt x="5548" y="14387"/>
                  </a:lnTo>
                  <a:lnTo>
                    <a:pt x="5624" y="14640"/>
                  </a:lnTo>
                  <a:lnTo>
                    <a:pt x="5750" y="14868"/>
                  </a:lnTo>
                  <a:lnTo>
                    <a:pt x="5928" y="15071"/>
                  </a:lnTo>
                  <a:lnTo>
                    <a:pt x="6130" y="15248"/>
                  </a:lnTo>
                  <a:lnTo>
                    <a:pt x="6358" y="15375"/>
                  </a:lnTo>
                  <a:lnTo>
                    <a:pt x="6611" y="15451"/>
                  </a:lnTo>
                  <a:lnTo>
                    <a:pt x="6890" y="15476"/>
                  </a:lnTo>
                  <a:lnTo>
                    <a:pt x="10866" y="15476"/>
                  </a:lnTo>
                  <a:lnTo>
                    <a:pt x="10993" y="15501"/>
                  </a:lnTo>
                  <a:lnTo>
                    <a:pt x="11145" y="15577"/>
                  </a:lnTo>
                  <a:lnTo>
                    <a:pt x="14134" y="17730"/>
                  </a:lnTo>
                  <a:lnTo>
                    <a:pt x="14260" y="17806"/>
                  </a:lnTo>
                  <a:lnTo>
                    <a:pt x="14438" y="17857"/>
                  </a:lnTo>
                  <a:lnTo>
                    <a:pt x="14590" y="17831"/>
                  </a:lnTo>
                  <a:lnTo>
                    <a:pt x="14792" y="17781"/>
                  </a:lnTo>
                  <a:lnTo>
                    <a:pt x="14944" y="17679"/>
                  </a:lnTo>
                  <a:lnTo>
                    <a:pt x="15046" y="17553"/>
                  </a:lnTo>
                  <a:lnTo>
                    <a:pt x="15096" y="17401"/>
                  </a:lnTo>
                  <a:lnTo>
                    <a:pt x="15122" y="17224"/>
                  </a:lnTo>
                  <a:lnTo>
                    <a:pt x="15122" y="15957"/>
                  </a:lnTo>
                  <a:lnTo>
                    <a:pt x="15147" y="15856"/>
                  </a:lnTo>
                  <a:lnTo>
                    <a:pt x="15172" y="15780"/>
                  </a:lnTo>
                  <a:lnTo>
                    <a:pt x="15223" y="15679"/>
                  </a:lnTo>
                  <a:lnTo>
                    <a:pt x="15274" y="15628"/>
                  </a:lnTo>
                  <a:lnTo>
                    <a:pt x="15350" y="15552"/>
                  </a:lnTo>
                  <a:lnTo>
                    <a:pt x="15425" y="15527"/>
                  </a:lnTo>
                  <a:lnTo>
                    <a:pt x="15501" y="15501"/>
                  </a:lnTo>
                  <a:lnTo>
                    <a:pt x="15603" y="15476"/>
                  </a:lnTo>
                  <a:lnTo>
                    <a:pt x="16489" y="15476"/>
                  </a:lnTo>
                  <a:lnTo>
                    <a:pt x="16768" y="15451"/>
                  </a:lnTo>
                  <a:lnTo>
                    <a:pt x="17021" y="15375"/>
                  </a:lnTo>
                  <a:lnTo>
                    <a:pt x="17274" y="15248"/>
                  </a:lnTo>
                  <a:lnTo>
                    <a:pt x="17477" y="15071"/>
                  </a:lnTo>
                  <a:lnTo>
                    <a:pt x="17629" y="14868"/>
                  </a:lnTo>
                  <a:lnTo>
                    <a:pt x="17756" y="14640"/>
                  </a:lnTo>
                  <a:lnTo>
                    <a:pt x="17832" y="14387"/>
                  </a:lnTo>
                  <a:lnTo>
                    <a:pt x="17857" y="14108"/>
                  </a:lnTo>
                  <a:lnTo>
                    <a:pt x="17857" y="6459"/>
                  </a:lnTo>
                  <a:lnTo>
                    <a:pt x="17832" y="6181"/>
                  </a:lnTo>
                  <a:lnTo>
                    <a:pt x="17756" y="5927"/>
                  </a:lnTo>
                  <a:lnTo>
                    <a:pt x="17629" y="5699"/>
                  </a:lnTo>
                  <a:lnTo>
                    <a:pt x="17477" y="5497"/>
                  </a:lnTo>
                  <a:lnTo>
                    <a:pt x="17274" y="5319"/>
                  </a:lnTo>
                  <a:lnTo>
                    <a:pt x="17021" y="5193"/>
                  </a:lnTo>
                  <a:lnTo>
                    <a:pt x="16768" y="5117"/>
                  </a:lnTo>
                  <a:lnTo>
                    <a:pt x="16489" y="5092"/>
                  </a:lnTo>
                  <a:lnTo>
                    <a:pt x="15223" y="5092"/>
                  </a:lnTo>
                  <a:lnTo>
                    <a:pt x="15122" y="5117"/>
                  </a:lnTo>
                  <a:lnTo>
                    <a:pt x="15020" y="5168"/>
                  </a:lnTo>
                  <a:lnTo>
                    <a:pt x="14970" y="5244"/>
                  </a:lnTo>
                  <a:lnTo>
                    <a:pt x="14944" y="5345"/>
                  </a:lnTo>
                  <a:lnTo>
                    <a:pt x="14970" y="5446"/>
                  </a:lnTo>
                  <a:lnTo>
                    <a:pt x="15020" y="5522"/>
                  </a:lnTo>
                  <a:lnTo>
                    <a:pt x="15122" y="5598"/>
                  </a:lnTo>
                  <a:lnTo>
                    <a:pt x="16489" y="5598"/>
                  </a:lnTo>
                  <a:lnTo>
                    <a:pt x="16667" y="5623"/>
                  </a:lnTo>
                  <a:lnTo>
                    <a:pt x="16819" y="5674"/>
                  </a:lnTo>
                  <a:lnTo>
                    <a:pt x="16971" y="5750"/>
                  </a:lnTo>
                  <a:lnTo>
                    <a:pt x="17097" y="5851"/>
                  </a:lnTo>
                  <a:lnTo>
                    <a:pt x="17198" y="5978"/>
                  </a:lnTo>
                  <a:lnTo>
                    <a:pt x="17274" y="6130"/>
                  </a:lnTo>
                  <a:lnTo>
                    <a:pt x="17325" y="6282"/>
                  </a:lnTo>
                  <a:lnTo>
                    <a:pt x="17350" y="6459"/>
                  </a:lnTo>
                  <a:lnTo>
                    <a:pt x="17350" y="14108"/>
                  </a:lnTo>
                  <a:lnTo>
                    <a:pt x="17325" y="14286"/>
                  </a:lnTo>
                  <a:lnTo>
                    <a:pt x="17274" y="14438"/>
                  </a:lnTo>
                  <a:lnTo>
                    <a:pt x="17198" y="14589"/>
                  </a:lnTo>
                  <a:lnTo>
                    <a:pt x="17097" y="14716"/>
                  </a:lnTo>
                  <a:lnTo>
                    <a:pt x="16971" y="14817"/>
                  </a:lnTo>
                  <a:lnTo>
                    <a:pt x="16819" y="14893"/>
                  </a:lnTo>
                  <a:lnTo>
                    <a:pt x="16667" y="14944"/>
                  </a:lnTo>
                  <a:lnTo>
                    <a:pt x="16489" y="14969"/>
                  </a:lnTo>
                  <a:lnTo>
                    <a:pt x="15400" y="14969"/>
                  </a:lnTo>
                  <a:lnTo>
                    <a:pt x="15223" y="15045"/>
                  </a:lnTo>
                  <a:lnTo>
                    <a:pt x="15046" y="15121"/>
                  </a:lnTo>
                  <a:lnTo>
                    <a:pt x="14894" y="15248"/>
                  </a:lnTo>
                  <a:lnTo>
                    <a:pt x="14792" y="15400"/>
                  </a:lnTo>
                  <a:lnTo>
                    <a:pt x="14691" y="15577"/>
                  </a:lnTo>
                  <a:lnTo>
                    <a:pt x="14640" y="15755"/>
                  </a:lnTo>
                  <a:lnTo>
                    <a:pt x="14615" y="15957"/>
                  </a:lnTo>
                  <a:lnTo>
                    <a:pt x="14615" y="17224"/>
                  </a:lnTo>
                  <a:lnTo>
                    <a:pt x="14590" y="17300"/>
                  </a:lnTo>
                  <a:lnTo>
                    <a:pt x="14539" y="17325"/>
                  </a:lnTo>
                  <a:lnTo>
                    <a:pt x="14514" y="17325"/>
                  </a:lnTo>
                  <a:lnTo>
                    <a:pt x="14438" y="17300"/>
                  </a:lnTo>
                  <a:lnTo>
                    <a:pt x="11449" y="15147"/>
                  </a:lnTo>
                  <a:lnTo>
                    <a:pt x="11297" y="15071"/>
                  </a:lnTo>
                  <a:lnTo>
                    <a:pt x="11170" y="14995"/>
                  </a:lnTo>
                  <a:lnTo>
                    <a:pt x="11018" y="14969"/>
                  </a:lnTo>
                  <a:lnTo>
                    <a:pt x="6890" y="14969"/>
                  </a:lnTo>
                  <a:lnTo>
                    <a:pt x="6713" y="14944"/>
                  </a:lnTo>
                  <a:lnTo>
                    <a:pt x="6561" y="14893"/>
                  </a:lnTo>
                  <a:lnTo>
                    <a:pt x="6409" y="14817"/>
                  </a:lnTo>
                  <a:lnTo>
                    <a:pt x="6282" y="14716"/>
                  </a:lnTo>
                  <a:lnTo>
                    <a:pt x="6181" y="14589"/>
                  </a:lnTo>
                  <a:lnTo>
                    <a:pt x="6105" y="14438"/>
                  </a:lnTo>
                  <a:lnTo>
                    <a:pt x="6054" y="14286"/>
                  </a:lnTo>
                  <a:lnTo>
                    <a:pt x="6029" y="14108"/>
                  </a:lnTo>
                  <a:lnTo>
                    <a:pt x="6029" y="10258"/>
                  </a:lnTo>
                  <a:lnTo>
                    <a:pt x="6029" y="10157"/>
                  </a:lnTo>
                  <a:lnTo>
                    <a:pt x="5953" y="10056"/>
                  </a:lnTo>
                  <a:lnTo>
                    <a:pt x="5877" y="10005"/>
                  </a:lnTo>
                  <a:lnTo>
                    <a:pt x="5776" y="9980"/>
                  </a:lnTo>
                  <a:lnTo>
                    <a:pt x="5674" y="10005"/>
                  </a:lnTo>
                  <a:lnTo>
                    <a:pt x="5598" y="10056"/>
                  </a:lnTo>
                  <a:lnTo>
                    <a:pt x="5548" y="10157"/>
                  </a:lnTo>
                  <a:lnTo>
                    <a:pt x="5522" y="10258"/>
                  </a:lnTo>
                  <a:lnTo>
                    <a:pt x="5522" y="10714"/>
                  </a:lnTo>
                  <a:lnTo>
                    <a:pt x="3445" y="12209"/>
                  </a:lnTo>
                  <a:lnTo>
                    <a:pt x="3369" y="12234"/>
                  </a:lnTo>
                  <a:lnTo>
                    <a:pt x="3319" y="12234"/>
                  </a:lnTo>
                  <a:lnTo>
                    <a:pt x="3293" y="12183"/>
                  </a:lnTo>
                  <a:lnTo>
                    <a:pt x="3268" y="12133"/>
                  </a:lnTo>
                  <a:lnTo>
                    <a:pt x="3268" y="10866"/>
                  </a:lnTo>
                  <a:lnTo>
                    <a:pt x="3243" y="10664"/>
                  </a:lnTo>
                  <a:lnTo>
                    <a:pt x="3192" y="10461"/>
                  </a:lnTo>
                  <a:lnTo>
                    <a:pt x="3091" y="10309"/>
                  </a:lnTo>
                  <a:lnTo>
                    <a:pt x="2964" y="10157"/>
                  </a:lnTo>
                  <a:lnTo>
                    <a:pt x="2812" y="10030"/>
                  </a:lnTo>
                  <a:lnTo>
                    <a:pt x="2660" y="9929"/>
                  </a:lnTo>
                  <a:lnTo>
                    <a:pt x="2458" y="9879"/>
                  </a:lnTo>
                  <a:lnTo>
                    <a:pt x="2255" y="9853"/>
                  </a:lnTo>
                  <a:lnTo>
                    <a:pt x="1217" y="9853"/>
                  </a:lnTo>
                  <a:lnTo>
                    <a:pt x="1039" y="9803"/>
                  </a:lnTo>
                  <a:lnTo>
                    <a:pt x="913" y="9727"/>
                  </a:lnTo>
                  <a:lnTo>
                    <a:pt x="786" y="9625"/>
                  </a:lnTo>
                  <a:lnTo>
                    <a:pt x="685" y="9499"/>
                  </a:lnTo>
                  <a:lnTo>
                    <a:pt x="583" y="9347"/>
                  </a:lnTo>
                  <a:lnTo>
                    <a:pt x="533" y="9195"/>
                  </a:lnTo>
                  <a:lnTo>
                    <a:pt x="533" y="9017"/>
                  </a:lnTo>
                  <a:lnTo>
                    <a:pt x="533" y="1368"/>
                  </a:lnTo>
                  <a:lnTo>
                    <a:pt x="533" y="1191"/>
                  </a:lnTo>
                  <a:lnTo>
                    <a:pt x="583" y="1039"/>
                  </a:lnTo>
                  <a:lnTo>
                    <a:pt x="685" y="887"/>
                  </a:lnTo>
                  <a:lnTo>
                    <a:pt x="786" y="760"/>
                  </a:lnTo>
                  <a:lnTo>
                    <a:pt x="913" y="659"/>
                  </a:lnTo>
                  <a:lnTo>
                    <a:pt x="1039" y="583"/>
                  </a:lnTo>
                  <a:lnTo>
                    <a:pt x="1217" y="533"/>
                  </a:lnTo>
                  <a:lnTo>
                    <a:pt x="1368" y="507"/>
                  </a:lnTo>
                  <a:lnTo>
                    <a:pt x="7093" y="507"/>
                  </a:lnTo>
                  <a:lnTo>
                    <a:pt x="7194" y="482"/>
                  </a:lnTo>
                  <a:lnTo>
                    <a:pt x="7270" y="431"/>
                  </a:lnTo>
                  <a:lnTo>
                    <a:pt x="7321" y="355"/>
                  </a:lnTo>
                  <a:lnTo>
                    <a:pt x="7346" y="254"/>
                  </a:lnTo>
                  <a:lnTo>
                    <a:pt x="7321" y="153"/>
                  </a:lnTo>
                  <a:lnTo>
                    <a:pt x="7270" y="77"/>
                  </a:lnTo>
                  <a:lnTo>
                    <a:pt x="719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7" name="Google Shape;3638;p53"/>
            <p:cNvSpPr/>
            <p:nvPr/>
          </p:nvSpPr>
          <p:spPr>
            <a:xfrm>
              <a:off x="5764675" y="2772625"/>
              <a:ext cx="93725" cy="100075"/>
            </a:xfrm>
            <a:custGeom>
              <a:avLst/>
              <a:gdLst/>
              <a:ahLst/>
              <a:cxnLst/>
              <a:rect l="l" t="t" r="r" b="b"/>
              <a:pathLst>
                <a:path w="3749" h="4003" extrusionOk="0">
                  <a:moveTo>
                    <a:pt x="2407" y="1216"/>
                  </a:moveTo>
                  <a:lnTo>
                    <a:pt x="2331" y="1520"/>
                  </a:lnTo>
                  <a:lnTo>
                    <a:pt x="2204" y="1799"/>
                  </a:lnTo>
                  <a:lnTo>
                    <a:pt x="2052" y="2077"/>
                  </a:lnTo>
                  <a:lnTo>
                    <a:pt x="1875" y="2331"/>
                  </a:lnTo>
                  <a:lnTo>
                    <a:pt x="1697" y="2077"/>
                  </a:lnTo>
                  <a:lnTo>
                    <a:pt x="1571" y="1799"/>
                  </a:lnTo>
                  <a:lnTo>
                    <a:pt x="1444" y="1520"/>
                  </a:lnTo>
                  <a:lnTo>
                    <a:pt x="1343" y="1216"/>
                  </a:lnTo>
                  <a:close/>
                  <a:moveTo>
                    <a:pt x="1875" y="1"/>
                  </a:moveTo>
                  <a:lnTo>
                    <a:pt x="1773" y="26"/>
                  </a:lnTo>
                  <a:lnTo>
                    <a:pt x="1697" y="77"/>
                  </a:lnTo>
                  <a:lnTo>
                    <a:pt x="1647" y="153"/>
                  </a:lnTo>
                  <a:lnTo>
                    <a:pt x="1621" y="254"/>
                  </a:lnTo>
                  <a:lnTo>
                    <a:pt x="1621" y="710"/>
                  </a:lnTo>
                  <a:lnTo>
                    <a:pt x="254" y="710"/>
                  </a:lnTo>
                  <a:lnTo>
                    <a:pt x="152" y="735"/>
                  </a:lnTo>
                  <a:lnTo>
                    <a:pt x="76" y="786"/>
                  </a:lnTo>
                  <a:lnTo>
                    <a:pt x="26" y="862"/>
                  </a:lnTo>
                  <a:lnTo>
                    <a:pt x="0" y="963"/>
                  </a:lnTo>
                  <a:lnTo>
                    <a:pt x="26" y="1064"/>
                  </a:lnTo>
                  <a:lnTo>
                    <a:pt x="76" y="1140"/>
                  </a:lnTo>
                  <a:lnTo>
                    <a:pt x="152" y="1216"/>
                  </a:lnTo>
                  <a:lnTo>
                    <a:pt x="811" y="1216"/>
                  </a:lnTo>
                  <a:lnTo>
                    <a:pt x="912" y="1647"/>
                  </a:lnTo>
                  <a:lnTo>
                    <a:pt x="1090" y="2027"/>
                  </a:lnTo>
                  <a:lnTo>
                    <a:pt x="1292" y="2381"/>
                  </a:lnTo>
                  <a:lnTo>
                    <a:pt x="1520" y="2736"/>
                  </a:lnTo>
                  <a:lnTo>
                    <a:pt x="1317" y="2913"/>
                  </a:lnTo>
                  <a:lnTo>
                    <a:pt x="1090" y="3065"/>
                  </a:lnTo>
                  <a:lnTo>
                    <a:pt x="862" y="3217"/>
                  </a:lnTo>
                  <a:lnTo>
                    <a:pt x="608" y="3344"/>
                  </a:lnTo>
                  <a:lnTo>
                    <a:pt x="254" y="3496"/>
                  </a:lnTo>
                  <a:lnTo>
                    <a:pt x="152" y="3572"/>
                  </a:lnTo>
                  <a:lnTo>
                    <a:pt x="102" y="3648"/>
                  </a:lnTo>
                  <a:lnTo>
                    <a:pt x="102" y="3749"/>
                  </a:lnTo>
                  <a:lnTo>
                    <a:pt x="102" y="3850"/>
                  </a:lnTo>
                  <a:lnTo>
                    <a:pt x="152" y="3926"/>
                  </a:lnTo>
                  <a:lnTo>
                    <a:pt x="203" y="3977"/>
                  </a:lnTo>
                  <a:lnTo>
                    <a:pt x="279" y="4002"/>
                  </a:lnTo>
                  <a:lnTo>
                    <a:pt x="355" y="4002"/>
                  </a:lnTo>
                  <a:lnTo>
                    <a:pt x="456" y="3977"/>
                  </a:lnTo>
                  <a:lnTo>
                    <a:pt x="811" y="3825"/>
                  </a:lnTo>
                  <a:lnTo>
                    <a:pt x="1115" y="3673"/>
                  </a:lnTo>
                  <a:lnTo>
                    <a:pt x="1393" y="3521"/>
                  </a:lnTo>
                  <a:lnTo>
                    <a:pt x="1647" y="3319"/>
                  </a:lnTo>
                  <a:lnTo>
                    <a:pt x="1875" y="3116"/>
                  </a:lnTo>
                  <a:lnTo>
                    <a:pt x="2128" y="3319"/>
                  </a:lnTo>
                  <a:lnTo>
                    <a:pt x="2381" y="3521"/>
                  </a:lnTo>
                  <a:lnTo>
                    <a:pt x="2660" y="3673"/>
                  </a:lnTo>
                  <a:lnTo>
                    <a:pt x="2938" y="3825"/>
                  </a:lnTo>
                  <a:lnTo>
                    <a:pt x="3293" y="3977"/>
                  </a:lnTo>
                  <a:lnTo>
                    <a:pt x="3394" y="4002"/>
                  </a:lnTo>
                  <a:lnTo>
                    <a:pt x="3470" y="4002"/>
                  </a:lnTo>
                  <a:lnTo>
                    <a:pt x="3546" y="3977"/>
                  </a:lnTo>
                  <a:lnTo>
                    <a:pt x="3597" y="3926"/>
                  </a:lnTo>
                  <a:lnTo>
                    <a:pt x="3648" y="3850"/>
                  </a:lnTo>
                  <a:lnTo>
                    <a:pt x="3673" y="3749"/>
                  </a:lnTo>
                  <a:lnTo>
                    <a:pt x="3648" y="3648"/>
                  </a:lnTo>
                  <a:lnTo>
                    <a:pt x="3597" y="3572"/>
                  </a:lnTo>
                  <a:lnTo>
                    <a:pt x="3521" y="3496"/>
                  </a:lnTo>
                  <a:lnTo>
                    <a:pt x="3141" y="3344"/>
                  </a:lnTo>
                  <a:lnTo>
                    <a:pt x="2913" y="3217"/>
                  </a:lnTo>
                  <a:lnTo>
                    <a:pt x="2660" y="3065"/>
                  </a:lnTo>
                  <a:lnTo>
                    <a:pt x="2432" y="2913"/>
                  </a:lnTo>
                  <a:lnTo>
                    <a:pt x="2229" y="2736"/>
                  </a:lnTo>
                  <a:lnTo>
                    <a:pt x="2483" y="2381"/>
                  </a:lnTo>
                  <a:lnTo>
                    <a:pt x="2685" y="2027"/>
                  </a:lnTo>
                  <a:lnTo>
                    <a:pt x="2837" y="1647"/>
                  </a:lnTo>
                  <a:lnTo>
                    <a:pt x="2964" y="1216"/>
                  </a:lnTo>
                  <a:lnTo>
                    <a:pt x="3597" y="1216"/>
                  </a:lnTo>
                  <a:lnTo>
                    <a:pt x="3673" y="1140"/>
                  </a:lnTo>
                  <a:lnTo>
                    <a:pt x="3749" y="1064"/>
                  </a:lnTo>
                  <a:lnTo>
                    <a:pt x="3749" y="963"/>
                  </a:lnTo>
                  <a:lnTo>
                    <a:pt x="3749" y="862"/>
                  </a:lnTo>
                  <a:lnTo>
                    <a:pt x="3673" y="786"/>
                  </a:lnTo>
                  <a:lnTo>
                    <a:pt x="3597" y="735"/>
                  </a:lnTo>
                  <a:lnTo>
                    <a:pt x="3496" y="710"/>
                  </a:lnTo>
                  <a:lnTo>
                    <a:pt x="2153" y="710"/>
                  </a:lnTo>
                  <a:lnTo>
                    <a:pt x="2153" y="254"/>
                  </a:lnTo>
                  <a:lnTo>
                    <a:pt x="2128" y="153"/>
                  </a:lnTo>
                  <a:lnTo>
                    <a:pt x="2052" y="77"/>
                  </a:lnTo>
                  <a:lnTo>
                    <a:pt x="1976" y="26"/>
                  </a:lnTo>
                  <a:lnTo>
                    <a:pt x="187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8" name="Google Shape;3639;p53"/>
            <p:cNvSpPr/>
            <p:nvPr/>
          </p:nvSpPr>
          <p:spPr>
            <a:xfrm>
              <a:off x="5481625" y="2645350"/>
              <a:ext cx="82350" cy="100075"/>
            </a:xfrm>
            <a:custGeom>
              <a:avLst/>
              <a:gdLst/>
              <a:ahLst/>
              <a:cxnLst/>
              <a:rect l="l" t="t" r="r" b="b"/>
              <a:pathLst>
                <a:path w="3294" h="4003" extrusionOk="0">
                  <a:moveTo>
                    <a:pt x="1647" y="836"/>
                  </a:moveTo>
                  <a:lnTo>
                    <a:pt x="2306" y="2635"/>
                  </a:lnTo>
                  <a:lnTo>
                    <a:pt x="963" y="2635"/>
                  </a:lnTo>
                  <a:lnTo>
                    <a:pt x="1647" y="836"/>
                  </a:lnTo>
                  <a:close/>
                  <a:moveTo>
                    <a:pt x="1546" y="1"/>
                  </a:moveTo>
                  <a:lnTo>
                    <a:pt x="1445" y="51"/>
                  </a:lnTo>
                  <a:lnTo>
                    <a:pt x="1369" y="127"/>
                  </a:lnTo>
                  <a:lnTo>
                    <a:pt x="1318" y="203"/>
                  </a:lnTo>
                  <a:lnTo>
                    <a:pt x="26" y="3648"/>
                  </a:lnTo>
                  <a:lnTo>
                    <a:pt x="1" y="3749"/>
                  </a:lnTo>
                  <a:lnTo>
                    <a:pt x="26" y="3851"/>
                  </a:lnTo>
                  <a:lnTo>
                    <a:pt x="77" y="3926"/>
                  </a:lnTo>
                  <a:lnTo>
                    <a:pt x="178" y="3977"/>
                  </a:lnTo>
                  <a:lnTo>
                    <a:pt x="279" y="4002"/>
                  </a:lnTo>
                  <a:lnTo>
                    <a:pt x="381" y="3977"/>
                  </a:lnTo>
                  <a:lnTo>
                    <a:pt x="457" y="3926"/>
                  </a:lnTo>
                  <a:lnTo>
                    <a:pt x="507" y="3825"/>
                  </a:lnTo>
                  <a:lnTo>
                    <a:pt x="761" y="3141"/>
                  </a:lnTo>
                  <a:lnTo>
                    <a:pt x="2508" y="3141"/>
                  </a:lnTo>
                  <a:lnTo>
                    <a:pt x="2787" y="3825"/>
                  </a:lnTo>
                  <a:lnTo>
                    <a:pt x="2812" y="3901"/>
                  </a:lnTo>
                  <a:lnTo>
                    <a:pt x="2888" y="3952"/>
                  </a:lnTo>
                  <a:lnTo>
                    <a:pt x="2939" y="4002"/>
                  </a:lnTo>
                  <a:lnTo>
                    <a:pt x="3015" y="4002"/>
                  </a:lnTo>
                  <a:lnTo>
                    <a:pt x="3116" y="3977"/>
                  </a:lnTo>
                  <a:lnTo>
                    <a:pt x="3192" y="3926"/>
                  </a:lnTo>
                  <a:lnTo>
                    <a:pt x="3268" y="3851"/>
                  </a:lnTo>
                  <a:lnTo>
                    <a:pt x="3293" y="3749"/>
                  </a:lnTo>
                  <a:lnTo>
                    <a:pt x="3268" y="3648"/>
                  </a:lnTo>
                  <a:lnTo>
                    <a:pt x="1951" y="203"/>
                  </a:lnTo>
                  <a:lnTo>
                    <a:pt x="1900" y="127"/>
                  </a:lnTo>
                  <a:lnTo>
                    <a:pt x="1824" y="51"/>
                  </a:lnTo>
                  <a:lnTo>
                    <a:pt x="174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9" name="Google Shape;3640;p53"/>
            <p:cNvSpPr/>
            <p:nvPr/>
          </p:nvSpPr>
          <p:spPr>
            <a:xfrm>
              <a:off x="5585475" y="2689050"/>
              <a:ext cx="122225" cy="12675"/>
            </a:xfrm>
            <a:custGeom>
              <a:avLst/>
              <a:gdLst/>
              <a:ahLst/>
              <a:cxnLst/>
              <a:rect l="l" t="t" r="r" b="b"/>
              <a:pathLst>
                <a:path w="4889" h="507" extrusionOk="0">
                  <a:moveTo>
                    <a:pt x="153" y="0"/>
                  </a:moveTo>
                  <a:lnTo>
                    <a:pt x="77" y="76"/>
                  </a:lnTo>
                  <a:lnTo>
                    <a:pt x="26" y="152"/>
                  </a:lnTo>
                  <a:lnTo>
                    <a:pt x="1" y="254"/>
                  </a:lnTo>
                  <a:lnTo>
                    <a:pt x="26" y="355"/>
                  </a:lnTo>
                  <a:lnTo>
                    <a:pt x="77" y="431"/>
                  </a:lnTo>
                  <a:lnTo>
                    <a:pt x="153" y="482"/>
                  </a:lnTo>
                  <a:lnTo>
                    <a:pt x="254" y="507"/>
                  </a:lnTo>
                  <a:lnTo>
                    <a:pt x="4636" y="507"/>
                  </a:lnTo>
                  <a:lnTo>
                    <a:pt x="4737" y="482"/>
                  </a:lnTo>
                  <a:lnTo>
                    <a:pt x="4813" y="431"/>
                  </a:lnTo>
                  <a:lnTo>
                    <a:pt x="4864" y="355"/>
                  </a:lnTo>
                  <a:lnTo>
                    <a:pt x="4889" y="254"/>
                  </a:lnTo>
                  <a:lnTo>
                    <a:pt x="4864" y="152"/>
                  </a:lnTo>
                  <a:lnTo>
                    <a:pt x="4813" y="76"/>
                  </a:lnTo>
                  <a:lnTo>
                    <a:pt x="4737"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0" name="Google Shape;3641;p53"/>
            <p:cNvSpPr/>
            <p:nvPr/>
          </p:nvSpPr>
          <p:spPr>
            <a:xfrm>
              <a:off x="5585475" y="2713100"/>
              <a:ext cx="96275" cy="13325"/>
            </a:xfrm>
            <a:custGeom>
              <a:avLst/>
              <a:gdLst/>
              <a:ahLst/>
              <a:cxnLst/>
              <a:rect l="l" t="t" r="r" b="b"/>
              <a:pathLst>
                <a:path w="3851" h="533" extrusionOk="0">
                  <a:moveTo>
                    <a:pt x="254" y="1"/>
                  </a:moveTo>
                  <a:lnTo>
                    <a:pt x="153" y="26"/>
                  </a:lnTo>
                  <a:lnTo>
                    <a:pt x="77" y="77"/>
                  </a:lnTo>
                  <a:lnTo>
                    <a:pt x="26" y="153"/>
                  </a:lnTo>
                  <a:lnTo>
                    <a:pt x="1" y="254"/>
                  </a:lnTo>
                  <a:lnTo>
                    <a:pt x="26" y="355"/>
                  </a:lnTo>
                  <a:lnTo>
                    <a:pt x="77" y="457"/>
                  </a:lnTo>
                  <a:lnTo>
                    <a:pt x="153" y="507"/>
                  </a:lnTo>
                  <a:lnTo>
                    <a:pt x="254" y="533"/>
                  </a:lnTo>
                  <a:lnTo>
                    <a:pt x="3572" y="533"/>
                  </a:lnTo>
                  <a:lnTo>
                    <a:pt x="3673" y="507"/>
                  </a:lnTo>
                  <a:lnTo>
                    <a:pt x="3774" y="457"/>
                  </a:lnTo>
                  <a:lnTo>
                    <a:pt x="3825" y="355"/>
                  </a:lnTo>
                  <a:lnTo>
                    <a:pt x="3850" y="254"/>
                  </a:lnTo>
                  <a:lnTo>
                    <a:pt x="3825" y="153"/>
                  </a:lnTo>
                  <a:lnTo>
                    <a:pt x="3774" y="77"/>
                  </a:lnTo>
                  <a:lnTo>
                    <a:pt x="3673" y="26"/>
                  </a:lnTo>
                  <a:lnTo>
                    <a:pt x="357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1" name="Google Shape;3642;p53"/>
            <p:cNvSpPr/>
            <p:nvPr/>
          </p:nvSpPr>
          <p:spPr>
            <a:xfrm>
              <a:off x="5615875" y="2815050"/>
              <a:ext cx="122225" cy="13325"/>
            </a:xfrm>
            <a:custGeom>
              <a:avLst/>
              <a:gdLst/>
              <a:ahLst/>
              <a:cxnLst/>
              <a:rect l="l" t="t" r="r" b="b"/>
              <a:pathLst>
                <a:path w="4889" h="533" extrusionOk="0">
                  <a:moveTo>
                    <a:pt x="254" y="1"/>
                  </a:moveTo>
                  <a:lnTo>
                    <a:pt x="152" y="26"/>
                  </a:lnTo>
                  <a:lnTo>
                    <a:pt x="76" y="77"/>
                  </a:lnTo>
                  <a:lnTo>
                    <a:pt x="26" y="178"/>
                  </a:lnTo>
                  <a:lnTo>
                    <a:pt x="0" y="279"/>
                  </a:lnTo>
                  <a:lnTo>
                    <a:pt x="26" y="380"/>
                  </a:lnTo>
                  <a:lnTo>
                    <a:pt x="76" y="456"/>
                  </a:lnTo>
                  <a:lnTo>
                    <a:pt x="152" y="507"/>
                  </a:lnTo>
                  <a:lnTo>
                    <a:pt x="254" y="532"/>
                  </a:lnTo>
                  <a:lnTo>
                    <a:pt x="4610" y="532"/>
                  </a:lnTo>
                  <a:lnTo>
                    <a:pt x="4711" y="507"/>
                  </a:lnTo>
                  <a:lnTo>
                    <a:pt x="4813" y="456"/>
                  </a:lnTo>
                  <a:lnTo>
                    <a:pt x="4863" y="380"/>
                  </a:lnTo>
                  <a:lnTo>
                    <a:pt x="4889" y="279"/>
                  </a:lnTo>
                  <a:lnTo>
                    <a:pt x="4863" y="178"/>
                  </a:lnTo>
                  <a:lnTo>
                    <a:pt x="4813" y="77"/>
                  </a:lnTo>
                  <a:lnTo>
                    <a:pt x="4711" y="26"/>
                  </a:lnTo>
                  <a:lnTo>
                    <a:pt x="461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2" name="Google Shape;3643;p53"/>
            <p:cNvSpPr/>
            <p:nvPr/>
          </p:nvSpPr>
          <p:spPr>
            <a:xfrm>
              <a:off x="5615875" y="2839750"/>
              <a:ext cx="95625" cy="13325"/>
            </a:xfrm>
            <a:custGeom>
              <a:avLst/>
              <a:gdLst/>
              <a:ahLst/>
              <a:cxnLst/>
              <a:rect l="l" t="t" r="r" b="b"/>
              <a:pathLst>
                <a:path w="3825" h="533" extrusionOk="0">
                  <a:moveTo>
                    <a:pt x="254" y="0"/>
                  </a:moveTo>
                  <a:lnTo>
                    <a:pt x="152" y="26"/>
                  </a:lnTo>
                  <a:lnTo>
                    <a:pt x="76" y="76"/>
                  </a:lnTo>
                  <a:lnTo>
                    <a:pt x="26" y="152"/>
                  </a:lnTo>
                  <a:lnTo>
                    <a:pt x="0" y="254"/>
                  </a:lnTo>
                  <a:lnTo>
                    <a:pt x="26" y="355"/>
                  </a:lnTo>
                  <a:lnTo>
                    <a:pt x="76" y="456"/>
                  </a:lnTo>
                  <a:lnTo>
                    <a:pt x="152" y="507"/>
                  </a:lnTo>
                  <a:lnTo>
                    <a:pt x="254" y="532"/>
                  </a:lnTo>
                  <a:lnTo>
                    <a:pt x="3572" y="532"/>
                  </a:lnTo>
                  <a:lnTo>
                    <a:pt x="3673" y="507"/>
                  </a:lnTo>
                  <a:lnTo>
                    <a:pt x="3749" y="456"/>
                  </a:lnTo>
                  <a:lnTo>
                    <a:pt x="3800" y="355"/>
                  </a:lnTo>
                  <a:lnTo>
                    <a:pt x="3825" y="254"/>
                  </a:lnTo>
                  <a:lnTo>
                    <a:pt x="3800" y="152"/>
                  </a:lnTo>
                  <a:lnTo>
                    <a:pt x="3749" y="76"/>
                  </a:lnTo>
                  <a:lnTo>
                    <a:pt x="3673" y="26"/>
                  </a:lnTo>
                  <a:lnTo>
                    <a:pt x="357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3" name="Google Shape;3644;p53"/>
            <p:cNvSpPr/>
            <p:nvPr/>
          </p:nvSpPr>
          <p:spPr>
            <a:xfrm>
              <a:off x="5641825" y="2888500"/>
              <a:ext cx="129200" cy="13325"/>
            </a:xfrm>
            <a:custGeom>
              <a:avLst/>
              <a:gdLst/>
              <a:ahLst/>
              <a:cxnLst/>
              <a:rect l="l" t="t" r="r" b="b"/>
              <a:pathLst>
                <a:path w="5168" h="533" extrusionOk="0">
                  <a:moveTo>
                    <a:pt x="254" y="1"/>
                  </a:moveTo>
                  <a:lnTo>
                    <a:pt x="153" y="26"/>
                  </a:lnTo>
                  <a:lnTo>
                    <a:pt x="77" y="77"/>
                  </a:lnTo>
                  <a:lnTo>
                    <a:pt x="26" y="153"/>
                  </a:lnTo>
                  <a:lnTo>
                    <a:pt x="1" y="254"/>
                  </a:lnTo>
                  <a:lnTo>
                    <a:pt x="26" y="355"/>
                  </a:lnTo>
                  <a:lnTo>
                    <a:pt x="77" y="456"/>
                  </a:lnTo>
                  <a:lnTo>
                    <a:pt x="153" y="507"/>
                  </a:lnTo>
                  <a:lnTo>
                    <a:pt x="254" y="532"/>
                  </a:lnTo>
                  <a:lnTo>
                    <a:pt x="4914" y="532"/>
                  </a:lnTo>
                  <a:lnTo>
                    <a:pt x="5016" y="507"/>
                  </a:lnTo>
                  <a:lnTo>
                    <a:pt x="5092" y="456"/>
                  </a:lnTo>
                  <a:lnTo>
                    <a:pt x="5142" y="355"/>
                  </a:lnTo>
                  <a:lnTo>
                    <a:pt x="5168" y="254"/>
                  </a:lnTo>
                  <a:lnTo>
                    <a:pt x="5142" y="153"/>
                  </a:lnTo>
                  <a:lnTo>
                    <a:pt x="5092" y="77"/>
                  </a:lnTo>
                  <a:lnTo>
                    <a:pt x="5016" y="26"/>
                  </a:lnTo>
                  <a:lnTo>
                    <a:pt x="491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4" name="Google Shape;3645;p53"/>
            <p:cNvSpPr/>
            <p:nvPr/>
          </p:nvSpPr>
          <p:spPr>
            <a:xfrm>
              <a:off x="5788100" y="2888500"/>
              <a:ext cx="53850" cy="13325"/>
            </a:xfrm>
            <a:custGeom>
              <a:avLst/>
              <a:gdLst/>
              <a:ahLst/>
              <a:cxnLst/>
              <a:rect l="l" t="t" r="r" b="b"/>
              <a:pathLst>
                <a:path w="2154" h="533" extrusionOk="0">
                  <a:moveTo>
                    <a:pt x="279" y="1"/>
                  </a:moveTo>
                  <a:lnTo>
                    <a:pt x="178" y="26"/>
                  </a:lnTo>
                  <a:lnTo>
                    <a:pt x="77" y="77"/>
                  </a:lnTo>
                  <a:lnTo>
                    <a:pt x="26" y="153"/>
                  </a:lnTo>
                  <a:lnTo>
                    <a:pt x="1" y="254"/>
                  </a:lnTo>
                  <a:lnTo>
                    <a:pt x="26" y="355"/>
                  </a:lnTo>
                  <a:lnTo>
                    <a:pt x="77" y="456"/>
                  </a:lnTo>
                  <a:lnTo>
                    <a:pt x="178" y="507"/>
                  </a:lnTo>
                  <a:lnTo>
                    <a:pt x="279" y="532"/>
                  </a:lnTo>
                  <a:lnTo>
                    <a:pt x="1900" y="532"/>
                  </a:lnTo>
                  <a:lnTo>
                    <a:pt x="2001" y="507"/>
                  </a:lnTo>
                  <a:lnTo>
                    <a:pt x="2077" y="456"/>
                  </a:lnTo>
                  <a:lnTo>
                    <a:pt x="2128" y="355"/>
                  </a:lnTo>
                  <a:lnTo>
                    <a:pt x="2153" y="254"/>
                  </a:lnTo>
                  <a:lnTo>
                    <a:pt x="2128" y="153"/>
                  </a:lnTo>
                  <a:lnTo>
                    <a:pt x="2077" y="77"/>
                  </a:lnTo>
                  <a:lnTo>
                    <a:pt x="2001" y="26"/>
                  </a:lnTo>
                  <a:lnTo>
                    <a:pt x="190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5" name="Google Shape;3646;p53"/>
            <p:cNvSpPr/>
            <p:nvPr/>
          </p:nvSpPr>
          <p:spPr>
            <a:xfrm>
              <a:off x="5615875" y="2913200"/>
              <a:ext cx="70300" cy="12675"/>
            </a:xfrm>
            <a:custGeom>
              <a:avLst/>
              <a:gdLst/>
              <a:ahLst/>
              <a:cxnLst/>
              <a:rect l="l" t="t" r="r" b="b"/>
              <a:pathLst>
                <a:path w="2812" h="507" extrusionOk="0">
                  <a:moveTo>
                    <a:pt x="152" y="0"/>
                  </a:moveTo>
                  <a:lnTo>
                    <a:pt x="76" y="76"/>
                  </a:lnTo>
                  <a:lnTo>
                    <a:pt x="26" y="152"/>
                  </a:lnTo>
                  <a:lnTo>
                    <a:pt x="0" y="254"/>
                  </a:lnTo>
                  <a:lnTo>
                    <a:pt x="26" y="355"/>
                  </a:lnTo>
                  <a:lnTo>
                    <a:pt x="76" y="431"/>
                  </a:lnTo>
                  <a:lnTo>
                    <a:pt x="152" y="482"/>
                  </a:lnTo>
                  <a:lnTo>
                    <a:pt x="254" y="507"/>
                  </a:lnTo>
                  <a:lnTo>
                    <a:pt x="2558" y="507"/>
                  </a:lnTo>
                  <a:lnTo>
                    <a:pt x="2660" y="482"/>
                  </a:lnTo>
                  <a:lnTo>
                    <a:pt x="2736" y="431"/>
                  </a:lnTo>
                  <a:lnTo>
                    <a:pt x="2786" y="355"/>
                  </a:lnTo>
                  <a:lnTo>
                    <a:pt x="2812" y="254"/>
                  </a:lnTo>
                  <a:lnTo>
                    <a:pt x="2786" y="152"/>
                  </a:lnTo>
                  <a:lnTo>
                    <a:pt x="2736" y="76"/>
                  </a:lnTo>
                  <a:lnTo>
                    <a:pt x="266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6" name="Google Shape;3647;p53"/>
            <p:cNvSpPr/>
            <p:nvPr/>
          </p:nvSpPr>
          <p:spPr>
            <a:xfrm>
              <a:off x="5703875" y="2913200"/>
              <a:ext cx="138075" cy="12675"/>
            </a:xfrm>
            <a:custGeom>
              <a:avLst/>
              <a:gdLst/>
              <a:ahLst/>
              <a:cxnLst/>
              <a:rect l="l" t="t" r="r" b="b"/>
              <a:pathLst>
                <a:path w="5523" h="507" extrusionOk="0">
                  <a:moveTo>
                    <a:pt x="153" y="0"/>
                  </a:moveTo>
                  <a:lnTo>
                    <a:pt x="77" y="76"/>
                  </a:lnTo>
                  <a:lnTo>
                    <a:pt x="26" y="152"/>
                  </a:lnTo>
                  <a:lnTo>
                    <a:pt x="1" y="254"/>
                  </a:lnTo>
                  <a:lnTo>
                    <a:pt x="26" y="355"/>
                  </a:lnTo>
                  <a:lnTo>
                    <a:pt x="77" y="431"/>
                  </a:lnTo>
                  <a:lnTo>
                    <a:pt x="153" y="482"/>
                  </a:lnTo>
                  <a:lnTo>
                    <a:pt x="254" y="507"/>
                  </a:lnTo>
                  <a:lnTo>
                    <a:pt x="5269" y="507"/>
                  </a:lnTo>
                  <a:lnTo>
                    <a:pt x="5370" y="482"/>
                  </a:lnTo>
                  <a:lnTo>
                    <a:pt x="5446" y="431"/>
                  </a:lnTo>
                  <a:lnTo>
                    <a:pt x="5497" y="355"/>
                  </a:lnTo>
                  <a:lnTo>
                    <a:pt x="5522" y="254"/>
                  </a:lnTo>
                  <a:lnTo>
                    <a:pt x="5497" y="152"/>
                  </a:lnTo>
                  <a:lnTo>
                    <a:pt x="5446" y="76"/>
                  </a:lnTo>
                  <a:lnTo>
                    <a:pt x="537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7" name="Google Shape;3648;p53"/>
            <p:cNvSpPr/>
            <p:nvPr/>
          </p:nvSpPr>
          <p:spPr>
            <a:xfrm>
              <a:off x="5615875" y="2937250"/>
              <a:ext cx="174150" cy="13325"/>
            </a:xfrm>
            <a:custGeom>
              <a:avLst/>
              <a:gdLst/>
              <a:ahLst/>
              <a:cxnLst/>
              <a:rect l="l" t="t" r="r" b="b"/>
              <a:pathLst>
                <a:path w="6966" h="533" extrusionOk="0">
                  <a:moveTo>
                    <a:pt x="254" y="1"/>
                  </a:moveTo>
                  <a:lnTo>
                    <a:pt x="152" y="26"/>
                  </a:lnTo>
                  <a:lnTo>
                    <a:pt x="76" y="77"/>
                  </a:lnTo>
                  <a:lnTo>
                    <a:pt x="26" y="153"/>
                  </a:lnTo>
                  <a:lnTo>
                    <a:pt x="0" y="254"/>
                  </a:lnTo>
                  <a:lnTo>
                    <a:pt x="26" y="381"/>
                  </a:lnTo>
                  <a:lnTo>
                    <a:pt x="76" y="457"/>
                  </a:lnTo>
                  <a:lnTo>
                    <a:pt x="152" y="507"/>
                  </a:lnTo>
                  <a:lnTo>
                    <a:pt x="254" y="533"/>
                  </a:lnTo>
                  <a:lnTo>
                    <a:pt x="6687" y="533"/>
                  </a:lnTo>
                  <a:lnTo>
                    <a:pt x="6788" y="507"/>
                  </a:lnTo>
                  <a:lnTo>
                    <a:pt x="6864" y="457"/>
                  </a:lnTo>
                  <a:lnTo>
                    <a:pt x="6940" y="381"/>
                  </a:lnTo>
                  <a:lnTo>
                    <a:pt x="6966" y="254"/>
                  </a:lnTo>
                  <a:lnTo>
                    <a:pt x="6940" y="153"/>
                  </a:lnTo>
                  <a:lnTo>
                    <a:pt x="6864" y="77"/>
                  </a:lnTo>
                  <a:lnTo>
                    <a:pt x="6788" y="26"/>
                  </a:lnTo>
                  <a:lnTo>
                    <a:pt x="668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grpSp>
      <p:grpSp>
        <p:nvGrpSpPr>
          <p:cNvPr id="68" name="Google Shape;3649;p53"/>
          <p:cNvGrpSpPr/>
          <p:nvPr/>
        </p:nvGrpSpPr>
        <p:grpSpPr>
          <a:xfrm>
            <a:off x="3079727" y="5137633"/>
            <a:ext cx="1534813" cy="1114221"/>
            <a:chOff x="6190825" y="2656125"/>
            <a:chExt cx="447050" cy="355250"/>
          </a:xfrm>
        </p:grpSpPr>
        <p:sp>
          <p:nvSpPr>
            <p:cNvPr id="69" name="Google Shape;3650;p53"/>
            <p:cNvSpPr/>
            <p:nvPr/>
          </p:nvSpPr>
          <p:spPr>
            <a:xfrm>
              <a:off x="6200950" y="2688400"/>
              <a:ext cx="429975" cy="291950"/>
            </a:xfrm>
            <a:custGeom>
              <a:avLst/>
              <a:gdLst/>
              <a:ahLst/>
              <a:cxnLst/>
              <a:rect l="l" t="t" r="r" b="b"/>
              <a:pathLst>
                <a:path w="17199" h="11678" extrusionOk="0">
                  <a:moveTo>
                    <a:pt x="456" y="1"/>
                  </a:moveTo>
                  <a:lnTo>
                    <a:pt x="178" y="204"/>
                  </a:lnTo>
                  <a:lnTo>
                    <a:pt x="127" y="204"/>
                  </a:lnTo>
                  <a:lnTo>
                    <a:pt x="51" y="254"/>
                  </a:lnTo>
                  <a:lnTo>
                    <a:pt x="26" y="305"/>
                  </a:lnTo>
                  <a:lnTo>
                    <a:pt x="0" y="381"/>
                  </a:lnTo>
                  <a:lnTo>
                    <a:pt x="76" y="11500"/>
                  </a:lnTo>
                  <a:lnTo>
                    <a:pt x="76" y="11576"/>
                  </a:lnTo>
                  <a:lnTo>
                    <a:pt x="127" y="11626"/>
                  </a:lnTo>
                  <a:lnTo>
                    <a:pt x="178" y="11677"/>
                  </a:lnTo>
                  <a:lnTo>
                    <a:pt x="16818" y="11677"/>
                  </a:lnTo>
                  <a:lnTo>
                    <a:pt x="16869" y="11626"/>
                  </a:lnTo>
                  <a:lnTo>
                    <a:pt x="16919" y="11576"/>
                  </a:lnTo>
                  <a:lnTo>
                    <a:pt x="16919" y="11500"/>
                  </a:lnTo>
                  <a:lnTo>
                    <a:pt x="17198" y="11272"/>
                  </a:lnTo>
                  <a:lnTo>
                    <a:pt x="17198" y="178"/>
                  </a:lnTo>
                  <a:lnTo>
                    <a:pt x="17198" y="102"/>
                  </a:lnTo>
                  <a:lnTo>
                    <a:pt x="17147" y="52"/>
                  </a:lnTo>
                  <a:lnTo>
                    <a:pt x="17097" y="26"/>
                  </a:lnTo>
                  <a:lnTo>
                    <a:pt x="1702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0" name="Google Shape;3651;p53"/>
            <p:cNvSpPr/>
            <p:nvPr/>
          </p:nvSpPr>
          <p:spPr>
            <a:xfrm>
              <a:off x="6197775" y="2688400"/>
              <a:ext cx="433150" cy="297000"/>
            </a:xfrm>
            <a:custGeom>
              <a:avLst/>
              <a:gdLst/>
              <a:ahLst/>
              <a:cxnLst/>
              <a:rect l="l" t="t" r="r" b="b"/>
              <a:pathLst>
                <a:path w="17326" h="11880" extrusionOk="0">
                  <a:moveTo>
                    <a:pt x="153" y="1"/>
                  </a:moveTo>
                  <a:lnTo>
                    <a:pt x="102" y="26"/>
                  </a:lnTo>
                  <a:lnTo>
                    <a:pt x="51" y="52"/>
                  </a:lnTo>
                  <a:lnTo>
                    <a:pt x="1" y="102"/>
                  </a:lnTo>
                  <a:lnTo>
                    <a:pt x="1" y="178"/>
                  </a:lnTo>
                  <a:lnTo>
                    <a:pt x="1" y="11702"/>
                  </a:lnTo>
                  <a:lnTo>
                    <a:pt x="1" y="11753"/>
                  </a:lnTo>
                  <a:lnTo>
                    <a:pt x="51" y="11829"/>
                  </a:lnTo>
                  <a:lnTo>
                    <a:pt x="102" y="11854"/>
                  </a:lnTo>
                  <a:lnTo>
                    <a:pt x="153" y="11880"/>
                  </a:lnTo>
                  <a:lnTo>
                    <a:pt x="17148" y="11880"/>
                  </a:lnTo>
                  <a:lnTo>
                    <a:pt x="17224" y="11854"/>
                  </a:lnTo>
                  <a:lnTo>
                    <a:pt x="17274" y="11829"/>
                  </a:lnTo>
                  <a:lnTo>
                    <a:pt x="17325" y="11753"/>
                  </a:lnTo>
                  <a:lnTo>
                    <a:pt x="17325" y="11702"/>
                  </a:lnTo>
                  <a:lnTo>
                    <a:pt x="17325" y="11272"/>
                  </a:lnTo>
                  <a:lnTo>
                    <a:pt x="685" y="11272"/>
                  </a:lnTo>
                  <a:lnTo>
                    <a:pt x="634" y="11221"/>
                  </a:lnTo>
                  <a:lnTo>
                    <a:pt x="609" y="11171"/>
                  </a:lnTo>
                  <a:lnTo>
                    <a:pt x="583" y="11095"/>
                  </a:lnTo>
                  <a:lnTo>
                    <a:pt x="58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1" name="Google Shape;3652;p53"/>
            <p:cNvSpPr/>
            <p:nvPr/>
          </p:nvSpPr>
          <p:spPr>
            <a:xfrm>
              <a:off x="6394700" y="2958775"/>
              <a:ext cx="39300" cy="31075"/>
            </a:xfrm>
            <a:custGeom>
              <a:avLst/>
              <a:gdLst/>
              <a:ahLst/>
              <a:cxnLst/>
              <a:rect l="l" t="t" r="r" b="b"/>
              <a:pathLst>
                <a:path w="1572" h="1243" extrusionOk="0">
                  <a:moveTo>
                    <a:pt x="1" y="1"/>
                  </a:moveTo>
                  <a:lnTo>
                    <a:pt x="1" y="1065"/>
                  </a:lnTo>
                  <a:lnTo>
                    <a:pt x="1" y="1115"/>
                  </a:lnTo>
                  <a:lnTo>
                    <a:pt x="51" y="1191"/>
                  </a:lnTo>
                  <a:lnTo>
                    <a:pt x="102" y="1217"/>
                  </a:lnTo>
                  <a:lnTo>
                    <a:pt x="178" y="1242"/>
                  </a:lnTo>
                  <a:lnTo>
                    <a:pt x="1394" y="1242"/>
                  </a:lnTo>
                  <a:lnTo>
                    <a:pt x="1470" y="1217"/>
                  </a:lnTo>
                  <a:lnTo>
                    <a:pt x="1520" y="1191"/>
                  </a:lnTo>
                  <a:lnTo>
                    <a:pt x="1546" y="1115"/>
                  </a:lnTo>
                  <a:lnTo>
                    <a:pt x="1571" y="1065"/>
                  </a:lnTo>
                  <a:lnTo>
                    <a:pt x="1571"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2" name="Google Shape;3653;p53"/>
            <p:cNvSpPr/>
            <p:nvPr/>
          </p:nvSpPr>
          <p:spPr>
            <a:xfrm>
              <a:off x="6400400" y="2662450"/>
              <a:ext cx="204550" cy="292550"/>
            </a:xfrm>
            <a:custGeom>
              <a:avLst/>
              <a:gdLst/>
              <a:ahLst/>
              <a:cxnLst/>
              <a:rect l="l" t="t" r="r" b="b"/>
              <a:pathLst>
                <a:path w="8182" h="11702" extrusionOk="0">
                  <a:moveTo>
                    <a:pt x="1596" y="1"/>
                  </a:moveTo>
                  <a:lnTo>
                    <a:pt x="1368" y="26"/>
                  </a:lnTo>
                  <a:lnTo>
                    <a:pt x="1140" y="102"/>
                  </a:lnTo>
                  <a:lnTo>
                    <a:pt x="1014" y="178"/>
                  </a:lnTo>
                  <a:lnTo>
                    <a:pt x="912" y="304"/>
                  </a:lnTo>
                  <a:lnTo>
                    <a:pt x="836" y="456"/>
                  </a:lnTo>
                  <a:lnTo>
                    <a:pt x="761" y="634"/>
                  </a:lnTo>
                  <a:lnTo>
                    <a:pt x="710" y="811"/>
                  </a:lnTo>
                  <a:lnTo>
                    <a:pt x="659" y="988"/>
                  </a:lnTo>
                  <a:lnTo>
                    <a:pt x="634" y="1318"/>
                  </a:lnTo>
                  <a:lnTo>
                    <a:pt x="1" y="7244"/>
                  </a:lnTo>
                  <a:lnTo>
                    <a:pt x="558" y="11702"/>
                  </a:lnTo>
                  <a:lnTo>
                    <a:pt x="7700" y="11651"/>
                  </a:lnTo>
                  <a:lnTo>
                    <a:pt x="7751" y="11651"/>
                  </a:lnTo>
                  <a:lnTo>
                    <a:pt x="7827" y="11601"/>
                  </a:lnTo>
                  <a:lnTo>
                    <a:pt x="7852" y="11550"/>
                  </a:lnTo>
                  <a:lnTo>
                    <a:pt x="7878" y="11474"/>
                  </a:lnTo>
                  <a:lnTo>
                    <a:pt x="8182" y="11271"/>
                  </a:lnTo>
                  <a:lnTo>
                    <a:pt x="8182" y="178"/>
                  </a:lnTo>
                  <a:lnTo>
                    <a:pt x="8156" y="102"/>
                  </a:lnTo>
                  <a:lnTo>
                    <a:pt x="8131" y="51"/>
                  </a:lnTo>
                  <a:lnTo>
                    <a:pt x="8080" y="26"/>
                  </a:lnTo>
                  <a:lnTo>
                    <a:pt x="800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3" name="Google Shape;3654;p53"/>
            <p:cNvSpPr/>
            <p:nvPr/>
          </p:nvSpPr>
          <p:spPr>
            <a:xfrm>
              <a:off x="6400400" y="2664975"/>
              <a:ext cx="204550" cy="293825"/>
            </a:xfrm>
            <a:custGeom>
              <a:avLst/>
              <a:gdLst/>
              <a:ahLst/>
              <a:cxnLst/>
              <a:rect l="l" t="t" r="r" b="b"/>
              <a:pathLst>
                <a:path w="8182" h="11753" extrusionOk="0">
                  <a:moveTo>
                    <a:pt x="1140" y="1"/>
                  </a:moveTo>
                  <a:lnTo>
                    <a:pt x="1014" y="77"/>
                  </a:lnTo>
                  <a:lnTo>
                    <a:pt x="912" y="153"/>
                  </a:lnTo>
                  <a:lnTo>
                    <a:pt x="811" y="254"/>
                  </a:lnTo>
                  <a:lnTo>
                    <a:pt x="710" y="381"/>
                  </a:lnTo>
                  <a:lnTo>
                    <a:pt x="659" y="507"/>
                  </a:lnTo>
                  <a:lnTo>
                    <a:pt x="609" y="634"/>
                  </a:lnTo>
                  <a:lnTo>
                    <a:pt x="558" y="786"/>
                  </a:lnTo>
                  <a:lnTo>
                    <a:pt x="558" y="938"/>
                  </a:lnTo>
                  <a:lnTo>
                    <a:pt x="1" y="6535"/>
                  </a:lnTo>
                  <a:lnTo>
                    <a:pt x="558" y="11753"/>
                  </a:lnTo>
                  <a:lnTo>
                    <a:pt x="8080" y="11753"/>
                  </a:lnTo>
                  <a:lnTo>
                    <a:pt x="8131" y="11702"/>
                  </a:lnTo>
                  <a:lnTo>
                    <a:pt x="8156" y="11652"/>
                  </a:lnTo>
                  <a:lnTo>
                    <a:pt x="8182" y="11576"/>
                  </a:lnTo>
                  <a:lnTo>
                    <a:pt x="8182" y="11170"/>
                  </a:lnTo>
                  <a:lnTo>
                    <a:pt x="1292" y="11170"/>
                  </a:lnTo>
                  <a:lnTo>
                    <a:pt x="1242" y="11145"/>
                  </a:lnTo>
                  <a:lnTo>
                    <a:pt x="1191" y="11120"/>
                  </a:lnTo>
                  <a:lnTo>
                    <a:pt x="1166" y="11094"/>
                  </a:lnTo>
                  <a:lnTo>
                    <a:pt x="1140" y="11018"/>
                  </a:lnTo>
                  <a:lnTo>
                    <a:pt x="1140"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4" name="Google Shape;3655;p53"/>
            <p:cNvSpPr/>
            <p:nvPr/>
          </p:nvSpPr>
          <p:spPr>
            <a:xfrm>
              <a:off x="6226275" y="2662450"/>
              <a:ext cx="188075" cy="293200"/>
            </a:xfrm>
            <a:custGeom>
              <a:avLst/>
              <a:gdLst/>
              <a:ahLst/>
              <a:cxnLst/>
              <a:rect l="l" t="t" r="r" b="b"/>
              <a:pathLst>
                <a:path w="7523" h="11728" extrusionOk="0">
                  <a:moveTo>
                    <a:pt x="482" y="1"/>
                  </a:moveTo>
                  <a:lnTo>
                    <a:pt x="178" y="152"/>
                  </a:lnTo>
                  <a:lnTo>
                    <a:pt x="102" y="178"/>
                  </a:lnTo>
                  <a:lnTo>
                    <a:pt x="51" y="203"/>
                  </a:lnTo>
                  <a:lnTo>
                    <a:pt x="0" y="279"/>
                  </a:lnTo>
                  <a:lnTo>
                    <a:pt x="0" y="330"/>
                  </a:lnTo>
                  <a:lnTo>
                    <a:pt x="51" y="11575"/>
                  </a:lnTo>
                  <a:lnTo>
                    <a:pt x="51" y="11626"/>
                  </a:lnTo>
                  <a:lnTo>
                    <a:pt x="102" y="11677"/>
                  </a:lnTo>
                  <a:lnTo>
                    <a:pt x="152" y="11727"/>
                  </a:lnTo>
                  <a:lnTo>
                    <a:pt x="228" y="11727"/>
                  </a:lnTo>
                  <a:lnTo>
                    <a:pt x="7523" y="11702"/>
                  </a:lnTo>
                  <a:lnTo>
                    <a:pt x="7523" y="1039"/>
                  </a:lnTo>
                  <a:lnTo>
                    <a:pt x="7498" y="836"/>
                  </a:lnTo>
                  <a:lnTo>
                    <a:pt x="7447" y="634"/>
                  </a:lnTo>
                  <a:lnTo>
                    <a:pt x="7346" y="456"/>
                  </a:lnTo>
                  <a:lnTo>
                    <a:pt x="7219" y="304"/>
                  </a:lnTo>
                  <a:lnTo>
                    <a:pt x="7067" y="178"/>
                  </a:lnTo>
                  <a:lnTo>
                    <a:pt x="6890" y="77"/>
                  </a:lnTo>
                  <a:lnTo>
                    <a:pt x="6687" y="26"/>
                  </a:lnTo>
                  <a:lnTo>
                    <a:pt x="648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5" name="Google Shape;3656;p53"/>
            <p:cNvSpPr/>
            <p:nvPr/>
          </p:nvSpPr>
          <p:spPr>
            <a:xfrm>
              <a:off x="6223750" y="2662450"/>
              <a:ext cx="205175" cy="296350"/>
            </a:xfrm>
            <a:custGeom>
              <a:avLst/>
              <a:gdLst/>
              <a:ahLst/>
              <a:cxnLst/>
              <a:rect l="l" t="t" r="r" b="b"/>
              <a:pathLst>
                <a:path w="8207" h="11854" extrusionOk="0">
                  <a:moveTo>
                    <a:pt x="177" y="1"/>
                  </a:moveTo>
                  <a:lnTo>
                    <a:pt x="101" y="26"/>
                  </a:lnTo>
                  <a:lnTo>
                    <a:pt x="51" y="51"/>
                  </a:lnTo>
                  <a:lnTo>
                    <a:pt x="0" y="102"/>
                  </a:lnTo>
                  <a:lnTo>
                    <a:pt x="0" y="178"/>
                  </a:lnTo>
                  <a:lnTo>
                    <a:pt x="0" y="11677"/>
                  </a:lnTo>
                  <a:lnTo>
                    <a:pt x="0" y="11753"/>
                  </a:lnTo>
                  <a:lnTo>
                    <a:pt x="51" y="11803"/>
                  </a:lnTo>
                  <a:lnTo>
                    <a:pt x="101" y="11854"/>
                  </a:lnTo>
                  <a:lnTo>
                    <a:pt x="8206" y="11854"/>
                  </a:lnTo>
                  <a:lnTo>
                    <a:pt x="8206" y="11271"/>
                  </a:lnTo>
                  <a:lnTo>
                    <a:pt x="735" y="11271"/>
                  </a:lnTo>
                  <a:lnTo>
                    <a:pt x="684" y="11246"/>
                  </a:lnTo>
                  <a:lnTo>
                    <a:pt x="633" y="11221"/>
                  </a:lnTo>
                  <a:lnTo>
                    <a:pt x="608" y="11195"/>
                  </a:lnTo>
                  <a:lnTo>
                    <a:pt x="583" y="11119"/>
                  </a:lnTo>
                  <a:lnTo>
                    <a:pt x="58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6" name="Google Shape;3657;p53"/>
            <p:cNvSpPr/>
            <p:nvPr/>
          </p:nvSpPr>
          <p:spPr>
            <a:xfrm>
              <a:off x="6463725" y="2898625"/>
              <a:ext cx="103875" cy="104500"/>
            </a:xfrm>
            <a:custGeom>
              <a:avLst/>
              <a:gdLst/>
              <a:ahLst/>
              <a:cxnLst/>
              <a:rect l="l" t="t" r="r" b="b"/>
              <a:pathLst>
                <a:path w="4155" h="4180" extrusionOk="0">
                  <a:moveTo>
                    <a:pt x="1064" y="1"/>
                  </a:moveTo>
                  <a:lnTo>
                    <a:pt x="0" y="1090"/>
                  </a:lnTo>
                  <a:lnTo>
                    <a:pt x="2457" y="3597"/>
                  </a:lnTo>
                  <a:lnTo>
                    <a:pt x="2736" y="3876"/>
                  </a:lnTo>
                  <a:lnTo>
                    <a:pt x="2863" y="3977"/>
                  </a:lnTo>
                  <a:lnTo>
                    <a:pt x="3014" y="4079"/>
                  </a:lnTo>
                  <a:lnTo>
                    <a:pt x="3166" y="4155"/>
                  </a:lnTo>
                  <a:lnTo>
                    <a:pt x="3318" y="4180"/>
                  </a:lnTo>
                  <a:lnTo>
                    <a:pt x="3470" y="4180"/>
                  </a:lnTo>
                  <a:lnTo>
                    <a:pt x="3622" y="4129"/>
                  </a:lnTo>
                  <a:lnTo>
                    <a:pt x="3749" y="4053"/>
                  </a:lnTo>
                  <a:lnTo>
                    <a:pt x="3850" y="3952"/>
                  </a:lnTo>
                  <a:lnTo>
                    <a:pt x="4002" y="3775"/>
                  </a:lnTo>
                  <a:lnTo>
                    <a:pt x="4104" y="3597"/>
                  </a:lnTo>
                  <a:lnTo>
                    <a:pt x="4154" y="3395"/>
                  </a:lnTo>
                  <a:lnTo>
                    <a:pt x="4154" y="3192"/>
                  </a:lnTo>
                  <a:lnTo>
                    <a:pt x="4129" y="2989"/>
                  </a:lnTo>
                  <a:lnTo>
                    <a:pt x="4078" y="2787"/>
                  </a:lnTo>
                  <a:lnTo>
                    <a:pt x="3952" y="2610"/>
                  </a:lnTo>
                  <a:lnTo>
                    <a:pt x="3825" y="2458"/>
                  </a:lnTo>
                  <a:lnTo>
                    <a:pt x="1064" y="1"/>
                  </a:lnTo>
                  <a:close/>
                </a:path>
              </a:pathLst>
            </a:custGeom>
            <a:solidFill>
              <a:srgbClr val="FFB4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7" name="Google Shape;3658;p53"/>
            <p:cNvSpPr/>
            <p:nvPr/>
          </p:nvSpPr>
          <p:spPr>
            <a:xfrm>
              <a:off x="6423825" y="2866350"/>
              <a:ext cx="66525" cy="60800"/>
            </a:xfrm>
            <a:custGeom>
              <a:avLst/>
              <a:gdLst/>
              <a:ahLst/>
              <a:cxnLst/>
              <a:rect l="l" t="t" r="r" b="b"/>
              <a:pathLst>
                <a:path w="2661" h="2432" extrusionOk="0">
                  <a:moveTo>
                    <a:pt x="558" y="0"/>
                  </a:moveTo>
                  <a:lnTo>
                    <a:pt x="1" y="583"/>
                  </a:lnTo>
                  <a:lnTo>
                    <a:pt x="938" y="1165"/>
                  </a:lnTo>
                  <a:lnTo>
                    <a:pt x="1520" y="2432"/>
                  </a:lnTo>
                  <a:lnTo>
                    <a:pt x="2660" y="1292"/>
                  </a:lnTo>
                  <a:lnTo>
                    <a:pt x="1698" y="507"/>
                  </a:lnTo>
                  <a:lnTo>
                    <a:pt x="558" y="0"/>
                  </a:lnTo>
                  <a:close/>
                </a:path>
              </a:pathLst>
            </a:custGeom>
            <a:solidFill>
              <a:srgbClr val="FFB4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8" name="Google Shape;3659;p53"/>
            <p:cNvSpPr/>
            <p:nvPr/>
          </p:nvSpPr>
          <p:spPr>
            <a:xfrm>
              <a:off x="6271225" y="2708050"/>
              <a:ext cx="188100" cy="188075"/>
            </a:xfrm>
            <a:custGeom>
              <a:avLst/>
              <a:gdLst/>
              <a:ahLst/>
              <a:cxnLst/>
              <a:rect l="l" t="t" r="r" b="b"/>
              <a:pathLst>
                <a:path w="7524" h="7523" extrusionOk="0">
                  <a:moveTo>
                    <a:pt x="3749" y="0"/>
                  </a:moveTo>
                  <a:lnTo>
                    <a:pt x="3369" y="25"/>
                  </a:lnTo>
                  <a:lnTo>
                    <a:pt x="2989" y="76"/>
                  </a:lnTo>
                  <a:lnTo>
                    <a:pt x="2635" y="177"/>
                  </a:lnTo>
                  <a:lnTo>
                    <a:pt x="2280" y="304"/>
                  </a:lnTo>
                  <a:lnTo>
                    <a:pt x="1951" y="456"/>
                  </a:lnTo>
                  <a:lnTo>
                    <a:pt x="1647" y="633"/>
                  </a:lnTo>
                  <a:lnTo>
                    <a:pt x="1368" y="861"/>
                  </a:lnTo>
                  <a:lnTo>
                    <a:pt x="1090" y="1115"/>
                  </a:lnTo>
                  <a:lnTo>
                    <a:pt x="862" y="1368"/>
                  </a:lnTo>
                  <a:lnTo>
                    <a:pt x="634" y="1672"/>
                  </a:lnTo>
                  <a:lnTo>
                    <a:pt x="457" y="1976"/>
                  </a:lnTo>
                  <a:lnTo>
                    <a:pt x="279" y="2305"/>
                  </a:lnTo>
                  <a:lnTo>
                    <a:pt x="153" y="2634"/>
                  </a:lnTo>
                  <a:lnTo>
                    <a:pt x="77" y="3014"/>
                  </a:lnTo>
                  <a:lnTo>
                    <a:pt x="1" y="3369"/>
                  </a:lnTo>
                  <a:lnTo>
                    <a:pt x="1" y="3774"/>
                  </a:lnTo>
                  <a:lnTo>
                    <a:pt x="1" y="4154"/>
                  </a:lnTo>
                  <a:lnTo>
                    <a:pt x="77" y="4534"/>
                  </a:lnTo>
                  <a:lnTo>
                    <a:pt x="153" y="4888"/>
                  </a:lnTo>
                  <a:lnTo>
                    <a:pt x="279" y="5218"/>
                  </a:lnTo>
                  <a:lnTo>
                    <a:pt x="457" y="5547"/>
                  </a:lnTo>
                  <a:lnTo>
                    <a:pt x="634" y="5876"/>
                  </a:lnTo>
                  <a:lnTo>
                    <a:pt x="862" y="6155"/>
                  </a:lnTo>
                  <a:lnTo>
                    <a:pt x="1090" y="6433"/>
                  </a:lnTo>
                  <a:lnTo>
                    <a:pt x="1368" y="6661"/>
                  </a:lnTo>
                  <a:lnTo>
                    <a:pt x="1647" y="6889"/>
                  </a:lnTo>
                  <a:lnTo>
                    <a:pt x="1951" y="7067"/>
                  </a:lnTo>
                  <a:lnTo>
                    <a:pt x="2280" y="7219"/>
                  </a:lnTo>
                  <a:lnTo>
                    <a:pt x="2635" y="7345"/>
                  </a:lnTo>
                  <a:lnTo>
                    <a:pt x="2989" y="7447"/>
                  </a:lnTo>
                  <a:lnTo>
                    <a:pt x="3369" y="7497"/>
                  </a:lnTo>
                  <a:lnTo>
                    <a:pt x="3749" y="7523"/>
                  </a:lnTo>
                  <a:lnTo>
                    <a:pt x="4129" y="7497"/>
                  </a:lnTo>
                  <a:lnTo>
                    <a:pt x="4509" y="7447"/>
                  </a:lnTo>
                  <a:lnTo>
                    <a:pt x="4864" y="7345"/>
                  </a:lnTo>
                  <a:lnTo>
                    <a:pt x="5218" y="7219"/>
                  </a:lnTo>
                  <a:lnTo>
                    <a:pt x="5548" y="7067"/>
                  </a:lnTo>
                  <a:lnTo>
                    <a:pt x="5852" y="6889"/>
                  </a:lnTo>
                  <a:lnTo>
                    <a:pt x="6155" y="6661"/>
                  </a:lnTo>
                  <a:lnTo>
                    <a:pt x="6409" y="6433"/>
                  </a:lnTo>
                  <a:lnTo>
                    <a:pt x="6662" y="6155"/>
                  </a:lnTo>
                  <a:lnTo>
                    <a:pt x="6865" y="5876"/>
                  </a:lnTo>
                  <a:lnTo>
                    <a:pt x="7067" y="5547"/>
                  </a:lnTo>
                  <a:lnTo>
                    <a:pt x="7219" y="5218"/>
                  </a:lnTo>
                  <a:lnTo>
                    <a:pt x="7346" y="4888"/>
                  </a:lnTo>
                  <a:lnTo>
                    <a:pt x="7447" y="4534"/>
                  </a:lnTo>
                  <a:lnTo>
                    <a:pt x="7498" y="4154"/>
                  </a:lnTo>
                  <a:lnTo>
                    <a:pt x="7523" y="3774"/>
                  </a:lnTo>
                  <a:lnTo>
                    <a:pt x="7498" y="3369"/>
                  </a:lnTo>
                  <a:lnTo>
                    <a:pt x="7447" y="3014"/>
                  </a:lnTo>
                  <a:lnTo>
                    <a:pt x="7346" y="2634"/>
                  </a:lnTo>
                  <a:lnTo>
                    <a:pt x="7219" y="2305"/>
                  </a:lnTo>
                  <a:lnTo>
                    <a:pt x="7067" y="1976"/>
                  </a:lnTo>
                  <a:lnTo>
                    <a:pt x="6865" y="1672"/>
                  </a:lnTo>
                  <a:lnTo>
                    <a:pt x="6662" y="1368"/>
                  </a:lnTo>
                  <a:lnTo>
                    <a:pt x="6409" y="1115"/>
                  </a:lnTo>
                  <a:lnTo>
                    <a:pt x="6155" y="861"/>
                  </a:lnTo>
                  <a:lnTo>
                    <a:pt x="5852" y="633"/>
                  </a:lnTo>
                  <a:lnTo>
                    <a:pt x="5548" y="456"/>
                  </a:lnTo>
                  <a:lnTo>
                    <a:pt x="5218" y="304"/>
                  </a:lnTo>
                  <a:lnTo>
                    <a:pt x="4864" y="177"/>
                  </a:lnTo>
                  <a:lnTo>
                    <a:pt x="4509" y="76"/>
                  </a:lnTo>
                  <a:lnTo>
                    <a:pt x="4129" y="25"/>
                  </a:lnTo>
                  <a:lnTo>
                    <a:pt x="374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9" name="Google Shape;3660;p53"/>
            <p:cNvSpPr/>
            <p:nvPr/>
          </p:nvSpPr>
          <p:spPr>
            <a:xfrm>
              <a:off x="6450425" y="2884075"/>
              <a:ext cx="53850" cy="53850"/>
            </a:xfrm>
            <a:custGeom>
              <a:avLst/>
              <a:gdLst/>
              <a:ahLst/>
              <a:cxnLst/>
              <a:rect l="l" t="t" r="r" b="b"/>
              <a:pathLst>
                <a:path w="2154" h="2154" extrusionOk="0">
                  <a:moveTo>
                    <a:pt x="1394" y="0"/>
                  </a:moveTo>
                  <a:lnTo>
                    <a:pt x="1292" y="26"/>
                  </a:lnTo>
                  <a:lnTo>
                    <a:pt x="1216" y="76"/>
                  </a:lnTo>
                  <a:lnTo>
                    <a:pt x="1140" y="127"/>
                  </a:lnTo>
                  <a:lnTo>
                    <a:pt x="507" y="785"/>
                  </a:lnTo>
                  <a:lnTo>
                    <a:pt x="127" y="1368"/>
                  </a:lnTo>
                  <a:lnTo>
                    <a:pt x="77" y="1444"/>
                  </a:lnTo>
                  <a:lnTo>
                    <a:pt x="26" y="1520"/>
                  </a:lnTo>
                  <a:lnTo>
                    <a:pt x="1" y="1596"/>
                  </a:lnTo>
                  <a:lnTo>
                    <a:pt x="1" y="1672"/>
                  </a:lnTo>
                  <a:lnTo>
                    <a:pt x="1" y="1773"/>
                  </a:lnTo>
                  <a:lnTo>
                    <a:pt x="26" y="1849"/>
                  </a:lnTo>
                  <a:lnTo>
                    <a:pt x="77" y="1925"/>
                  </a:lnTo>
                  <a:lnTo>
                    <a:pt x="127" y="2001"/>
                  </a:lnTo>
                  <a:lnTo>
                    <a:pt x="254" y="2052"/>
                  </a:lnTo>
                  <a:lnTo>
                    <a:pt x="330" y="2102"/>
                  </a:lnTo>
                  <a:lnTo>
                    <a:pt x="406" y="2128"/>
                  </a:lnTo>
                  <a:lnTo>
                    <a:pt x="456" y="2153"/>
                  </a:lnTo>
                  <a:lnTo>
                    <a:pt x="583" y="2153"/>
                  </a:lnTo>
                  <a:lnTo>
                    <a:pt x="659" y="2102"/>
                  </a:lnTo>
                  <a:lnTo>
                    <a:pt x="786" y="2001"/>
                  </a:lnTo>
                  <a:lnTo>
                    <a:pt x="1292" y="1723"/>
                  </a:lnTo>
                  <a:lnTo>
                    <a:pt x="2027" y="988"/>
                  </a:lnTo>
                  <a:lnTo>
                    <a:pt x="2077" y="937"/>
                  </a:lnTo>
                  <a:lnTo>
                    <a:pt x="2128" y="836"/>
                  </a:lnTo>
                  <a:lnTo>
                    <a:pt x="2153" y="760"/>
                  </a:lnTo>
                  <a:lnTo>
                    <a:pt x="2153" y="684"/>
                  </a:lnTo>
                  <a:lnTo>
                    <a:pt x="2153" y="583"/>
                  </a:lnTo>
                  <a:lnTo>
                    <a:pt x="2128" y="507"/>
                  </a:lnTo>
                  <a:lnTo>
                    <a:pt x="2077" y="431"/>
                  </a:lnTo>
                  <a:lnTo>
                    <a:pt x="2027" y="355"/>
                  </a:lnTo>
                  <a:lnTo>
                    <a:pt x="1799" y="127"/>
                  </a:lnTo>
                  <a:lnTo>
                    <a:pt x="1723" y="76"/>
                  </a:lnTo>
                  <a:lnTo>
                    <a:pt x="1647" y="26"/>
                  </a:lnTo>
                  <a:lnTo>
                    <a:pt x="1571" y="0"/>
                  </a:lnTo>
                  <a:close/>
                </a:path>
              </a:pathLst>
            </a:custGeom>
            <a:solidFill>
              <a:srgbClr val="FFB4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0" name="Google Shape;3661;p53"/>
            <p:cNvSpPr/>
            <p:nvPr/>
          </p:nvSpPr>
          <p:spPr>
            <a:xfrm>
              <a:off x="6258575" y="2690950"/>
              <a:ext cx="217850" cy="219100"/>
            </a:xfrm>
            <a:custGeom>
              <a:avLst/>
              <a:gdLst/>
              <a:ahLst/>
              <a:cxnLst/>
              <a:rect l="l" t="t" r="r" b="b"/>
              <a:pathLst>
                <a:path w="8714" h="8764" extrusionOk="0">
                  <a:moveTo>
                    <a:pt x="4610" y="1013"/>
                  </a:moveTo>
                  <a:lnTo>
                    <a:pt x="4964" y="1064"/>
                  </a:lnTo>
                  <a:lnTo>
                    <a:pt x="5294" y="1165"/>
                  </a:lnTo>
                  <a:lnTo>
                    <a:pt x="5598" y="1267"/>
                  </a:lnTo>
                  <a:lnTo>
                    <a:pt x="5902" y="1419"/>
                  </a:lnTo>
                  <a:lnTo>
                    <a:pt x="6180" y="1596"/>
                  </a:lnTo>
                  <a:lnTo>
                    <a:pt x="6459" y="1799"/>
                  </a:lnTo>
                  <a:lnTo>
                    <a:pt x="6712" y="2001"/>
                  </a:lnTo>
                  <a:lnTo>
                    <a:pt x="6915" y="2254"/>
                  </a:lnTo>
                  <a:lnTo>
                    <a:pt x="7117" y="2533"/>
                  </a:lnTo>
                  <a:lnTo>
                    <a:pt x="7295" y="2812"/>
                  </a:lnTo>
                  <a:lnTo>
                    <a:pt x="7447" y="3116"/>
                  </a:lnTo>
                  <a:lnTo>
                    <a:pt x="7548" y="3420"/>
                  </a:lnTo>
                  <a:lnTo>
                    <a:pt x="7649" y="3749"/>
                  </a:lnTo>
                  <a:lnTo>
                    <a:pt x="7700" y="4103"/>
                  </a:lnTo>
                  <a:lnTo>
                    <a:pt x="7700" y="4458"/>
                  </a:lnTo>
                  <a:lnTo>
                    <a:pt x="7700" y="4813"/>
                  </a:lnTo>
                  <a:lnTo>
                    <a:pt x="7649" y="5142"/>
                  </a:lnTo>
                  <a:lnTo>
                    <a:pt x="7548" y="5471"/>
                  </a:lnTo>
                  <a:lnTo>
                    <a:pt x="7447" y="5800"/>
                  </a:lnTo>
                  <a:lnTo>
                    <a:pt x="7295" y="6079"/>
                  </a:lnTo>
                  <a:lnTo>
                    <a:pt x="7117" y="6383"/>
                  </a:lnTo>
                  <a:lnTo>
                    <a:pt x="6915" y="6636"/>
                  </a:lnTo>
                  <a:lnTo>
                    <a:pt x="6712" y="6889"/>
                  </a:lnTo>
                  <a:lnTo>
                    <a:pt x="6459" y="7117"/>
                  </a:lnTo>
                  <a:lnTo>
                    <a:pt x="6180" y="7295"/>
                  </a:lnTo>
                  <a:lnTo>
                    <a:pt x="5902" y="7472"/>
                  </a:lnTo>
                  <a:lnTo>
                    <a:pt x="5598" y="7624"/>
                  </a:lnTo>
                  <a:lnTo>
                    <a:pt x="5294" y="7751"/>
                  </a:lnTo>
                  <a:lnTo>
                    <a:pt x="4964" y="7827"/>
                  </a:lnTo>
                  <a:lnTo>
                    <a:pt x="4610" y="7877"/>
                  </a:lnTo>
                  <a:lnTo>
                    <a:pt x="4255" y="7903"/>
                  </a:lnTo>
                  <a:lnTo>
                    <a:pt x="3901" y="7877"/>
                  </a:lnTo>
                  <a:lnTo>
                    <a:pt x="3571" y="7827"/>
                  </a:lnTo>
                  <a:lnTo>
                    <a:pt x="3242" y="7751"/>
                  </a:lnTo>
                  <a:lnTo>
                    <a:pt x="2913" y="7624"/>
                  </a:lnTo>
                  <a:lnTo>
                    <a:pt x="2609" y="7472"/>
                  </a:lnTo>
                  <a:lnTo>
                    <a:pt x="2330" y="7295"/>
                  </a:lnTo>
                  <a:lnTo>
                    <a:pt x="2077" y="7117"/>
                  </a:lnTo>
                  <a:lnTo>
                    <a:pt x="1824" y="6889"/>
                  </a:lnTo>
                  <a:lnTo>
                    <a:pt x="1596" y="6636"/>
                  </a:lnTo>
                  <a:lnTo>
                    <a:pt x="1393" y="6383"/>
                  </a:lnTo>
                  <a:lnTo>
                    <a:pt x="1241" y="6079"/>
                  </a:lnTo>
                  <a:lnTo>
                    <a:pt x="1089" y="5800"/>
                  </a:lnTo>
                  <a:lnTo>
                    <a:pt x="963" y="5471"/>
                  </a:lnTo>
                  <a:lnTo>
                    <a:pt x="887" y="5142"/>
                  </a:lnTo>
                  <a:lnTo>
                    <a:pt x="836" y="4813"/>
                  </a:lnTo>
                  <a:lnTo>
                    <a:pt x="811" y="4458"/>
                  </a:lnTo>
                  <a:lnTo>
                    <a:pt x="836" y="4103"/>
                  </a:lnTo>
                  <a:lnTo>
                    <a:pt x="887" y="3749"/>
                  </a:lnTo>
                  <a:lnTo>
                    <a:pt x="963" y="3420"/>
                  </a:lnTo>
                  <a:lnTo>
                    <a:pt x="1089" y="3116"/>
                  </a:lnTo>
                  <a:lnTo>
                    <a:pt x="1241" y="2812"/>
                  </a:lnTo>
                  <a:lnTo>
                    <a:pt x="1393" y="2533"/>
                  </a:lnTo>
                  <a:lnTo>
                    <a:pt x="1596" y="2254"/>
                  </a:lnTo>
                  <a:lnTo>
                    <a:pt x="1824" y="2001"/>
                  </a:lnTo>
                  <a:lnTo>
                    <a:pt x="2077" y="1799"/>
                  </a:lnTo>
                  <a:lnTo>
                    <a:pt x="2330" y="1596"/>
                  </a:lnTo>
                  <a:lnTo>
                    <a:pt x="2609" y="1419"/>
                  </a:lnTo>
                  <a:lnTo>
                    <a:pt x="2913" y="1267"/>
                  </a:lnTo>
                  <a:lnTo>
                    <a:pt x="3242" y="1165"/>
                  </a:lnTo>
                  <a:lnTo>
                    <a:pt x="3571" y="1064"/>
                  </a:lnTo>
                  <a:lnTo>
                    <a:pt x="3901" y="1013"/>
                  </a:lnTo>
                  <a:close/>
                  <a:moveTo>
                    <a:pt x="4255" y="0"/>
                  </a:moveTo>
                  <a:lnTo>
                    <a:pt x="3825" y="26"/>
                  </a:lnTo>
                  <a:lnTo>
                    <a:pt x="3394" y="76"/>
                  </a:lnTo>
                  <a:lnTo>
                    <a:pt x="2989" y="178"/>
                  </a:lnTo>
                  <a:lnTo>
                    <a:pt x="2584" y="330"/>
                  </a:lnTo>
                  <a:lnTo>
                    <a:pt x="2229" y="482"/>
                  </a:lnTo>
                  <a:lnTo>
                    <a:pt x="1849" y="709"/>
                  </a:lnTo>
                  <a:lnTo>
                    <a:pt x="1520" y="937"/>
                  </a:lnTo>
                  <a:lnTo>
                    <a:pt x="1216" y="1216"/>
                  </a:lnTo>
                  <a:lnTo>
                    <a:pt x="912" y="1520"/>
                  </a:lnTo>
                  <a:lnTo>
                    <a:pt x="659" y="1875"/>
                  </a:lnTo>
                  <a:lnTo>
                    <a:pt x="456" y="2254"/>
                  </a:lnTo>
                  <a:lnTo>
                    <a:pt x="279" y="2660"/>
                  </a:lnTo>
                  <a:lnTo>
                    <a:pt x="152" y="3065"/>
                  </a:lnTo>
                  <a:lnTo>
                    <a:pt x="76" y="3521"/>
                  </a:lnTo>
                  <a:lnTo>
                    <a:pt x="26" y="3977"/>
                  </a:lnTo>
                  <a:lnTo>
                    <a:pt x="0" y="4458"/>
                  </a:lnTo>
                  <a:lnTo>
                    <a:pt x="26" y="4889"/>
                  </a:lnTo>
                  <a:lnTo>
                    <a:pt x="76" y="5344"/>
                  </a:lnTo>
                  <a:lnTo>
                    <a:pt x="178" y="5750"/>
                  </a:lnTo>
                  <a:lnTo>
                    <a:pt x="329" y="6155"/>
                  </a:lnTo>
                  <a:lnTo>
                    <a:pt x="507" y="6535"/>
                  </a:lnTo>
                  <a:lnTo>
                    <a:pt x="709" y="6889"/>
                  </a:lnTo>
                  <a:lnTo>
                    <a:pt x="963" y="7219"/>
                  </a:lnTo>
                  <a:lnTo>
                    <a:pt x="1241" y="7523"/>
                  </a:lnTo>
                  <a:lnTo>
                    <a:pt x="1545" y="7801"/>
                  </a:lnTo>
                  <a:lnTo>
                    <a:pt x="1874" y="8029"/>
                  </a:lnTo>
                  <a:lnTo>
                    <a:pt x="2229" y="8257"/>
                  </a:lnTo>
                  <a:lnTo>
                    <a:pt x="2609" y="8434"/>
                  </a:lnTo>
                  <a:lnTo>
                    <a:pt x="2989" y="8561"/>
                  </a:lnTo>
                  <a:lnTo>
                    <a:pt x="3419" y="8662"/>
                  </a:lnTo>
                  <a:lnTo>
                    <a:pt x="3850" y="8738"/>
                  </a:lnTo>
                  <a:lnTo>
                    <a:pt x="4306" y="8764"/>
                  </a:lnTo>
                  <a:lnTo>
                    <a:pt x="4838" y="8738"/>
                  </a:lnTo>
                  <a:lnTo>
                    <a:pt x="5091" y="8713"/>
                  </a:lnTo>
                  <a:lnTo>
                    <a:pt x="5319" y="8662"/>
                  </a:lnTo>
                  <a:lnTo>
                    <a:pt x="5547" y="8612"/>
                  </a:lnTo>
                  <a:lnTo>
                    <a:pt x="5775" y="8536"/>
                  </a:lnTo>
                  <a:lnTo>
                    <a:pt x="6003" y="8460"/>
                  </a:lnTo>
                  <a:lnTo>
                    <a:pt x="6256" y="8333"/>
                  </a:lnTo>
                  <a:lnTo>
                    <a:pt x="6864" y="8004"/>
                  </a:lnTo>
                  <a:lnTo>
                    <a:pt x="7168" y="7801"/>
                  </a:lnTo>
                  <a:lnTo>
                    <a:pt x="7447" y="7573"/>
                  </a:lnTo>
                  <a:lnTo>
                    <a:pt x="7725" y="7244"/>
                  </a:lnTo>
                  <a:lnTo>
                    <a:pt x="7979" y="6915"/>
                  </a:lnTo>
                  <a:lnTo>
                    <a:pt x="8181" y="6560"/>
                  </a:lnTo>
                  <a:lnTo>
                    <a:pt x="8384" y="6155"/>
                  </a:lnTo>
                  <a:lnTo>
                    <a:pt x="8510" y="5750"/>
                  </a:lnTo>
                  <a:lnTo>
                    <a:pt x="8637" y="5344"/>
                  </a:lnTo>
                  <a:lnTo>
                    <a:pt x="8688" y="4889"/>
                  </a:lnTo>
                  <a:lnTo>
                    <a:pt x="8713" y="4458"/>
                  </a:lnTo>
                  <a:lnTo>
                    <a:pt x="8688" y="4002"/>
                  </a:lnTo>
                  <a:lnTo>
                    <a:pt x="8637" y="3546"/>
                  </a:lnTo>
                  <a:lnTo>
                    <a:pt x="8510" y="3116"/>
                  </a:lnTo>
                  <a:lnTo>
                    <a:pt x="8358" y="2710"/>
                  </a:lnTo>
                  <a:lnTo>
                    <a:pt x="8181" y="2330"/>
                  </a:lnTo>
                  <a:lnTo>
                    <a:pt x="7953" y="1951"/>
                  </a:lnTo>
                  <a:lnTo>
                    <a:pt x="7700" y="1621"/>
                  </a:lnTo>
                  <a:lnTo>
                    <a:pt x="7421" y="1292"/>
                  </a:lnTo>
                  <a:lnTo>
                    <a:pt x="7092" y="1013"/>
                  </a:lnTo>
                  <a:lnTo>
                    <a:pt x="6763" y="760"/>
                  </a:lnTo>
                  <a:lnTo>
                    <a:pt x="6383" y="532"/>
                  </a:lnTo>
                  <a:lnTo>
                    <a:pt x="6003" y="355"/>
                  </a:lnTo>
                  <a:lnTo>
                    <a:pt x="5598" y="203"/>
                  </a:lnTo>
                  <a:lnTo>
                    <a:pt x="5167" y="76"/>
                  </a:lnTo>
                  <a:lnTo>
                    <a:pt x="4711" y="26"/>
                  </a:lnTo>
                  <a:lnTo>
                    <a:pt x="4255" y="0"/>
                  </a:lnTo>
                  <a:close/>
                </a:path>
              </a:pathLst>
            </a:custGeom>
            <a:solidFill>
              <a:srgbClr val="FFB4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1" name="Google Shape;3662;p53"/>
            <p:cNvSpPr/>
            <p:nvPr/>
          </p:nvSpPr>
          <p:spPr>
            <a:xfrm>
              <a:off x="6190825" y="2656125"/>
              <a:ext cx="447050" cy="355250"/>
            </a:xfrm>
            <a:custGeom>
              <a:avLst/>
              <a:gdLst/>
              <a:ahLst/>
              <a:cxnLst/>
              <a:rect l="l" t="t" r="r" b="b"/>
              <a:pathLst>
                <a:path w="17882" h="14210" extrusionOk="0">
                  <a:moveTo>
                    <a:pt x="10562" y="8890"/>
                  </a:moveTo>
                  <a:lnTo>
                    <a:pt x="11094" y="9321"/>
                  </a:lnTo>
                  <a:lnTo>
                    <a:pt x="10461" y="9954"/>
                  </a:lnTo>
                  <a:lnTo>
                    <a:pt x="10030" y="9422"/>
                  </a:lnTo>
                  <a:lnTo>
                    <a:pt x="10309" y="9169"/>
                  </a:lnTo>
                  <a:lnTo>
                    <a:pt x="10562" y="8890"/>
                  </a:lnTo>
                  <a:close/>
                  <a:moveTo>
                    <a:pt x="11904" y="9397"/>
                  </a:moveTo>
                  <a:lnTo>
                    <a:pt x="12006" y="9448"/>
                  </a:lnTo>
                  <a:lnTo>
                    <a:pt x="12208" y="9650"/>
                  </a:lnTo>
                  <a:lnTo>
                    <a:pt x="12259" y="9726"/>
                  </a:lnTo>
                  <a:lnTo>
                    <a:pt x="12284" y="9802"/>
                  </a:lnTo>
                  <a:lnTo>
                    <a:pt x="12259" y="9878"/>
                  </a:lnTo>
                  <a:lnTo>
                    <a:pt x="12208" y="9929"/>
                  </a:lnTo>
                  <a:lnTo>
                    <a:pt x="11068" y="11094"/>
                  </a:lnTo>
                  <a:lnTo>
                    <a:pt x="11018" y="11119"/>
                  </a:lnTo>
                  <a:lnTo>
                    <a:pt x="10967" y="11145"/>
                  </a:lnTo>
                  <a:lnTo>
                    <a:pt x="10891" y="11145"/>
                  </a:lnTo>
                  <a:lnTo>
                    <a:pt x="10790" y="11094"/>
                  </a:lnTo>
                  <a:lnTo>
                    <a:pt x="10562" y="10866"/>
                  </a:lnTo>
                  <a:lnTo>
                    <a:pt x="10537" y="10815"/>
                  </a:lnTo>
                  <a:lnTo>
                    <a:pt x="10511" y="10765"/>
                  </a:lnTo>
                  <a:lnTo>
                    <a:pt x="10511" y="10689"/>
                  </a:lnTo>
                  <a:lnTo>
                    <a:pt x="10562" y="10587"/>
                  </a:lnTo>
                  <a:lnTo>
                    <a:pt x="11727" y="9448"/>
                  </a:lnTo>
                  <a:lnTo>
                    <a:pt x="11752" y="9397"/>
                  </a:lnTo>
                  <a:close/>
                  <a:moveTo>
                    <a:pt x="9599" y="9751"/>
                  </a:moveTo>
                  <a:lnTo>
                    <a:pt x="10106" y="10359"/>
                  </a:lnTo>
                  <a:lnTo>
                    <a:pt x="10005" y="10537"/>
                  </a:lnTo>
                  <a:lnTo>
                    <a:pt x="9979" y="10714"/>
                  </a:lnTo>
                  <a:lnTo>
                    <a:pt x="10005" y="10866"/>
                  </a:lnTo>
                  <a:lnTo>
                    <a:pt x="10055" y="10993"/>
                  </a:lnTo>
                  <a:lnTo>
                    <a:pt x="10106" y="11119"/>
                  </a:lnTo>
                  <a:lnTo>
                    <a:pt x="10207" y="11220"/>
                  </a:lnTo>
                  <a:lnTo>
                    <a:pt x="10435" y="11448"/>
                  </a:lnTo>
                  <a:lnTo>
                    <a:pt x="10537" y="11550"/>
                  </a:lnTo>
                  <a:lnTo>
                    <a:pt x="10663" y="11600"/>
                  </a:lnTo>
                  <a:lnTo>
                    <a:pt x="10790" y="11651"/>
                  </a:lnTo>
                  <a:lnTo>
                    <a:pt x="11043" y="11651"/>
                  </a:lnTo>
                  <a:lnTo>
                    <a:pt x="11170" y="11626"/>
                  </a:lnTo>
                  <a:lnTo>
                    <a:pt x="11372" y="11854"/>
                  </a:lnTo>
                  <a:lnTo>
                    <a:pt x="9194" y="11854"/>
                  </a:lnTo>
                  <a:lnTo>
                    <a:pt x="9194" y="10005"/>
                  </a:lnTo>
                  <a:lnTo>
                    <a:pt x="9599" y="9751"/>
                  </a:lnTo>
                  <a:close/>
                  <a:moveTo>
                    <a:pt x="1064" y="1571"/>
                  </a:moveTo>
                  <a:lnTo>
                    <a:pt x="1064" y="11930"/>
                  </a:lnTo>
                  <a:lnTo>
                    <a:pt x="1064" y="12031"/>
                  </a:lnTo>
                  <a:lnTo>
                    <a:pt x="1089" y="12107"/>
                  </a:lnTo>
                  <a:lnTo>
                    <a:pt x="1140" y="12183"/>
                  </a:lnTo>
                  <a:lnTo>
                    <a:pt x="1191" y="12259"/>
                  </a:lnTo>
                  <a:lnTo>
                    <a:pt x="1241" y="12310"/>
                  </a:lnTo>
                  <a:lnTo>
                    <a:pt x="1317" y="12335"/>
                  </a:lnTo>
                  <a:lnTo>
                    <a:pt x="1393" y="12360"/>
                  </a:lnTo>
                  <a:lnTo>
                    <a:pt x="1494" y="12386"/>
                  </a:lnTo>
                  <a:lnTo>
                    <a:pt x="7902" y="12386"/>
                  </a:lnTo>
                  <a:lnTo>
                    <a:pt x="7902" y="12892"/>
                  </a:lnTo>
                  <a:lnTo>
                    <a:pt x="532" y="12892"/>
                  </a:lnTo>
                  <a:lnTo>
                    <a:pt x="532" y="1571"/>
                  </a:lnTo>
                  <a:close/>
                  <a:moveTo>
                    <a:pt x="11828" y="12386"/>
                  </a:moveTo>
                  <a:lnTo>
                    <a:pt x="12310" y="12892"/>
                  </a:lnTo>
                  <a:lnTo>
                    <a:pt x="9979" y="12892"/>
                  </a:lnTo>
                  <a:lnTo>
                    <a:pt x="9979" y="12386"/>
                  </a:lnTo>
                  <a:close/>
                  <a:moveTo>
                    <a:pt x="9473" y="12386"/>
                  </a:moveTo>
                  <a:lnTo>
                    <a:pt x="9473" y="13196"/>
                  </a:lnTo>
                  <a:lnTo>
                    <a:pt x="9447" y="13247"/>
                  </a:lnTo>
                  <a:lnTo>
                    <a:pt x="9371" y="13272"/>
                  </a:lnTo>
                  <a:lnTo>
                    <a:pt x="8510" y="13272"/>
                  </a:lnTo>
                  <a:lnTo>
                    <a:pt x="8434" y="13247"/>
                  </a:lnTo>
                  <a:lnTo>
                    <a:pt x="8409" y="13196"/>
                  </a:lnTo>
                  <a:lnTo>
                    <a:pt x="8409" y="12386"/>
                  </a:lnTo>
                  <a:close/>
                  <a:moveTo>
                    <a:pt x="16311" y="507"/>
                  </a:moveTo>
                  <a:lnTo>
                    <a:pt x="16311" y="8992"/>
                  </a:lnTo>
                  <a:lnTo>
                    <a:pt x="16311" y="9093"/>
                  </a:lnTo>
                  <a:lnTo>
                    <a:pt x="16387" y="9169"/>
                  </a:lnTo>
                  <a:lnTo>
                    <a:pt x="16463" y="9245"/>
                  </a:lnTo>
                  <a:lnTo>
                    <a:pt x="16666" y="9245"/>
                  </a:lnTo>
                  <a:lnTo>
                    <a:pt x="16742" y="9169"/>
                  </a:lnTo>
                  <a:lnTo>
                    <a:pt x="16793" y="9093"/>
                  </a:lnTo>
                  <a:lnTo>
                    <a:pt x="16818" y="8992"/>
                  </a:lnTo>
                  <a:lnTo>
                    <a:pt x="16818" y="1571"/>
                  </a:lnTo>
                  <a:lnTo>
                    <a:pt x="17350" y="1571"/>
                  </a:lnTo>
                  <a:lnTo>
                    <a:pt x="17350" y="12892"/>
                  </a:lnTo>
                  <a:lnTo>
                    <a:pt x="15349" y="12892"/>
                  </a:lnTo>
                  <a:lnTo>
                    <a:pt x="15324" y="12664"/>
                  </a:lnTo>
                  <a:lnTo>
                    <a:pt x="15273" y="12512"/>
                  </a:lnTo>
                  <a:lnTo>
                    <a:pt x="15222" y="12386"/>
                  </a:lnTo>
                  <a:lnTo>
                    <a:pt x="16387" y="12386"/>
                  </a:lnTo>
                  <a:lnTo>
                    <a:pt x="16463" y="12360"/>
                  </a:lnTo>
                  <a:lnTo>
                    <a:pt x="16565" y="12335"/>
                  </a:lnTo>
                  <a:lnTo>
                    <a:pt x="16641" y="12310"/>
                  </a:lnTo>
                  <a:lnTo>
                    <a:pt x="16691" y="12259"/>
                  </a:lnTo>
                  <a:lnTo>
                    <a:pt x="16742" y="12183"/>
                  </a:lnTo>
                  <a:lnTo>
                    <a:pt x="16793" y="12107"/>
                  </a:lnTo>
                  <a:lnTo>
                    <a:pt x="16818" y="12031"/>
                  </a:lnTo>
                  <a:lnTo>
                    <a:pt x="16818" y="11930"/>
                  </a:lnTo>
                  <a:lnTo>
                    <a:pt x="16818" y="10258"/>
                  </a:lnTo>
                  <a:lnTo>
                    <a:pt x="16793" y="10157"/>
                  </a:lnTo>
                  <a:lnTo>
                    <a:pt x="16742" y="10081"/>
                  </a:lnTo>
                  <a:lnTo>
                    <a:pt x="16666" y="10030"/>
                  </a:lnTo>
                  <a:lnTo>
                    <a:pt x="16565" y="10005"/>
                  </a:lnTo>
                  <a:lnTo>
                    <a:pt x="16463" y="10030"/>
                  </a:lnTo>
                  <a:lnTo>
                    <a:pt x="16387" y="10081"/>
                  </a:lnTo>
                  <a:lnTo>
                    <a:pt x="16311" y="10157"/>
                  </a:lnTo>
                  <a:lnTo>
                    <a:pt x="16311" y="10258"/>
                  </a:lnTo>
                  <a:lnTo>
                    <a:pt x="16311" y="11854"/>
                  </a:lnTo>
                  <a:lnTo>
                    <a:pt x="14792" y="11854"/>
                  </a:lnTo>
                  <a:lnTo>
                    <a:pt x="14386" y="11499"/>
                  </a:lnTo>
                  <a:lnTo>
                    <a:pt x="14310" y="11448"/>
                  </a:lnTo>
                  <a:lnTo>
                    <a:pt x="14209" y="11423"/>
                  </a:lnTo>
                  <a:lnTo>
                    <a:pt x="14108" y="11448"/>
                  </a:lnTo>
                  <a:lnTo>
                    <a:pt x="14032" y="11524"/>
                  </a:lnTo>
                  <a:lnTo>
                    <a:pt x="13981" y="11600"/>
                  </a:lnTo>
                  <a:lnTo>
                    <a:pt x="13956" y="11702"/>
                  </a:lnTo>
                  <a:lnTo>
                    <a:pt x="13981" y="11803"/>
                  </a:lnTo>
                  <a:lnTo>
                    <a:pt x="14057" y="11879"/>
                  </a:lnTo>
                  <a:lnTo>
                    <a:pt x="14564" y="12335"/>
                  </a:lnTo>
                  <a:lnTo>
                    <a:pt x="14665" y="12462"/>
                  </a:lnTo>
                  <a:lnTo>
                    <a:pt x="14741" y="12588"/>
                  </a:lnTo>
                  <a:lnTo>
                    <a:pt x="14792" y="12715"/>
                  </a:lnTo>
                  <a:lnTo>
                    <a:pt x="14817" y="12892"/>
                  </a:lnTo>
                  <a:lnTo>
                    <a:pt x="14792" y="13044"/>
                  </a:lnTo>
                  <a:lnTo>
                    <a:pt x="14766" y="13196"/>
                  </a:lnTo>
                  <a:lnTo>
                    <a:pt x="14690" y="13323"/>
                  </a:lnTo>
                  <a:lnTo>
                    <a:pt x="14589" y="13449"/>
                  </a:lnTo>
                  <a:lnTo>
                    <a:pt x="14462" y="13551"/>
                  </a:lnTo>
                  <a:lnTo>
                    <a:pt x="14336" y="13627"/>
                  </a:lnTo>
                  <a:lnTo>
                    <a:pt x="14184" y="13677"/>
                  </a:lnTo>
                  <a:lnTo>
                    <a:pt x="14032" y="13677"/>
                  </a:lnTo>
                  <a:lnTo>
                    <a:pt x="13880" y="13652"/>
                  </a:lnTo>
                  <a:lnTo>
                    <a:pt x="13728" y="13601"/>
                  </a:lnTo>
                  <a:lnTo>
                    <a:pt x="13601" y="13525"/>
                  </a:lnTo>
                  <a:lnTo>
                    <a:pt x="13475" y="13424"/>
                  </a:lnTo>
                  <a:lnTo>
                    <a:pt x="11575" y="11296"/>
                  </a:lnTo>
                  <a:lnTo>
                    <a:pt x="12436" y="10461"/>
                  </a:lnTo>
                  <a:lnTo>
                    <a:pt x="13120" y="11069"/>
                  </a:lnTo>
                  <a:lnTo>
                    <a:pt x="13171" y="11094"/>
                  </a:lnTo>
                  <a:lnTo>
                    <a:pt x="13272" y="11119"/>
                  </a:lnTo>
                  <a:lnTo>
                    <a:pt x="13373" y="11094"/>
                  </a:lnTo>
                  <a:lnTo>
                    <a:pt x="13424" y="11069"/>
                  </a:lnTo>
                  <a:lnTo>
                    <a:pt x="13475" y="11043"/>
                  </a:lnTo>
                  <a:lnTo>
                    <a:pt x="13551" y="10942"/>
                  </a:lnTo>
                  <a:lnTo>
                    <a:pt x="13551" y="10841"/>
                  </a:lnTo>
                  <a:lnTo>
                    <a:pt x="13525" y="10739"/>
                  </a:lnTo>
                  <a:lnTo>
                    <a:pt x="13475" y="10663"/>
                  </a:lnTo>
                  <a:lnTo>
                    <a:pt x="12765" y="10030"/>
                  </a:lnTo>
                  <a:lnTo>
                    <a:pt x="12791" y="9853"/>
                  </a:lnTo>
                  <a:lnTo>
                    <a:pt x="12791" y="9650"/>
                  </a:lnTo>
                  <a:lnTo>
                    <a:pt x="12715" y="9448"/>
                  </a:lnTo>
                  <a:lnTo>
                    <a:pt x="12664" y="9372"/>
                  </a:lnTo>
                  <a:lnTo>
                    <a:pt x="12588" y="9296"/>
                  </a:lnTo>
                  <a:lnTo>
                    <a:pt x="12360" y="9068"/>
                  </a:lnTo>
                  <a:lnTo>
                    <a:pt x="12259" y="8966"/>
                  </a:lnTo>
                  <a:lnTo>
                    <a:pt x="12132" y="8916"/>
                  </a:lnTo>
                  <a:lnTo>
                    <a:pt x="12006" y="8865"/>
                  </a:lnTo>
                  <a:lnTo>
                    <a:pt x="11854" y="8865"/>
                  </a:lnTo>
                  <a:lnTo>
                    <a:pt x="11651" y="8890"/>
                  </a:lnTo>
                  <a:lnTo>
                    <a:pt x="11474" y="8966"/>
                  </a:lnTo>
                  <a:lnTo>
                    <a:pt x="10891" y="8485"/>
                  </a:lnTo>
                  <a:lnTo>
                    <a:pt x="11144" y="8055"/>
                  </a:lnTo>
                  <a:lnTo>
                    <a:pt x="11347" y="7599"/>
                  </a:lnTo>
                  <a:lnTo>
                    <a:pt x="15526" y="7599"/>
                  </a:lnTo>
                  <a:lnTo>
                    <a:pt x="15627" y="7573"/>
                  </a:lnTo>
                  <a:lnTo>
                    <a:pt x="15703" y="7523"/>
                  </a:lnTo>
                  <a:lnTo>
                    <a:pt x="15754" y="7447"/>
                  </a:lnTo>
                  <a:lnTo>
                    <a:pt x="15779" y="7345"/>
                  </a:lnTo>
                  <a:lnTo>
                    <a:pt x="15754" y="7244"/>
                  </a:lnTo>
                  <a:lnTo>
                    <a:pt x="15703" y="7143"/>
                  </a:lnTo>
                  <a:lnTo>
                    <a:pt x="15627" y="7092"/>
                  </a:lnTo>
                  <a:lnTo>
                    <a:pt x="15526" y="7067"/>
                  </a:lnTo>
                  <a:lnTo>
                    <a:pt x="11524" y="7067"/>
                  </a:lnTo>
                  <a:lnTo>
                    <a:pt x="11600" y="6763"/>
                  </a:lnTo>
                  <a:lnTo>
                    <a:pt x="11651" y="6459"/>
                  </a:lnTo>
                  <a:lnTo>
                    <a:pt x="13323" y="6459"/>
                  </a:lnTo>
                  <a:lnTo>
                    <a:pt x="13424" y="6434"/>
                  </a:lnTo>
                  <a:lnTo>
                    <a:pt x="13500" y="6383"/>
                  </a:lnTo>
                  <a:lnTo>
                    <a:pt x="13576" y="6307"/>
                  </a:lnTo>
                  <a:lnTo>
                    <a:pt x="13576" y="6206"/>
                  </a:lnTo>
                  <a:lnTo>
                    <a:pt x="13576" y="6104"/>
                  </a:lnTo>
                  <a:lnTo>
                    <a:pt x="13500" y="6028"/>
                  </a:lnTo>
                  <a:lnTo>
                    <a:pt x="13424" y="5952"/>
                  </a:lnTo>
                  <a:lnTo>
                    <a:pt x="11676" y="5952"/>
                  </a:lnTo>
                  <a:lnTo>
                    <a:pt x="11676" y="5648"/>
                  </a:lnTo>
                  <a:lnTo>
                    <a:pt x="11651" y="5319"/>
                  </a:lnTo>
                  <a:lnTo>
                    <a:pt x="15602" y="5319"/>
                  </a:lnTo>
                  <a:lnTo>
                    <a:pt x="15703" y="5243"/>
                  </a:lnTo>
                  <a:lnTo>
                    <a:pt x="15754" y="5167"/>
                  </a:lnTo>
                  <a:lnTo>
                    <a:pt x="15779" y="5066"/>
                  </a:lnTo>
                  <a:lnTo>
                    <a:pt x="15754" y="4965"/>
                  </a:lnTo>
                  <a:lnTo>
                    <a:pt x="15703" y="4889"/>
                  </a:lnTo>
                  <a:lnTo>
                    <a:pt x="15602" y="4838"/>
                  </a:lnTo>
                  <a:lnTo>
                    <a:pt x="15501" y="4813"/>
                  </a:lnTo>
                  <a:lnTo>
                    <a:pt x="11575" y="4813"/>
                  </a:lnTo>
                  <a:lnTo>
                    <a:pt x="11499" y="4509"/>
                  </a:lnTo>
                  <a:lnTo>
                    <a:pt x="11398" y="4205"/>
                  </a:lnTo>
                  <a:lnTo>
                    <a:pt x="12411" y="4205"/>
                  </a:lnTo>
                  <a:lnTo>
                    <a:pt x="12512" y="4179"/>
                  </a:lnTo>
                  <a:lnTo>
                    <a:pt x="12588" y="4129"/>
                  </a:lnTo>
                  <a:lnTo>
                    <a:pt x="12639" y="4027"/>
                  </a:lnTo>
                  <a:lnTo>
                    <a:pt x="12664" y="3926"/>
                  </a:lnTo>
                  <a:lnTo>
                    <a:pt x="12639" y="3825"/>
                  </a:lnTo>
                  <a:lnTo>
                    <a:pt x="12588" y="3749"/>
                  </a:lnTo>
                  <a:lnTo>
                    <a:pt x="12512" y="3698"/>
                  </a:lnTo>
                  <a:lnTo>
                    <a:pt x="12411" y="3673"/>
                  </a:lnTo>
                  <a:lnTo>
                    <a:pt x="11170" y="3673"/>
                  </a:lnTo>
                  <a:lnTo>
                    <a:pt x="10992" y="3369"/>
                  </a:lnTo>
                  <a:lnTo>
                    <a:pt x="10790" y="3065"/>
                  </a:lnTo>
                  <a:lnTo>
                    <a:pt x="15501" y="3065"/>
                  </a:lnTo>
                  <a:lnTo>
                    <a:pt x="15602" y="3040"/>
                  </a:lnTo>
                  <a:lnTo>
                    <a:pt x="15703" y="2989"/>
                  </a:lnTo>
                  <a:lnTo>
                    <a:pt x="15754" y="2913"/>
                  </a:lnTo>
                  <a:lnTo>
                    <a:pt x="15779" y="2812"/>
                  </a:lnTo>
                  <a:lnTo>
                    <a:pt x="15754" y="2710"/>
                  </a:lnTo>
                  <a:lnTo>
                    <a:pt x="15703" y="2609"/>
                  </a:lnTo>
                  <a:lnTo>
                    <a:pt x="15602" y="2558"/>
                  </a:lnTo>
                  <a:lnTo>
                    <a:pt x="15501" y="2533"/>
                  </a:lnTo>
                  <a:lnTo>
                    <a:pt x="10334" y="2533"/>
                  </a:lnTo>
                  <a:lnTo>
                    <a:pt x="10081" y="2305"/>
                  </a:lnTo>
                  <a:lnTo>
                    <a:pt x="9802" y="2077"/>
                  </a:lnTo>
                  <a:lnTo>
                    <a:pt x="9498" y="1875"/>
                  </a:lnTo>
                  <a:lnTo>
                    <a:pt x="9194" y="1697"/>
                  </a:lnTo>
                  <a:lnTo>
                    <a:pt x="9194" y="1292"/>
                  </a:lnTo>
                  <a:lnTo>
                    <a:pt x="9219" y="1140"/>
                  </a:lnTo>
                  <a:lnTo>
                    <a:pt x="9270" y="988"/>
                  </a:lnTo>
                  <a:lnTo>
                    <a:pt x="9346" y="861"/>
                  </a:lnTo>
                  <a:lnTo>
                    <a:pt x="9422" y="735"/>
                  </a:lnTo>
                  <a:lnTo>
                    <a:pt x="9549" y="659"/>
                  </a:lnTo>
                  <a:lnTo>
                    <a:pt x="9675" y="583"/>
                  </a:lnTo>
                  <a:lnTo>
                    <a:pt x="9827" y="532"/>
                  </a:lnTo>
                  <a:lnTo>
                    <a:pt x="9979" y="507"/>
                  </a:lnTo>
                  <a:close/>
                  <a:moveTo>
                    <a:pt x="1393" y="0"/>
                  </a:moveTo>
                  <a:lnTo>
                    <a:pt x="1317" y="26"/>
                  </a:lnTo>
                  <a:lnTo>
                    <a:pt x="1241" y="76"/>
                  </a:lnTo>
                  <a:lnTo>
                    <a:pt x="1191" y="127"/>
                  </a:lnTo>
                  <a:lnTo>
                    <a:pt x="1140" y="178"/>
                  </a:lnTo>
                  <a:lnTo>
                    <a:pt x="1089" y="254"/>
                  </a:lnTo>
                  <a:lnTo>
                    <a:pt x="1064" y="330"/>
                  </a:lnTo>
                  <a:lnTo>
                    <a:pt x="1064" y="431"/>
                  </a:lnTo>
                  <a:lnTo>
                    <a:pt x="1064" y="1039"/>
                  </a:lnTo>
                  <a:lnTo>
                    <a:pt x="355" y="1039"/>
                  </a:lnTo>
                  <a:lnTo>
                    <a:pt x="279" y="1064"/>
                  </a:lnTo>
                  <a:lnTo>
                    <a:pt x="203" y="1115"/>
                  </a:lnTo>
                  <a:lnTo>
                    <a:pt x="127" y="1165"/>
                  </a:lnTo>
                  <a:lnTo>
                    <a:pt x="76" y="1241"/>
                  </a:lnTo>
                  <a:lnTo>
                    <a:pt x="51" y="1292"/>
                  </a:lnTo>
                  <a:lnTo>
                    <a:pt x="25" y="1393"/>
                  </a:lnTo>
                  <a:lnTo>
                    <a:pt x="0" y="1469"/>
                  </a:lnTo>
                  <a:lnTo>
                    <a:pt x="0" y="12993"/>
                  </a:lnTo>
                  <a:lnTo>
                    <a:pt x="25" y="13069"/>
                  </a:lnTo>
                  <a:lnTo>
                    <a:pt x="51" y="13145"/>
                  </a:lnTo>
                  <a:lnTo>
                    <a:pt x="76" y="13221"/>
                  </a:lnTo>
                  <a:lnTo>
                    <a:pt x="127" y="13297"/>
                  </a:lnTo>
                  <a:lnTo>
                    <a:pt x="203" y="13348"/>
                  </a:lnTo>
                  <a:lnTo>
                    <a:pt x="279" y="13399"/>
                  </a:lnTo>
                  <a:lnTo>
                    <a:pt x="355" y="13424"/>
                  </a:lnTo>
                  <a:lnTo>
                    <a:pt x="7928" y="13424"/>
                  </a:lnTo>
                  <a:lnTo>
                    <a:pt x="8029" y="13576"/>
                  </a:lnTo>
                  <a:lnTo>
                    <a:pt x="8156" y="13703"/>
                  </a:lnTo>
                  <a:lnTo>
                    <a:pt x="8308" y="13779"/>
                  </a:lnTo>
                  <a:lnTo>
                    <a:pt x="8510" y="13804"/>
                  </a:lnTo>
                  <a:lnTo>
                    <a:pt x="9371" y="13804"/>
                  </a:lnTo>
                  <a:lnTo>
                    <a:pt x="9549" y="13779"/>
                  </a:lnTo>
                  <a:lnTo>
                    <a:pt x="9726" y="13703"/>
                  </a:lnTo>
                  <a:lnTo>
                    <a:pt x="9853" y="13576"/>
                  </a:lnTo>
                  <a:lnTo>
                    <a:pt x="9929" y="13424"/>
                  </a:lnTo>
                  <a:lnTo>
                    <a:pt x="12765" y="13424"/>
                  </a:lnTo>
                  <a:lnTo>
                    <a:pt x="13095" y="13779"/>
                  </a:lnTo>
                  <a:lnTo>
                    <a:pt x="13272" y="13956"/>
                  </a:lnTo>
                  <a:lnTo>
                    <a:pt x="13500" y="14083"/>
                  </a:lnTo>
                  <a:lnTo>
                    <a:pt x="13753" y="14159"/>
                  </a:lnTo>
                  <a:lnTo>
                    <a:pt x="14006" y="14209"/>
                  </a:lnTo>
                  <a:lnTo>
                    <a:pt x="14260" y="14184"/>
                  </a:lnTo>
                  <a:lnTo>
                    <a:pt x="14513" y="14133"/>
                  </a:lnTo>
                  <a:lnTo>
                    <a:pt x="14741" y="14007"/>
                  </a:lnTo>
                  <a:lnTo>
                    <a:pt x="14868" y="13931"/>
                  </a:lnTo>
                  <a:lnTo>
                    <a:pt x="14969" y="13829"/>
                  </a:lnTo>
                  <a:lnTo>
                    <a:pt x="15121" y="13627"/>
                  </a:lnTo>
                  <a:lnTo>
                    <a:pt x="15248" y="13424"/>
                  </a:lnTo>
                  <a:lnTo>
                    <a:pt x="17527" y="13424"/>
                  </a:lnTo>
                  <a:lnTo>
                    <a:pt x="17603" y="13399"/>
                  </a:lnTo>
                  <a:lnTo>
                    <a:pt x="17679" y="13348"/>
                  </a:lnTo>
                  <a:lnTo>
                    <a:pt x="17730" y="13297"/>
                  </a:lnTo>
                  <a:lnTo>
                    <a:pt x="17806" y="13221"/>
                  </a:lnTo>
                  <a:lnTo>
                    <a:pt x="17831" y="13145"/>
                  </a:lnTo>
                  <a:lnTo>
                    <a:pt x="17856" y="13069"/>
                  </a:lnTo>
                  <a:lnTo>
                    <a:pt x="17882" y="12993"/>
                  </a:lnTo>
                  <a:lnTo>
                    <a:pt x="17882" y="1469"/>
                  </a:lnTo>
                  <a:lnTo>
                    <a:pt x="17856" y="1393"/>
                  </a:lnTo>
                  <a:lnTo>
                    <a:pt x="17831" y="1292"/>
                  </a:lnTo>
                  <a:lnTo>
                    <a:pt x="17806" y="1241"/>
                  </a:lnTo>
                  <a:lnTo>
                    <a:pt x="17730" y="1165"/>
                  </a:lnTo>
                  <a:lnTo>
                    <a:pt x="17679" y="1115"/>
                  </a:lnTo>
                  <a:lnTo>
                    <a:pt x="17603" y="1064"/>
                  </a:lnTo>
                  <a:lnTo>
                    <a:pt x="17527" y="1039"/>
                  </a:lnTo>
                  <a:lnTo>
                    <a:pt x="16818" y="1039"/>
                  </a:lnTo>
                  <a:lnTo>
                    <a:pt x="16818" y="431"/>
                  </a:lnTo>
                  <a:lnTo>
                    <a:pt x="16818" y="330"/>
                  </a:lnTo>
                  <a:lnTo>
                    <a:pt x="16793" y="254"/>
                  </a:lnTo>
                  <a:lnTo>
                    <a:pt x="16742" y="178"/>
                  </a:lnTo>
                  <a:lnTo>
                    <a:pt x="16691" y="127"/>
                  </a:lnTo>
                  <a:lnTo>
                    <a:pt x="16641" y="76"/>
                  </a:lnTo>
                  <a:lnTo>
                    <a:pt x="16565" y="26"/>
                  </a:lnTo>
                  <a:lnTo>
                    <a:pt x="16463" y="0"/>
                  </a:lnTo>
                  <a:lnTo>
                    <a:pt x="9827" y="0"/>
                  </a:lnTo>
                  <a:lnTo>
                    <a:pt x="9675" y="26"/>
                  </a:lnTo>
                  <a:lnTo>
                    <a:pt x="9523" y="76"/>
                  </a:lnTo>
                  <a:lnTo>
                    <a:pt x="9397" y="127"/>
                  </a:lnTo>
                  <a:lnTo>
                    <a:pt x="9270" y="203"/>
                  </a:lnTo>
                  <a:lnTo>
                    <a:pt x="9144" y="304"/>
                  </a:lnTo>
                  <a:lnTo>
                    <a:pt x="9042" y="405"/>
                  </a:lnTo>
                  <a:lnTo>
                    <a:pt x="8941" y="507"/>
                  </a:lnTo>
                  <a:lnTo>
                    <a:pt x="8840" y="405"/>
                  </a:lnTo>
                  <a:lnTo>
                    <a:pt x="8738" y="304"/>
                  </a:lnTo>
                  <a:lnTo>
                    <a:pt x="8612" y="203"/>
                  </a:lnTo>
                  <a:lnTo>
                    <a:pt x="8485" y="127"/>
                  </a:lnTo>
                  <a:lnTo>
                    <a:pt x="8358" y="76"/>
                  </a:lnTo>
                  <a:lnTo>
                    <a:pt x="8206" y="26"/>
                  </a:lnTo>
                  <a:lnTo>
                    <a:pt x="8054" y="0"/>
                  </a:lnTo>
                  <a:lnTo>
                    <a:pt x="3977" y="0"/>
                  </a:lnTo>
                  <a:lnTo>
                    <a:pt x="3901" y="76"/>
                  </a:lnTo>
                  <a:lnTo>
                    <a:pt x="3825" y="152"/>
                  </a:lnTo>
                  <a:lnTo>
                    <a:pt x="3825" y="254"/>
                  </a:lnTo>
                  <a:lnTo>
                    <a:pt x="3825" y="355"/>
                  </a:lnTo>
                  <a:lnTo>
                    <a:pt x="3901" y="431"/>
                  </a:lnTo>
                  <a:lnTo>
                    <a:pt x="3977" y="481"/>
                  </a:lnTo>
                  <a:lnTo>
                    <a:pt x="4078" y="507"/>
                  </a:lnTo>
                  <a:lnTo>
                    <a:pt x="7902" y="507"/>
                  </a:lnTo>
                  <a:lnTo>
                    <a:pt x="8054" y="532"/>
                  </a:lnTo>
                  <a:lnTo>
                    <a:pt x="8206" y="583"/>
                  </a:lnTo>
                  <a:lnTo>
                    <a:pt x="8333" y="659"/>
                  </a:lnTo>
                  <a:lnTo>
                    <a:pt x="8434" y="735"/>
                  </a:lnTo>
                  <a:lnTo>
                    <a:pt x="8536" y="861"/>
                  </a:lnTo>
                  <a:lnTo>
                    <a:pt x="8612" y="988"/>
                  </a:lnTo>
                  <a:lnTo>
                    <a:pt x="8662" y="1140"/>
                  </a:lnTo>
                  <a:lnTo>
                    <a:pt x="8688" y="1292"/>
                  </a:lnTo>
                  <a:lnTo>
                    <a:pt x="8688" y="1444"/>
                  </a:lnTo>
                  <a:lnTo>
                    <a:pt x="8282" y="1317"/>
                  </a:lnTo>
                  <a:lnTo>
                    <a:pt x="7852" y="1216"/>
                  </a:lnTo>
                  <a:lnTo>
                    <a:pt x="7421" y="1140"/>
                  </a:lnTo>
                  <a:lnTo>
                    <a:pt x="6965" y="1115"/>
                  </a:lnTo>
                  <a:lnTo>
                    <a:pt x="6560" y="1140"/>
                  </a:lnTo>
                  <a:lnTo>
                    <a:pt x="6155" y="1191"/>
                  </a:lnTo>
                  <a:lnTo>
                    <a:pt x="5750" y="1292"/>
                  </a:lnTo>
                  <a:lnTo>
                    <a:pt x="5370" y="1393"/>
                  </a:lnTo>
                  <a:lnTo>
                    <a:pt x="3065" y="1393"/>
                  </a:lnTo>
                  <a:lnTo>
                    <a:pt x="2963" y="1419"/>
                  </a:lnTo>
                  <a:lnTo>
                    <a:pt x="2862" y="1469"/>
                  </a:lnTo>
                  <a:lnTo>
                    <a:pt x="2812" y="1571"/>
                  </a:lnTo>
                  <a:lnTo>
                    <a:pt x="2786" y="1672"/>
                  </a:lnTo>
                  <a:lnTo>
                    <a:pt x="2812" y="1773"/>
                  </a:lnTo>
                  <a:lnTo>
                    <a:pt x="2862" y="1849"/>
                  </a:lnTo>
                  <a:lnTo>
                    <a:pt x="2963" y="1900"/>
                  </a:lnTo>
                  <a:lnTo>
                    <a:pt x="3065" y="1925"/>
                  </a:lnTo>
                  <a:lnTo>
                    <a:pt x="4331" y="1925"/>
                  </a:lnTo>
                  <a:lnTo>
                    <a:pt x="3951" y="2204"/>
                  </a:lnTo>
                  <a:lnTo>
                    <a:pt x="3622" y="2533"/>
                  </a:lnTo>
                  <a:lnTo>
                    <a:pt x="2356" y="2533"/>
                  </a:lnTo>
                  <a:lnTo>
                    <a:pt x="2254" y="2558"/>
                  </a:lnTo>
                  <a:lnTo>
                    <a:pt x="2178" y="2609"/>
                  </a:lnTo>
                  <a:lnTo>
                    <a:pt x="2128" y="2710"/>
                  </a:lnTo>
                  <a:lnTo>
                    <a:pt x="2102" y="2812"/>
                  </a:lnTo>
                  <a:lnTo>
                    <a:pt x="2128" y="2913"/>
                  </a:lnTo>
                  <a:lnTo>
                    <a:pt x="2178" y="2989"/>
                  </a:lnTo>
                  <a:lnTo>
                    <a:pt x="2254" y="3040"/>
                  </a:lnTo>
                  <a:lnTo>
                    <a:pt x="2356" y="3065"/>
                  </a:lnTo>
                  <a:lnTo>
                    <a:pt x="3166" y="3065"/>
                  </a:lnTo>
                  <a:lnTo>
                    <a:pt x="2963" y="3369"/>
                  </a:lnTo>
                  <a:lnTo>
                    <a:pt x="2786" y="3673"/>
                  </a:lnTo>
                  <a:lnTo>
                    <a:pt x="2634" y="4002"/>
                  </a:lnTo>
                  <a:lnTo>
                    <a:pt x="2508" y="4357"/>
                  </a:lnTo>
                  <a:lnTo>
                    <a:pt x="2381" y="4711"/>
                  </a:lnTo>
                  <a:lnTo>
                    <a:pt x="2330" y="5066"/>
                  </a:lnTo>
                  <a:lnTo>
                    <a:pt x="2280" y="5446"/>
                  </a:lnTo>
                  <a:lnTo>
                    <a:pt x="2254" y="5851"/>
                  </a:lnTo>
                  <a:lnTo>
                    <a:pt x="2280" y="6155"/>
                  </a:lnTo>
                  <a:lnTo>
                    <a:pt x="2305" y="6484"/>
                  </a:lnTo>
                  <a:lnTo>
                    <a:pt x="2356" y="6788"/>
                  </a:lnTo>
                  <a:lnTo>
                    <a:pt x="2432" y="7092"/>
                  </a:lnTo>
                  <a:lnTo>
                    <a:pt x="2508" y="7371"/>
                  </a:lnTo>
                  <a:lnTo>
                    <a:pt x="2634" y="7675"/>
                  </a:lnTo>
                  <a:lnTo>
                    <a:pt x="2761" y="7928"/>
                  </a:lnTo>
                  <a:lnTo>
                    <a:pt x="2888" y="8206"/>
                  </a:lnTo>
                  <a:lnTo>
                    <a:pt x="2356" y="8206"/>
                  </a:lnTo>
                  <a:lnTo>
                    <a:pt x="2254" y="8232"/>
                  </a:lnTo>
                  <a:lnTo>
                    <a:pt x="2178" y="8282"/>
                  </a:lnTo>
                  <a:lnTo>
                    <a:pt x="2128" y="8358"/>
                  </a:lnTo>
                  <a:lnTo>
                    <a:pt x="2102" y="8460"/>
                  </a:lnTo>
                  <a:lnTo>
                    <a:pt x="2128" y="8561"/>
                  </a:lnTo>
                  <a:lnTo>
                    <a:pt x="2178" y="8662"/>
                  </a:lnTo>
                  <a:lnTo>
                    <a:pt x="2254" y="8713"/>
                  </a:lnTo>
                  <a:lnTo>
                    <a:pt x="2356" y="8738"/>
                  </a:lnTo>
                  <a:lnTo>
                    <a:pt x="3242" y="8738"/>
                  </a:lnTo>
                  <a:lnTo>
                    <a:pt x="3521" y="9042"/>
                  </a:lnTo>
                  <a:lnTo>
                    <a:pt x="3799" y="9346"/>
                  </a:lnTo>
                  <a:lnTo>
                    <a:pt x="2356" y="9346"/>
                  </a:lnTo>
                  <a:lnTo>
                    <a:pt x="2254" y="9372"/>
                  </a:lnTo>
                  <a:lnTo>
                    <a:pt x="2178" y="9422"/>
                  </a:lnTo>
                  <a:lnTo>
                    <a:pt x="2128" y="9498"/>
                  </a:lnTo>
                  <a:lnTo>
                    <a:pt x="2102" y="9600"/>
                  </a:lnTo>
                  <a:lnTo>
                    <a:pt x="2128" y="9701"/>
                  </a:lnTo>
                  <a:lnTo>
                    <a:pt x="2178" y="9777"/>
                  </a:lnTo>
                  <a:lnTo>
                    <a:pt x="2254" y="9853"/>
                  </a:lnTo>
                  <a:lnTo>
                    <a:pt x="4508" y="9853"/>
                  </a:lnTo>
                  <a:lnTo>
                    <a:pt x="4812" y="10030"/>
                  </a:lnTo>
                  <a:lnTo>
                    <a:pt x="5142" y="10182"/>
                  </a:lnTo>
                  <a:lnTo>
                    <a:pt x="5471" y="10309"/>
                  </a:lnTo>
                  <a:lnTo>
                    <a:pt x="5826" y="10410"/>
                  </a:lnTo>
                  <a:lnTo>
                    <a:pt x="5927" y="10410"/>
                  </a:lnTo>
                  <a:lnTo>
                    <a:pt x="6003" y="10385"/>
                  </a:lnTo>
                  <a:lnTo>
                    <a:pt x="6079" y="10309"/>
                  </a:lnTo>
                  <a:lnTo>
                    <a:pt x="6129" y="10233"/>
                  </a:lnTo>
                  <a:lnTo>
                    <a:pt x="6129" y="10131"/>
                  </a:lnTo>
                  <a:lnTo>
                    <a:pt x="6104" y="10030"/>
                  </a:lnTo>
                  <a:lnTo>
                    <a:pt x="6028" y="9954"/>
                  </a:lnTo>
                  <a:lnTo>
                    <a:pt x="5952" y="9903"/>
                  </a:lnTo>
                  <a:lnTo>
                    <a:pt x="5598" y="9802"/>
                  </a:lnTo>
                  <a:lnTo>
                    <a:pt x="5268" y="9675"/>
                  </a:lnTo>
                  <a:lnTo>
                    <a:pt x="4964" y="9524"/>
                  </a:lnTo>
                  <a:lnTo>
                    <a:pt x="4660" y="9346"/>
                  </a:lnTo>
                  <a:lnTo>
                    <a:pt x="4382" y="9144"/>
                  </a:lnTo>
                  <a:lnTo>
                    <a:pt x="4129" y="8916"/>
                  </a:lnTo>
                  <a:lnTo>
                    <a:pt x="3875" y="8688"/>
                  </a:lnTo>
                  <a:lnTo>
                    <a:pt x="3673" y="8409"/>
                  </a:lnTo>
                  <a:lnTo>
                    <a:pt x="3470" y="8130"/>
                  </a:lnTo>
                  <a:lnTo>
                    <a:pt x="3293" y="7852"/>
                  </a:lnTo>
                  <a:lnTo>
                    <a:pt x="3141" y="7548"/>
                  </a:lnTo>
                  <a:lnTo>
                    <a:pt x="3014" y="7219"/>
                  </a:lnTo>
                  <a:lnTo>
                    <a:pt x="2913" y="6889"/>
                  </a:lnTo>
                  <a:lnTo>
                    <a:pt x="2837" y="6560"/>
                  </a:lnTo>
                  <a:lnTo>
                    <a:pt x="2786" y="6206"/>
                  </a:lnTo>
                  <a:lnTo>
                    <a:pt x="2786" y="5851"/>
                  </a:lnTo>
                  <a:lnTo>
                    <a:pt x="2812" y="5420"/>
                  </a:lnTo>
                  <a:lnTo>
                    <a:pt x="2862" y="4990"/>
                  </a:lnTo>
                  <a:lnTo>
                    <a:pt x="2963" y="4585"/>
                  </a:lnTo>
                  <a:lnTo>
                    <a:pt x="3115" y="4205"/>
                  </a:lnTo>
                  <a:lnTo>
                    <a:pt x="3293" y="3850"/>
                  </a:lnTo>
                  <a:lnTo>
                    <a:pt x="3495" y="3495"/>
                  </a:lnTo>
                  <a:lnTo>
                    <a:pt x="3749" y="3166"/>
                  </a:lnTo>
                  <a:lnTo>
                    <a:pt x="4002" y="2888"/>
                  </a:lnTo>
                  <a:lnTo>
                    <a:pt x="4306" y="2609"/>
                  </a:lnTo>
                  <a:lnTo>
                    <a:pt x="4635" y="2356"/>
                  </a:lnTo>
                  <a:lnTo>
                    <a:pt x="4964" y="2153"/>
                  </a:lnTo>
                  <a:lnTo>
                    <a:pt x="5344" y="1976"/>
                  </a:lnTo>
                  <a:lnTo>
                    <a:pt x="5724" y="1849"/>
                  </a:lnTo>
                  <a:lnTo>
                    <a:pt x="6129" y="1723"/>
                  </a:lnTo>
                  <a:lnTo>
                    <a:pt x="6535" y="1672"/>
                  </a:lnTo>
                  <a:lnTo>
                    <a:pt x="6965" y="1647"/>
                  </a:lnTo>
                  <a:lnTo>
                    <a:pt x="7396" y="1672"/>
                  </a:lnTo>
                  <a:lnTo>
                    <a:pt x="7826" y="1723"/>
                  </a:lnTo>
                  <a:lnTo>
                    <a:pt x="8206" y="1849"/>
                  </a:lnTo>
                  <a:lnTo>
                    <a:pt x="8612" y="1976"/>
                  </a:lnTo>
                  <a:lnTo>
                    <a:pt x="8966" y="2153"/>
                  </a:lnTo>
                  <a:lnTo>
                    <a:pt x="9321" y="2356"/>
                  </a:lnTo>
                  <a:lnTo>
                    <a:pt x="9650" y="2609"/>
                  </a:lnTo>
                  <a:lnTo>
                    <a:pt x="9929" y="2888"/>
                  </a:lnTo>
                  <a:lnTo>
                    <a:pt x="10207" y="3166"/>
                  </a:lnTo>
                  <a:lnTo>
                    <a:pt x="10461" y="3495"/>
                  </a:lnTo>
                  <a:lnTo>
                    <a:pt x="10663" y="3850"/>
                  </a:lnTo>
                  <a:lnTo>
                    <a:pt x="10840" y="4205"/>
                  </a:lnTo>
                  <a:lnTo>
                    <a:pt x="10967" y="4585"/>
                  </a:lnTo>
                  <a:lnTo>
                    <a:pt x="11068" y="4990"/>
                  </a:lnTo>
                  <a:lnTo>
                    <a:pt x="11144" y="5420"/>
                  </a:lnTo>
                  <a:lnTo>
                    <a:pt x="11170" y="5851"/>
                  </a:lnTo>
                  <a:lnTo>
                    <a:pt x="11144" y="6256"/>
                  </a:lnTo>
                  <a:lnTo>
                    <a:pt x="11094" y="6636"/>
                  </a:lnTo>
                  <a:lnTo>
                    <a:pt x="10992" y="7041"/>
                  </a:lnTo>
                  <a:lnTo>
                    <a:pt x="10866" y="7396"/>
                  </a:lnTo>
                  <a:lnTo>
                    <a:pt x="10689" y="7751"/>
                  </a:lnTo>
                  <a:lnTo>
                    <a:pt x="10511" y="8105"/>
                  </a:lnTo>
                  <a:lnTo>
                    <a:pt x="10283" y="8409"/>
                  </a:lnTo>
                  <a:lnTo>
                    <a:pt x="10005" y="8713"/>
                  </a:lnTo>
                  <a:lnTo>
                    <a:pt x="9726" y="8992"/>
                  </a:lnTo>
                  <a:lnTo>
                    <a:pt x="9422" y="9245"/>
                  </a:lnTo>
                  <a:lnTo>
                    <a:pt x="9093" y="9448"/>
                  </a:lnTo>
                  <a:lnTo>
                    <a:pt x="8764" y="9650"/>
                  </a:lnTo>
                  <a:lnTo>
                    <a:pt x="8384" y="9802"/>
                  </a:lnTo>
                  <a:lnTo>
                    <a:pt x="8004" y="9903"/>
                  </a:lnTo>
                  <a:lnTo>
                    <a:pt x="7599" y="9979"/>
                  </a:lnTo>
                  <a:lnTo>
                    <a:pt x="7193" y="10030"/>
                  </a:lnTo>
                  <a:lnTo>
                    <a:pt x="7092" y="10055"/>
                  </a:lnTo>
                  <a:lnTo>
                    <a:pt x="7016" y="10106"/>
                  </a:lnTo>
                  <a:lnTo>
                    <a:pt x="6965" y="10207"/>
                  </a:lnTo>
                  <a:lnTo>
                    <a:pt x="6965" y="10309"/>
                  </a:lnTo>
                  <a:lnTo>
                    <a:pt x="6991" y="10410"/>
                  </a:lnTo>
                  <a:lnTo>
                    <a:pt x="7041" y="10486"/>
                  </a:lnTo>
                  <a:lnTo>
                    <a:pt x="7117" y="10537"/>
                  </a:lnTo>
                  <a:lnTo>
                    <a:pt x="7219" y="10562"/>
                  </a:lnTo>
                  <a:lnTo>
                    <a:pt x="7573" y="10511"/>
                  </a:lnTo>
                  <a:lnTo>
                    <a:pt x="7953" y="10461"/>
                  </a:lnTo>
                  <a:lnTo>
                    <a:pt x="8333" y="10359"/>
                  </a:lnTo>
                  <a:lnTo>
                    <a:pt x="8688" y="10233"/>
                  </a:lnTo>
                  <a:lnTo>
                    <a:pt x="8688" y="11854"/>
                  </a:lnTo>
                  <a:lnTo>
                    <a:pt x="1570" y="11854"/>
                  </a:lnTo>
                  <a:lnTo>
                    <a:pt x="1570" y="507"/>
                  </a:lnTo>
                  <a:lnTo>
                    <a:pt x="2837" y="507"/>
                  </a:lnTo>
                  <a:lnTo>
                    <a:pt x="2938" y="481"/>
                  </a:lnTo>
                  <a:lnTo>
                    <a:pt x="3014" y="431"/>
                  </a:lnTo>
                  <a:lnTo>
                    <a:pt x="3065" y="355"/>
                  </a:lnTo>
                  <a:lnTo>
                    <a:pt x="3090" y="254"/>
                  </a:lnTo>
                  <a:lnTo>
                    <a:pt x="3065" y="152"/>
                  </a:lnTo>
                  <a:lnTo>
                    <a:pt x="3014" y="76"/>
                  </a:lnTo>
                  <a:lnTo>
                    <a:pt x="293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2" name="Google Shape;3663;p53"/>
            <p:cNvSpPr/>
            <p:nvPr/>
          </p:nvSpPr>
          <p:spPr>
            <a:xfrm>
              <a:off x="6451050" y="2690950"/>
              <a:ext cx="134275" cy="13325"/>
            </a:xfrm>
            <a:custGeom>
              <a:avLst/>
              <a:gdLst/>
              <a:ahLst/>
              <a:cxnLst/>
              <a:rect l="l" t="t" r="r" b="b"/>
              <a:pathLst>
                <a:path w="5371" h="533" extrusionOk="0">
                  <a:moveTo>
                    <a:pt x="280" y="0"/>
                  </a:moveTo>
                  <a:lnTo>
                    <a:pt x="178" y="26"/>
                  </a:lnTo>
                  <a:lnTo>
                    <a:pt x="77" y="76"/>
                  </a:lnTo>
                  <a:lnTo>
                    <a:pt x="26" y="178"/>
                  </a:lnTo>
                  <a:lnTo>
                    <a:pt x="1" y="279"/>
                  </a:lnTo>
                  <a:lnTo>
                    <a:pt x="26" y="380"/>
                  </a:lnTo>
                  <a:lnTo>
                    <a:pt x="77" y="456"/>
                  </a:lnTo>
                  <a:lnTo>
                    <a:pt x="178" y="507"/>
                  </a:lnTo>
                  <a:lnTo>
                    <a:pt x="280" y="532"/>
                  </a:lnTo>
                  <a:lnTo>
                    <a:pt x="5092" y="532"/>
                  </a:lnTo>
                  <a:lnTo>
                    <a:pt x="5193" y="507"/>
                  </a:lnTo>
                  <a:lnTo>
                    <a:pt x="5294" y="456"/>
                  </a:lnTo>
                  <a:lnTo>
                    <a:pt x="5345" y="380"/>
                  </a:lnTo>
                  <a:lnTo>
                    <a:pt x="5370" y="279"/>
                  </a:lnTo>
                  <a:lnTo>
                    <a:pt x="5345" y="178"/>
                  </a:lnTo>
                  <a:lnTo>
                    <a:pt x="5294" y="76"/>
                  </a:lnTo>
                  <a:lnTo>
                    <a:pt x="5193" y="26"/>
                  </a:lnTo>
                  <a:lnTo>
                    <a:pt x="509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3" name="Google Shape;3664;p53"/>
            <p:cNvSpPr/>
            <p:nvPr/>
          </p:nvSpPr>
          <p:spPr>
            <a:xfrm>
              <a:off x="6525150" y="2747925"/>
              <a:ext cx="60175" cy="13325"/>
            </a:xfrm>
            <a:custGeom>
              <a:avLst/>
              <a:gdLst/>
              <a:ahLst/>
              <a:cxnLst/>
              <a:rect l="l" t="t" r="r" b="b"/>
              <a:pathLst>
                <a:path w="2407" h="533" extrusionOk="0">
                  <a:moveTo>
                    <a:pt x="254" y="1"/>
                  </a:moveTo>
                  <a:lnTo>
                    <a:pt x="152" y="26"/>
                  </a:lnTo>
                  <a:lnTo>
                    <a:pt x="76" y="77"/>
                  </a:lnTo>
                  <a:lnTo>
                    <a:pt x="26" y="153"/>
                  </a:lnTo>
                  <a:lnTo>
                    <a:pt x="0" y="254"/>
                  </a:lnTo>
                  <a:lnTo>
                    <a:pt x="26" y="355"/>
                  </a:lnTo>
                  <a:lnTo>
                    <a:pt x="76" y="457"/>
                  </a:lnTo>
                  <a:lnTo>
                    <a:pt x="152" y="507"/>
                  </a:lnTo>
                  <a:lnTo>
                    <a:pt x="254" y="533"/>
                  </a:lnTo>
                  <a:lnTo>
                    <a:pt x="2128" y="533"/>
                  </a:lnTo>
                  <a:lnTo>
                    <a:pt x="2229" y="507"/>
                  </a:lnTo>
                  <a:lnTo>
                    <a:pt x="2330" y="457"/>
                  </a:lnTo>
                  <a:lnTo>
                    <a:pt x="2381" y="355"/>
                  </a:lnTo>
                  <a:lnTo>
                    <a:pt x="2406" y="254"/>
                  </a:lnTo>
                  <a:lnTo>
                    <a:pt x="2381" y="153"/>
                  </a:lnTo>
                  <a:lnTo>
                    <a:pt x="2330" y="77"/>
                  </a:lnTo>
                  <a:lnTo>
                    <a:pt x="2229" y="26"/>
                  </a:lnTo>
                  <a:lnTo>
                    <a:pt x="212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4" name="Google Shape;3665;p53"/>
            <p:cNvSpPr/>
            <p:nvPr/>
          </p:nvSpPr>
          <p:spPr>
            <a:xfrm>
              <a:off x="6243375" y="2918250"/>
              <a:ext cx="51950" cy="12700"/>
            </a:xfrm>
            <a:custGeom>
              <a:avLst/>
              <a:gdLst/>
              <a:ahLst/>
              <a:cxnLst/>
              <a:rect l="l" t="t" r="r" b="b"/>
              <a:pathLst>
                <a:path w="2078" h="508" extrusionOk="0">
                  <a:moveTo>
                    <a:pt x="152" y="1"/>
                  </a:moveTo>
                  <a:lnTo>
                    <a:pt x="76" y="77"/>
                  </a:lnTo>
                  <a:lnTo>
                    <a:pt x="26" y="153"/>
                  </a:lnTo>
                  <a:lnTo>
                    <a:pt x="0" y="254"/>
                  </a:lnTo>
                  <a:lnTo>
                    <a:pt x="26" y="356"/>
                  </a:lnTo>
                  <a:lnTo>
                    <a:pt x="76" y="432"/>
                  </a:lnTo>
                  <a:lnTo>
                    <a:pt x="152" y="482"/>
                  </a:lnTo>
                  <a:lnTo>
                    <a:pt x="254" y="508"/>
                  </a:lnTo>
                  <a:lnTo>
                    <a:pt x="1824" y="508"/>
                  </a:lnTo>
                  <a:lnTo>
                    <a:pt x="1925" y="482"/>
                  </a:lnTo>
                  <a:lnTo>
                    <a:pt x="2001" y="432"/>
                  </a:lnTo>
                  <a:lnTo>
                    <a:pt x="2077" y="356"/>
                  </a:lnTo>
                  <a:lnTo>
                    <a:pt x="2077" y="254"/>
                  </a:lnTo>
                  <a:lnTo>
                    <a:pt x="2077" y="153"/>
                  </a:lnTo>
                  <a:lnTo>
                    <a:pt x="2001" y="77"/>
                  </a:lnTo>
                  <a:lnTo>
                    <a:pt x="192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5" name="Google Shape;3666;p53"/>
            <p:cNvSpPr/>
            <p:nvPr/>
          </p:nvSpPr>
          <p:spPr>
            <a:xfrm>
              <a:off x="6540975" y="2889775"/>
              <a:ext cx="44350" cy="12675"/>
            </a:xfrm>
            <a:custGeom>
              <a:avLst/>
              <a:gdLst/>
              <a:ahLst/>
              <a:cxnLst/>
              <a:rect l="l" t="t" r="r" b="b"/>
              <a:pathLst>
                <a:path w="1774" h="507" extrusionOk="0">
                  <a:moveTo>
                    <a:pt x="254" y="0"/>
                  </a:moveTo>
                  <a:lnTo>
                    <a:pt x="152" y="26"/>
                  </a:lnTo>
                  <a:lnTo>
                    <a:pt x="76" y="76"/>
                  </a:lnTo>
                  <a:lnTo>
                    <a:pt x="26" y="152"/>
                  </a:lnTo>
                  <a:lnTo>
                    <a:pt x="0" y="254"/>
                  </a:lnTo>
                  <a:lnTo>
                    <a:pt x="26" y="355"/>
                  </a:lnTo>
                  <a:lnTo>
                    <a:pt x="76" y="431"/>
                  </a:lnTo>
                  <a:lnTo>
                    <a:pt x="152" y="507"/>
                  </a:lnTo>
                  <a:lnTo>
                    <a:pt x="1621" y="507"/>
                  </a:lnTo>
                  <a:lnTo>
                    <a:pt x="1697" y="431"/>
                  </a:lnTo>
                  <a:lnTo>
                    <a:pt x="1748" y="355"/>
                  </a:lnTo>
                  <a:lnTo>
                    <a:pt x="1773" y="254"/>
                  </a:lnTo>
                  <a:lnTo>
                    <a:pt x="1748" y="152"/>
                  </a:lnTo>
                  <a:lnTo>
                    <a:pt x="1697" y="76"/>
                  </a:lnTo>
                  <a:lnTo>
                    <a:pt x="1621" y="26"/>
                  </a:lnTo>
                  <a:lnTo>
                    <a:pt x="15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6" name="Google Shape;3667;p53"/>
            <p:cNvSpPr/>
            <p:nvPr/>
          </p:nvSpPr>
          <p:spPr>
            <a:xfrm>
              <a:off x="6272500" y="2709300"/>
              <a:ext cx="185550" cy="185550"/>
            </a:xfrm>
            <a:custGeom>
              <a:avLst/>
              <a:gdLst/>
              <a:ahLst/>
              <a:cxnLst/>
              <a:rect l="l" t="t" r="r" b="b"/>
              <a:pathLst>
                <a:path w="7422" h="7422" extrusionOk="0">
                  <a:moveTo>
                    <a:pt x="3977" y="533"/>
                  </a:moveTo>
                  <a:lnTo>
                    <a:pt x="4256" y="583"/>
                  </a:lnTo>
                  <a:lnTo>
                    <a:pt x="4534" y="634"/>
                  </a:lnTo>
                  <a:lnTo>
                    <a:pt x="4787" y="710"/>
                  </a:lnTo>
                  <a:lnTo>
                    <a:pt x="5041" y="811"/>
                  </a:lnTo>
                  <a:lnTo>
                    <a:pt x="5269" y="938"/>
                  </a:lnTo>
                  <a:lnTo>
                    <a:pt x="5497" y="1090"/>
                  </a:lnTo>
                  <a:lnTo>
                    <a:pt x="5699" y="1242"/>
                  </a:lnTo>
                  <a:lnTo>
                    <a:pt x="1697" y="1242"/>
                  </a:lnTo>
                  <a:lnTo>
                    <a:pt x="1925" y="1090"/>
                  </a:lnTo>
                  <a:lnTo>
                    <a:pt x="2128" y="938"/>
                  </a:lnTo>
                  <a:lnTo>
                    <a:pt x="2381" y="811"/>
                  </a:lnTo>
                  <a:lnTo>
                    <a:pt x="2635" y="710"/>
                  </a:lnTo>
                  <a:lnTo>
                    <a:pt x="2888" y="634"/>
                  </a:lnTo>
                  <a:lnTo>
                    <a:pt x="3141" y="583"/>
                  </a:lnTo>
                  <a:lnTo>
                    <a:pt x="3420" y="533"/>
                  </a:lnTo>
                  <a:close/>
                  <a:moveTo>
                    <a:pt x="6231" y="1774"/>
                  </a:moveTo>
                  <a:lnTo>
                    <a:pt x="6383" y="1976"/>
                  </a:lnTo>
                  <a:lnTo>
                    <a:pt x="6510" y="2204"/>
                  </a:lnTo>
                  <a:lnTo>
                    <a:pt x="6636" y="2458"/>
                  </a:lnTo>
                  <a:lnTo>
                    <a:pt x="6738" y="2711"/>
                  </a:lnTo>
                  <a:lnTo>
                    <a:pt x="684" y="2711"/>
                  </a:lnTo>
                  <a:lnTo>
                    <a:pt x="786" y="2458"/>
                  </a:lnTo>
                  <a:lnTo>
                    <a:pt x="887" y="2204"/>
                  </a:lnTo>
                  <a:lnTo>
                    <a:pt x="1039" y="1976"/>
                  </a:lnTo>
                  <a:lnTo>
                    <a:pt x="1191" y="1774"/>
                  </a:lnTo>
                  <a:close/>
                  <a:moveTo>
                    <a:pt x="6864" y="3243"/>
                  </a:moveTo>
                  <a:lnTo>
                    <a:pt x="6890" y="3471"/>
                  </a:lnTo>
                  <a:lnTo>
                    <a:pt x="6890" y="3724"/>
                  </a:lnTo>
                  <a:lnTo>
                    <a:pt x="6890" y="3952"/>
                  </a:lnTo>
                  <a:lnTo>
                    <a:pt x="6864" y="4180"/>
                  </a:lnTo>
                  <a:lnTo>
                    <a:pt x="3977" y="4180"/>
                  </a:lnTo>
                  <a:lnTo>
                    <a:pt x="3876" y="4205"/>
                  </a:lnTo>
                  <a:lnTo>
                    <a:pt x="3774" y="4256"/>
                  </a:lnTo>
                  <a:lnTo>
                    <a:pt x="3724" y="4357"/>
                  </a:lnTo>
                  <a:lnTo>
                    <a:pt x="3698" y="4458"/>
                  </a:lnTo>
                  <a:lnTo>
                    <a:pt x="3724" y="4560"/>
                  </a:lnTo>
                  <a:lnTo>
                    <a:pt x="3774" y="4636"/>
                  </a:lnTo>
                  <a:lnTo>
                    <a:pt x="3876" y="4686"/>
                  </a:lnTo>
                  <a:lnTo>
                    <a:pt x="3977" y="4712"/>
                  </a:lnTo>
                  <a:lnTo>
                    <a:pt x="6738" y="4712"/>
                  </a:lnTo>
                  <a:lnTo>
                    <a:pt x="6636" y="4965"/>
                  </a:lnTo>
                  <a:lnTo>
                    <a:pt x="6510" y="5218"/>
                  </a:lnTo>
                  <a:lnTo>
                    <a:pt x="6383" y="5446"/>
                  </a:lnTo>
                  <a:lnTo>
                    <a:pt x="6231" y="5674"/>
                  </a:lnTo>
                  <a:lnTo>
                    <a:pt x="1191" y="5674"/>
                  </a:lnTo>
                  <a:lnTo>
                    <a:pt x="1039" y="5446"/>
                  </a:lnTo>
                  <a:lnTo>
                    <a:pt x="887" y="5218"/>
                  </a:lnTo>
                  <a:lnTo>
                    <a:pt x="786" y="4965"/>
                  </a:lnTo>
                  <a:lnTo>
                    <a:pt x="684" y="4712"/>
                  </a:lnTo>
                  <a:lnTo>
                    <a:pt x="2736" y="4712"/>
                  </a:lnTo>
                  <a:lnTo>
                    <a:pt x="2837" y="4686"/>
                  </a:lnTo>
                  <a:lnTo>
                    <a:pt x="2938" y="4636"/>
                  </a:lnTo>
                  <a:lnTo>
                    <a:pt x="2989" y="4560"/>
                  </a:lnTo>
                  <a:lnTo>
                    <a:pt x="3014" y="4458"/>
                  </a:lnTo>
                  <a:lnTo>
                    <a:pt x="2989" y="4357"/>
                  </a:lnTo>
                  <a:lnTo>
                    <a:pt x="2938" y="4256"/>
                  </a:lnTo>
                  <a:lnTo>
                    <a:pt x="2837" y="4205"/>
                  </a:lnTo>
                  <a:lnTo>
                    <a:pt x="2736" y="4180"/>
                  </a:lnTo>
                  <a:lnTo>
                    <a:pt x="558" y="4180"/>
                  </a:lnTo>
                  <a:lnTo>
                    <a:pt x="532" y="3952"/>
                  </a:lnTo>
                  <a:lnTo>
                    <a:pt x="532" y="3724"/>
                  </a:lnTo>
                  <a:lnTo>
                    <a:pt x="532" y="3471"/>
                  </a:lnTo>
                  <a:lnTo>
                    <a:pt x="558" y="3243"/>
                  </a:lnTo>
                  <a:close/>
                  <a:moveTo>
                    <a:pt x="5699" y="6181"/>
                  </a:moveTo>
                  <a:lnTo>
                    <a:pt x="5497" y="6358"/>
                  </a:lnTo>
                  <a:lnTo>
                    <a:pt x="5269" y="6485"/>
                  </a:lnTo>
                  <a:lnTo>
                    <a:pt x="5041" y="6611"/>
                  </a:lnTo>
                  <a:lnTo>
                    <a:pt x="4787" y="6713"/>
                  </a:lnTo>
                  <a:lnTo>
                    <a:pt x="4534" y="6789"/>
                  </a:lnTo>
                  <a:lnTo>
                    <a:pt x="4256" y="6839"/>
                  </a:lnTo>
                  <a:lnTo>
                    <a:pt x="3977" y="6890"/>
                  </a:lnTo>
                  <a:lnTo>
                    <a:pt x="3420" y="6890"/>
                  </a:lnTo>
                  <a:lnTo>
                    <a:pt x="3141" y="6839"/>
                  </a:lnTo>
                  <a:lnTo>
                    <a:pt x="2888" y="6789"/>
                  </a:lnTo>
                  <a:lnTo>
                    <a:pt x="2635" y="6713"/>
                  </a:lnTo>
                  <a:lnTo>
                    <a:pt x="2381" y="6611"/>
                  </a:lnTo>
                  <a:lnTo>
                    <a:pt x="2128" y="6485"/>
                  </a:lnTo>
                  <a:lnTo>
                    <a:pt x="1925" y="6358"/>
                  </a:lnTo>
                  <a:lnTo>
                    <a:pt x="1697" y="6181"/>
                  </a:lnTo>
                  <a:close/>
                  <a:moveTo>
                    <a:pt x="3698" y="1"/>
                  </a:moveTo>
                  <a:lnTo>
                    <a:pt x="3318" y="26"/>
                  </a:lnTo>
                  <a:lnTo>
                    <a:pt x="2964" y="77"/>
                  </a:lnTo>
                  <a:lnTo>
                    <a:pt x="2609" y="178"/>
                  </a:lnTo>
                  <a:lnTo>
                    <a:pt x="2255" y="305"/>
                  </a:lnTo>
                  <a:lnTo>
                    <a:pt x="1951" y="457"/>
                  </a:lnTo>
                  <a:lnTo>
                    <a:pt x="1621" y="634"/>
                  </a:lnTo>
                  <a:lnTo>
                    <a:pt x="1343" y="862"/>
                  </a:lnTo>
                  <a:lnTo>
                    <a:pt x="1090" y="1090"/>
                  </a:lnTo>
                  <a:lnTo>
                    <a:pt x="836" y="1368"/>
                  </a:lnTo>
                  <a:lnTo>
                    <a:pt x="634" y="1647"/>
                  </a:lnTo>
                  <a:lnTo>
                    <a:pt x="456" y="1951"/>
                  </a:lnTo>
                  <a:lnTo>
                    <a:pt x="279" y="2280"/>
                  </a:lnTo>
                  <a:lnTo>
                    <a:pt x="152" y="2610"/>
                  </a:lnTo>
                  <a:lnTo>
                    <a:pt x="76" y="2964"/>
                  </a:lnTo>
                  <a:lnTo>
                    <a:pt x="26" y="3344"/>
                  </a:lnTo>
                  <a:lnTo>
                    <a:pt x="0" y="3724"/>
                  </a:lnTo>
                  <a:lnTo>
                    <a:pt x="26" y="4104"/>
                  </a:lnTo>
                  <a:lnTo>
                    <a:pt x="76" y="4458"/>
                  </a:lnTo>
                  <a:lnTo>
                    <a:pt x="152" y="4813"/>
                  </a:lnTo>
                  <a:lnTo>
                    <a:pt x="279" y="5168"/>
                  </a:lnTo>
                  <a:lnTo>
                    <a:pt x="456" y="5472"/>
                  </a:lnTo>
                  <a:lnTo>
                    <a:pt x="634" y="5776"/>
                  </a:lnTo>
                  <a:lnTo>
                    <a:pt x="836" y="6079"/>
                  </a:lnTo>
                  <a:lnTo>
                    <a:pt x="1090" y="6333"/>
                  </a:lnTo>
                  <a:lnTo>
                    <a:pt x="1343" y="6586"/>
                  </a:lnTo>
                  <a:lnTo>
                    <a:pt x="1621" y="6789"/>
                  </a:lnTo>
                  <a:lnTo>
                    <a:pt x="1951" y="6966"/>
                  </a:lnTo>
                  <a:lnTo>
                    <a:pt x="2255" y="7118"/>
                  </a:lnTo>
                  <a:lnTo>
                    <a:pt x="2609" y="7245"/>
                  </a:lnTo>
                  <a:lnTo>
                    <a:pt x="2964" y="7346"/>
                  </a:lnTo>
                  <a:lnTo>
                    <a:pt x="3318" y="7397"/>
                  </a:lnTo>
                  <a:lnTo>
                    <a:pt x="3698" y="7422"/>
                  </a:lnTo>
                  <a:lnTo>
                    <a:pt x="4078" y="7397"/>
                  </a:lnTo>
                  <a:lnTo>
                    <a:pt x="4458" y="7346"/>
                  </a:lnTo>
                  <a:lnTo>
                    <a:pt x="4813" y="7245"/>
                  </a:lnTo>
                  <a:lnTo>
                    <a:pt x="5142" y="7118"/>
                  </a:lnTo>
                  <a:lnTo>
                    <a:pt x="5471" y="6966"/>
                  </a:lnTo>
                  <a:lnTo>
                    <a:pt x="5775" y="6789"/>
                  </a:lnTo>
                  <a:lnTo>
                    <a:pt x="6054" y="6586"/>
                  </a:lnTo>
                  <a:lnTo>
                    <a:pt x="6332" y="6333"/>
                  </a:lnTo>
                  <a:lnTo>
                    <a:pt x="6560" y="6079"/>
                  </a:lnTo>
                  <a:lnTo>
                    <a:pt x="6788" y="5776"/>
                  </a:lnTo>
                  <a:lnTo>
                    <a:pt x="6966" y="5472"/>
                  </a:lnTo>
                  <a:lnTo>
                    <a:pt x="7118" y="5168"/>
                  </a:lnTo>
                  <a:lnTo>
                    <a:pt x="7244" y="4813"/>
                  </a:lnTo>
                  <a:lnTo>
                    <a:pt x="7346" y="4458"/>
                  </a:lnTo>
                  <a:lnTo>
                    <a:pt x="7396" y="4104"/>
                  </a:lnTo>
                  <a:lnTo>
                    <a:pt x="7422" y="3724"/>
                  </a:lnTo>
                  <a:lnTo>
                    <a:pt x="7396" y="3344"/>
                  </a:lnTo>
                  <a:lnTo>
                    <a:pt x="7346" y="2964"/>
                  </a:lnTo>
                  <a:lnTo>
                    <a:pt x="7244" y="2610"/>
                  </a:lnTo>
                  <a:lnTo>
                    <a:pt x="7118" y="2280"/>
                  </a:lnTo>
                  <a:lnTo>
                    <a:pt x="6966" y="1951"/>
                  </a:lnTo>
                  <a:lnTo>
                    <a:pt x="6788" y="1647"/>
                  </a:lnTo>
                  <a:lnTo>
                    <a:pt x="6560" y="1368"/>
                  </a:lnTo>
                  <a:lnTo>
                    <a:pt x="6332" y="1090"/>
                  </a:lnTo>
                  <a:lnTo>
                    <a:pt x="6054" y="862"/>
                  </a:lnTo>
                  <a:lnTo>
                    <a:pt x="5775" y="634"/>
                  </a:lnTo>
                  <a:lnTo>
                    <a:pt x="5471" y="457"/>
                  </a:lnTo>
                  <a:lnTo>
                    <a:pt x="5142" y="305"/>
                  </a:lnTo>
                  <a:lnTo>
                    <a:pt x="4813" y="178"/>
                  </a:lnTo>
                  <a:lnTo>
                    <a:pt x="4458" y="77"/>
                  </a:lnTo>
                  <a:lnTo>
                    <a:pt x="4078" y="26"/>
                  </a:lnTo>
                  <a:lnTo>
                    <a:pt x="369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grpSp>
      <p:sp>
        <p:nvSpPr>
          <p:cNvPr id="87" name="Rectangle 86"/>
          <p:cNvSpPr/>
          <p:nvPr/>
        </p:nvSpPr>
        <p:spPr>
          <a:xfrm>
            <a:off x="1611848" y="6855655"/>
            <a:ext cx="4718275" cy="1651671"/>
          </a:xfrm>
          <a:prstGeom prst="rect">
            <a:avLst/>
          </a:prstGeom>
        </p:spPr>
        <p:txBody>
          <a:bodyPr wrap="square">
            <a:spAutoFit/>
          </a:bodyPr>
          <a:lstStyle/>
          <a:p>
            <a:pPr algn="ctr">
              <a:lnSpc>
                <a:spcPct val="150000"/>
              </a:lnSpc>
            </a:pPr>
            <a:r>
              <a:rPr lang="en-US" sz="3600" dirty="0" err="1">
                <a:latin typeface="Arial" panose="020B0604020202020204" pitchFamily="34" charset="0"/>
                <a:cs typeface="Arial" panose="020B0604020202020204" pitchFamily="34" charset="0"/>
              </a:rPr>
              <a:t>Ô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ớ</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ứ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ọc</a:t>
            </a:r>
            <a:endParaRPr lang="en-US" sz="3600" dirty="0">
              <a:latin typeface="Arial" panose="020B0604020202020204" pitchFamily="34" charset="0"/>
              <a:cs typeface="Arial" panose="020B0604020202020204" pitchFamily="34" charset="0"/>
            </a:endParaRPr>
          </a:p>
        </p:txBody>
      </p:sp>
      <p:sp>
        <p:nvSpPr>
          <p:cNvPr id="88" name="Rectangle 87"/>
          <p:cNvSpPr/>
          <p:nvPr/>
        </p:nvSpPr>
        <p:spPr>
          <a:xfrm>
            <a:off x="7069212" y="6816800"/>
            <a:ext cx="3210395" cy="1651671"/>
          </a:xfrm>
          <a:prstGeom prst="rect">
            <a:avLst/>
          </a:prstGeom>
        </p:spPr>
        <p:txBody>
          <a:bodyPr wrap="square">
            <a:spAutoFit/>
          </a:bodyPr>
          <a:lstStyle/>
          <a:p>
            <a:pPr algn="ctr">
              <a:lnSpc>
                <a:spcPct val="150000"/>
              </a:lnSpc>
            </a:pPr>
            <a:r>
              <a:rPr lang="en-US" sz="3600" dirty="0" err="1">
                <a:latin typeface="Arial" panose="020B0604020202020204" pitchFamily="34" charset="0"/>
                <a:cs typeface="Arial" panose="020B0604020202020204" pitchFamily="34" charset="0"/>
              </a:rPr>
              <a:t>Hoà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SGK</a:t>
            </a:r>
          </a:p>
        </p:txBody>
      </p:sp>
      <p:sp>
        <p:nvSpPr>
          <p:cNvPr id="89" name="Rectangle 88"/>
          <p:cNvSpPr/>
          <p:nvPr/>
        </p:nvSpPr>
        <p:spPr>
          <a:xfrm>
            <a:off x="11031810" y="6844258"/>
            <a:ext cx="5968887" cy="2482667"/>
          </a:xfrm>
          <a:prstGeom prst="rect">
            <a:avLst/>
          </a:prstGeom>
        </p:spPr>
        <p:txBody>
          <a:bodyPr wrap="square">
            <a:spAutoFit/>
          </a:bodyPr>
          <a:lstStyle/>
          <a:p>
            <a:pPr algn="ctr">
              <a:lnSpc>
                <a:spcPct val="150000"/>
              </a:lnSpc>
            </a:pPr>
            <a:r>
              <a:rPr lang="en-US" sz="3600" dirty="0" err="1">
                <a:latin typeface="Arial" panose="020B0604020202020204" pitchFamily="34" charset="0"/>
                <a:cs typeface="Arial" panose="020B0604020202020204" pitchFamily="34" charset="0"/>
              </a:rPr>
              <a:t>Tì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iể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ướ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ội</a:t>
            </a:r>
            <a:r>
              <a:rPr lang="en-US" sz="3600" dirty="0">
                <a:latin typeface="Arial" panose="020B0604020202020204" pitchFamily="34" charset="0"/>
                <a:cs typeface="Arial" panose="020B0604020202020204" pitchFamily="34" charset="0"/>
              </a:rPr>
              <a:t> dung </a:t>
            </a:r>
          </a:p>
          <a:p>
            <a:pPr algn="ctr">
              <a:lnSpc>
                <a:spcPct val="150000"/>
              </a:lnSpc>
            </a:pPr>
            <a:r>
              <a:rPr lang="en-US" sz="3600" b="1" i="1" dirty="0" err="1">
                <a:latin typeface="Arial" panose="020B0604020202020204" pitchFamily="34" charset="0"/>
                <a:cs typeface="Arial" panose="020B0604020202020204" pitchFamily="34" charset="0"/>
              </a:rPr>
              <a:t>Bài</a:t>
            </a:r>
            <a:r>
              <a:rPr lang="en-US" sz="3600" b="1" i="1">
                <a:latin typeface="Arial" panose="020B0604020202020204" pitchFamily="34" charset="0"/>
                <a:cs typeface="Arial" panose="020B0604020202020204" pitchFamily="34" charset="0"/>
              </a:rPr>
              <a:t> </a:t>
            </a:r>
            <a:r>
              <a:rPr lang="en-US" sz="3600" b="1" i="1" dirty="0">
                <a:latin typeface="Arial" panose="020B0604020202020204" pitchFamily="34" charset="0"/>
                <a:cs typeface="Arial" panose="020B0604020202020204" pitchFamily="34" charset="0"/>
              </a:rPr>
              <a:t>9</a:t>
            </a:r>
            <a:r>
              <a:rPr lang="en-US" sz="3600" b="1" i="1" smtClean="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Đồ</a:t>
            </a:r>
            <a:r>
              <a:rPr lang="en-US" sz="3600" b="1" i="1" dirty="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thị</a:t>
            </a:r>
            <a:r>
              <a:rPr lang="en-US" sz="3600" b="1" i="1" dirty="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quãng</a:t>
            </a:r>
            <a:r>
              <a:rPr lang="en-US" sz="3600" b="1" i="1" dirty="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đường</a:t>
            </a:r>
            <a:r>
              <a:rPr lang="en-US" sz="3600" b="1" i="1" dirty="0">
                <a:latin typeface="Arial" panose="020B0604020202020204" pitchFamily="34" charset="0"/>
                <a:cs typeface="Arial" panose="020B0604020202020204" pitchFamily="34" charset="0"/>
              </a:rPr>
              <a:t> - </a:t>
            </a:r>
            <a:r>
              <a:rPr lang="en-US" sz="3600" b="1" i="1" dirty="0" err="1">
                <a:latin typeface="Arial" panose="020B0604020202020204" pitchFamily="34" charset="0"/>
                <a:cs typeface="Arial" panose="020B0604020202020204" pitchFamily="34" charset="0"/>
              </a:rPr>
              <a:t>thời</a:t>
            </a:r>
            <a:r>
              <a:rPr lang="en-US" sz="3600" b="1" i="1" dirty="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gian</a:t>
            </a:r>
            <a:r>
              <a:rPr lang="en-US" sz="3600" b="1"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1593337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inVertical)">
                                      <p:cBhvr>
                                        <p:cTn id="16" dur="500"/>
                                        <p:tgtEl>
                                          <p:spTgt spid="14"/>
                                        </p:tgtEl>
                                      </p:cBhvr>
                                    </p:animEffect>
                                  </p:childTnLst>
                                </p:cTn>
                              </p:par>
                              <p:par>
                                <p:cTn id="17" presetID="16" presetClass="entr" presetSubtype="21"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par>
                                <p:cTn id="23" presetID="16" presetClass="entr" presetSubtype="21"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par>
                                <p:cTn id="29" presetID="16" presetClass="entr" presetSubtype="21"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par>
                                <p:cTn id="32" presetID="16" presetClass="entr" presetSubtype="21"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par>
                                <p:cTn id="41" presetID="16" presetClass="entr" presetSubtype="21" fill="hold" nodeType="with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arn(inVertical)">
                                      <p:cBhvr>
                                        <p:cTn id="43" dur="500"/>
                                        <p:tgtEl>
                                          <p:spTgt spid="50"/>
                                        </p:tgtEl>
                                      </p:cBhvr>
                                    </p:animEffect>
                                  </p:childTnLst>
                                </p:cTn>
                              </p:par>
                              <p:par>
                                <p:cTn id="44" presetID="16" presetClass="entr" presetSubtype="21" fill="hold" nodeType="withEffect">
                                  <p:stCondLst>
                                    <p:cond delay="0"/>
                                  </p:stCondLst>
                                  <p:childTnLst>
                                    <p:set>
                                      <p:cBhvr>
                                        <p:cTn id="45" dur="1" fill="hold">
                                          <p:stCondLst>
                                            <p:cond delay="0"/>
                                          </p:stCondLst>
                                        </p:cTn>
                                        <p:tgtEl>
                                          <p:spTgt spid="68"/>
                                        </p:tgtEl>
                                        <p:attrNameLst>
                                          <p:attrName>style.visibility</p:attrName>
                                        </p:attrNameLst>
                                      </p:cBhvr>
                                      <p:to>
                                        <p:strVal val="visible"/>
                                      </p:to>
                                    </p:set>
                                    <p:animEffect transition="in" filter="barn(inVertical)">
                                      <p:cBhvr>
                                        <p:cTn id="46" dur="500"/>
                                        <p:tgtEl>
                                          <p:spTgt spid="68"/>
                                        </p:tgtEl>
                                      </p:cBhvr>
                                    </p:animEffect>
                                  </p:childTnLst>
                                </p:cTn>
                              </p:par>
                            </p:childTnLst>
                          </p:cTn>
                        </p:par>
                      </p:childTnLst>
                    </p:cTn>
                  </p:par>
                  <p:par>
                    <p:cTn id="47" fill="hold">
                      <p:stCondLst>
                        <p:cond delay="indefinite"/>
                      </p:stCondLst>
                      <p:childTnLst>
                        <p:par>
                          <p:cTn id="48" fill="hold">
                            <p:stCondLst>
                              <p:cond delay="0"/>
                            </p:stCondLst>
                            <p:childTnLst>
                              <p:par>
                                <p:cTn id="49" presetID="17" presetClass="entr" presetSubtype="2" fill="hold" grpId="0" nodeType="clickEffect">
                                  <p:stCondLst>
                                    <p:cond delay="0"/>
                                  </p:stCondLst>
                                  <p:childTnLst>
                                    <p:set>
                                      <p:cBhvr>
                                        <p:cTn id="50" dur="1" fill="hold">
                                          <p:stCondLst>
                                            <p:cond delay="0"/>
                                          </p:stCondLst>
                                        </p:cTn>
                                        <p:tgtEl>
                                          <p:spTgt spid="87"/>
                                        </p:tgtEl>
                                        <p:attrNameLst>
                                          <p:attrName>style.visibility</p:attrName>
                                        </p:attrNameLst>
                                      </p:cBhvr>
                                      <p:to>
                                        <p:strVal val="visible"/>
                                      </p:to>
                                    </p:set>
                                    <p:anim calcmode="lin" valueType="num">
                                      <p:cBhvr>
                                        <p:cTn id="51" dur="500" fill="hold"/>
                                        <p:tgtEl>
                                          <p:spTgt spid="87"/>
                                        </p:tgtEl>
                                        <p:attrNameLst>
                                          <p:attrName>ppt_x</p:attrName>
                                        </p:attrNameLst>
                                      </p:cBhvr>
                                      <p:tavLst>
                                        <p:tav tm="0">
                                          <p:val>
                                            <p:strVal val="#ppt_x+#ppt_w/2"/>
                                          </p:val>
                                        </p:tav>
                                        <p:tav tm="100000">
                                          <p:val>
                                            <p:strVal val="#ppt_x"/>
                                          </p:val>
                                        </p:tav>
                                      </p:tavLst>
                                    </p:anim>
                                    <p:anim calcmode="lin" valueType="num">
                                      <p:cBhvr>
                                        <p:cTn id="52" dur="500" fill="hold"/>
                                        <p:tgtEl>
                                          <p:spTgt spid="87"/>
                                        </p:tgtEl>
                                        <p:attrNameLst>
                                          <p:attrName>ppt_y</p:attrName>
                                        </p:attrNameLst>
                                      </p:cBhvr>
                                      <p:tavLst>
                                        <p:tav tm="0">
                                          <p:val>
                                            <p:strVal val="#ppt_y"/>
                                          </p:val>
                                        </p:tav>
                                        <p:tav tm="100000">
                                          <p:val>
                                            <p:strVal val="#ppt_y"/>
                                          </p:val>
                                        </p:tav>
                                      </p:tavLst>
                                    </p:anim>
                                    <p:anim calcmode="lin" valueType="num">
                                      <p:cBhvr>
                                        <p:cTn id="53" dur="500" fill="hold"/>
                                        <p:tgtEl>
                                          <p:spTgt spid="87"/>
                                        </p:tgtEl>
                                        <p:attrNameLst>
                                          <p:attrName>ppt_w</p:attrName>
                                        </p:attrNameLst>
                                      </p:cBhvr>
                                      <p:tavLst>
                                        <p:tav tm="0">
                                          <p:val>
                                            <p:fltVal val="0"/>
                                          </p:val>
                                        </p:tav>
                                        <p:tav tm="100000">
                                          <p:val>
                                            <p:strVal val="#ppt_w"/>
                                          </p:val>
                                        </p:tav>
                                      </p:tavLst>
                                    </p:anim>
                                    <p:anim calcmode="lin" valueType="num">
                                      <p:cBhvr>
                                        <p:cTn id="54" dur="5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88"/>
                                        </p:tgtEl>
                                        <p:attrNameLst>
                                          <p:attrName>style.visibility</p:attrName>
                                        </p:attrNameLst>
                                      </p:cBhvr>
                                      <p:to>
                                        <p:strVal val="visible"/>
                                      </p:to>
                                    </p:set>
                                    <p:anim calcmode="lin" valueType="num">
                                      <p:cBhvr>
                                        <p:cTn id="59" dur="500" fill="hold"/>
                                        <p:tgtEl>
                                          <p:spTgt spid="88"/>
                                        </p:tgtEl>
                                        <p:attrNameLst>
                                          <p:attrName>ppt_w</p:attrName>
                                        </p:attrNameLst>
                                      </p:cBhvr>
                                      <p:tavLst>
                                        <p:tav tm="0">
                                          <p:val>
                                            <p:fltVal val="0"/>
                                          </p:val>
                                        </p:tav>
                                        <p:tav tm="100000">
                                          <p:val>
                                            <p:strVal val="#ppt_w"/>
                                          </p:val>
                                        </p:tav>
                                      </p:tavLst>
                                    </p:anim>
                                    <p:anim calcmode="lin" valueType="num">
                                      <p:cBhvr>
                                        <p:cTn id="60" dur="500" fill="hold"/>
                                        <p:tgtEl>
                                          <p:spTgt spid="88"/>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89"/>
                                        </p:tgtEl>
                                        <p:attrNameLst>
                                          <p:attrName>style.visibility</p:attrName>
                                        </p:attrNameLst>
                                      </p:cBhvr>
                                      <p:to>
                                        <p:strVal val="visible"/>
                                      </p:to>
                                    </p:set>
                                    <p:anim calcmode="lin" valueType="num">
                                      <p:cBhvr>
                                        <p:cTn id="65" dur="500" fill="hold"/>
                                        <p:tgtEl>
                                          <p:spTgt spid="89"/>
                                        </p:tgtEl>
                                        <p:attrNameLst>
                                          <p:attrName>ppt_x</p:attrName>
                                        </p:attrNameLst>
                                      </p:cBhvr>
                                      <p:tavLst>
                                        <p:tav tm="0">
                                          <p:val>
                                            <p:strVal val="#ppt_x-#ppt_w/2"/>
                                          </p:val>
                                        </p:tav>
                                        <p:tav tm="100000">
                                          <p:val>
                                            <p:strVal val="#ppt_x"/>
                                          </p:val>
                                        </p:tav>
                                      </p:tavLst>
                                    </p:anim>
                                    <p:anim calcmode="lin" valueType="num">
                                      <p:cBhvr>
                                        <p:cTn id="66" dur="500" fill="hold"/>
                                        <p:tgtEl>
                                          <p:spTgt spid="89"/>
                                        </p:tgtEl>
                                        <p:attrNameLst>
                                          <p:attrName>ppt_y</p:attrName>
                                        </p:attrNameLst>
                                      </p:cBhvr>
                                      <p:tavLst>
                                        <p:tav tm="0">
                                          <p:val>
                                            <p:strVal val="#ppt_y"/>
                                          </p:val>
                                        </p:tav>
                                        <p:tav tm="100000">
                                          <p:val>
                                            <p:strVal val="#ppt_y"/>
                                          </p:val>
                                        </p:tav>
                                      </p:tavLst>
                                    </p:anim>
                                    <p:anim calcmode="lin" valueType="num">
                                      <p:cBhvr>
                                        <p:cTn id="67" dur="500" fill="hold"/>
                                        <p:tgtEl>
                                          <p:spTgt spid="89"/>
                                        </p:tgtEl>
                                        <p:attrNameLst>
                                          <p:attrName>ppt_w</p:attrName>
                                        </p:attrNameLst>
                                      </p:cBhvr>
                                      <p:tavLst>
                                        <p:tav tm="0">
                                          <p:val>
                                            <p:fltVal val="0"/>
                                          </p:val>
                                        </p:tav>
                                        <p:tav tm="100000">
                                          <p:val>
                                            <p:strVal val="#ppt_w"/>
                                          </p:val>
                                        </p:tav>
                                      </p:tavLst>
                                    </p:anim>
                                    <p:anim calcmode="lin" valueType="num">
                                      <p:cBhvr>
                                        <p:cTn id="68" dur="500" fill="hold"/>
                                        <p:tgtEl>
                                          <p:spTgt spid="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P spid="16" grpId="0" animBg="1"/>
      <p:bldP spid="18" grpId="0" animBg="1"/>
      <p:bldP spid="87" grpId="0"/>
      <p:bldP spid="88" grpId="0"/>
      <p:bldP spid="8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251054"/>
            <a:ext cx="18649922" cy="3035946"/>
          </a:xfrm>
          <a:prstGeom prst="rect">
            <a:avLst/>
          </a:prstGeom>
          <a:solidFill>
            <a:srgbClr val="927AD4"/>
          </a:solidFill>
        </p:spPr>
      </p:sp>
      <p:pic>
        <p:nvPicPr>
          <p:cNvPr id="3" name="Picture 3"/>
          <p:cNvPicPr>
            <a:picLocks noChangeAspect="1"/>
          </p:cNvPicPr>
          <p:nvPr/>
        </p:nvPicPr>
        <p:blipFill>
          <a:blip r:embed="rId2"/>
          <a:srcRect/>
          <a:stretch>
            <a:fillRect/>
          </a:stretch>
        </p:blipFill>
        <p:spPr>
          <a:xfrm>
            <a:off x="6808171" y="4990957"/>
            <a:ext cx="4797549" cy="3778070"/>
          </a:xfrm>
          <a:prstGeom prst="rect">
            <a:avLst/>
          </a:prstGeom>
        </p:spPr>
      </p:pic>
      <p:pic>
        <p:nvPicPr>
          <p:cNvPr id="4" name="Picture 4"/>
          <p:cNvPicPr>
            <a:picLocks noChangeAspect="1"/>
          </p:cNvPicPr>
          <p:nvPr/>
        </p:nvPicPr>
        <p:blipFill>
          <a:blip r:embed="rId3"/>
          <a:srcRect/>
          <a:stretch>
            <a:fillRect/>
          </a:stretch>
        </p:blipFill>
        <p:spPr>
          <a:xfrm>
            <a:off x="12192000" y="6448266"/>
            <a:ext cx="2047989" cy="2247450"/>
          </a:xfrm>
          <a:prstGeom prst="rect">
            <a:avLst/>
          </a:prstGeom>
        </p:spPr>
      </p:pic>
      <p:pic>
        <p:nvPicPr>
          <p:cNvPr id="9" name="Picture 9"/>
          <p:cNvPicPr>
            <a:picLocks noChangeAspect="1"/>
          </p:cNvPicPr>
          <p:nvPr/>
        </p:nvPicPr>
        <p:blipFill>
          <a:blip r:embed="rId4"/>
          <a:srcRect/>
          <a:stretch>
            <a:fillRect/>
          </a:stretch>
        </p:blipFill>
        <p:spPr>
          <a:xfrm>
            <a:off x="-118016" y="-100339"/>
            <a:ext cx="2747262" cy="2578992"/>
          </a:xfrm>
          <a:prstGeom prst="rect">
            <a:avLst/>
          </a:prstGeom>
        </p:spPr>
      </p:pic>
      <p:pic>
        <p:nvPicPr>
          <p:cNvPr id="10" name="Picture 10"/>
          <p:cNvPicPr>
            <a:picLocks noChangeAspect="1"/>
          </p:cNvPicPr>
          <p:nvPr/>
        </p:nvPicPr>
        <p:blipFill>
          <a:blip r:embed="rId5"/>
          <a:srcRect/>
          <a:stretch>
            <a:fillRect/>
          </a:stretch>
        </p:blipFill>
        <p:spPr>
          <a:xfrm>
            <a:off x="15735819" y="2123971"/>
            <a:ext cx="3046961" cy="2113829"/>
          </a:xfrm>
          <a:prstGeom prst="rect">
            <a:avLst/>
          </a:prstGeom>
        </p:spPr>
      </p:pic>
      <p:pic>
        <p:nvPicPr>
          <p:cNvPr id="11" name="Picture 11"/>
          <p:cNvPicPr>
            <a:picLocks noChangeAspect="1"/>
          </p:cNvPicPr>
          <p:nvPr/>
        </p:nvPicPr>
        <p:blipFill>
          <a:blip r:embed="rId6"/>
          <a:srcRect/>
          <a:stretch>
            <a:fillRect/>
          </a:stretch>
        </p:blipFill>
        <p:spPr>
          <a:xfrm>
            <a:off x="5181166" y="6353793"/>
            <a:ext cx="1459625" cy="2806970"/>
          </a:xfrm>
          <a:prstGeom prst="rect">
            <a:avLst/>
          </a:prstGeom>
        </p:spPr>
      </p:pic>
      <p:sp>
        <p:nvSpPr>
          <p:cNvPr id="18" name="TextBox 17"/>
          <p:cNvSpPr txBox="1"/>
          <p:nvPr/>
        </p:nvSpPr>
        <p:spPr>
          <a:xfrm>
            <a:off x="1745250" y="1173362"/>
            <a:ext cx="14713950" cy="378565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CẢM ƠN CÁC EM ĐÃ LẮNG NGHE BÀI GIẢNG!</a:t>
            </a:r>
          </a:p>
        </p:txBody>
      </p:sp>
    </p:spTree>
    <p:extLst>
      <p:ext uri="{BB962C8B-B14F-4D97-AF65-F5344CB8AC3E}">
        <p14:creationId xmlns:p14="http://schemas.microsoft.com/office/powerpoint/2010/main" val="105370228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2" name="AutoShape 2"/>
          <p:cNvSpPr/>
          <p:nvPr/>
        </p:nvSpPr>
        <p:spPr>
          <a:xfrm>
            <a:off x="8176" y="7946855"/>
            <a:ext cx="18649922" cy="2622891"/>
          </a:xfrm>
          <a:prstGeom prst="rect">
            <a:avLst/>
          </a:prstGeom>
          <a:solidFill>
            <a:srgbClr val="927AD4"/>
          </a:solidFill>
        </p:spPr>
      </p:sp>
      <p:pic>
        <p:nvPicPr>
          <p:cNvPr id="3" name="Picture 3"/>
          <p:cNvPicPr>
            <a:picLocks noChangeAspect="1"/>
          </p:cNvPicPr>
          <p:nvPr/>
        </p:nvPicPr>
        <p:blipFill>
          <a:blip r:embed="rId2"/>
          <a:srcRect/>
          <a:stretch>
            <a:fillRect/>
          </a:stretch>
        </p:blipFill>
        <p:spPr>
          <a:xfrm>
            <a:off x="1028700" y="5143500"/>
            <a:ext cx="7121803" cy="3551999"/>
          </a:xfrm>
          <a:prstGeom prst="rect">
            <a:avLst/>
          </a:prstGeom>
        </p:spPr>
      </p:pic>
      <p:sp>
        <p:nvSpPr>
          <p:cNvPr id="4" name="TextBox 4"/>
          <p:cNvSpPr txBox="1"/>
          <p:nvPr/>
        </p:nvSpPr>
        <p:spPr>
          <a:xfrm>
            <a:off x="962430" y="2095500"/>
            <a:ext cx="7702122" cy="931217"/>
          </a:xfrm>
          <a:prstGeom prst="rect">
            <a:avLst/>
          </a:prstGeom>
        </p:spPr>
        <p:txBody>
          <a:bodyPr wrap="square" lIns="0" tIns="0" rIns="0" bIns="0" rtlCol="0" anchor="t">
            <a:spAutoFit/>
          </a:bodyPr>
          <a:lstStyle/>
          <a:p>
            <a:pPr algn="ctr">
              <a:lnSpc>
                <a:spcPts val="7830"/>
              </a:lnSpc>
            </a:pPr>
            <a:r>
              <a:rPr lang="en-US" sz="6000" b="1" dirty="0">
                <a:solidFill>
                  <a:schemeClr val="accent3">
                    <a:lumMod val="50000"/>
                  </a:schemeClr>
                </a:solidFill>
                <a:latin typeface="Arial" panose="020B0604020202020204" pitchFamily="34" charset="0"/>
                <a:cs typeface="Arial" panose="020B0604020202020204" pitchFamily="34" charset="0"/>
              </a:rPr>
              <a:t>NỘI DUNG BÀI HỌC</a:t>
            </a:r>
          </a:p>
        </p:txBody>
      </p:sp>
      <p:grpSp>
        <p:nvGrpSpPr>
          <p:cNvPr id="5" name="Group 5"/>
          <p:cNvGrpSpPr/>
          <p:nvPr/>
        </p:nvGrpSpPr>
        <p:grpSpPr>
          <a:xfrm>
            <a:off x="8730822" y="1410542"/>
            <a:ext cx="9328578" cy="2186228"/>
            <a:chOff x="0" y="0"/>
            <a:chExt cx="3425798" cy="878184"/>
          </a:xfrm>
        </p:grpSpPr>
        <p:sp>
          <p:nvSpPr>
            <p:cNvPr id="6" name="Freeform 6"/>
            <p:cNvSpPr/>
            <p:nvPr/>
          </p:nvSpPr>
          <p:spPr>
            <a:xfrm>
              <a:off x="0" y="0"/>
              <a:ext cx="3425798" cy="878184"/>
            </a:xfrm>
            <a:custGeom>
              <a:avLst/>
              <a:gdLst/>
              <a:ahLst/>
              <a:cxnLst/>
              <a:rect l="l" t="t" r="r" b="b"/>
              <a:pathLst>
                <a:path w="3425798" h="878184">
                  <a:moveTo>
                    <a:pt x="3301338" y="878184"/>
                  </a:moveTo>
                  <a:lnTo>
                    <a:pt x="124460" y="878184"/>
                  </a:lnTo>
                  <a:cubicBezTo>
                    <a:pt x="55880" y="878184"/>
                    <a:pt x="0" y="822304"/>
                    <a:pt x="0" y="753724"/>
                  </a:cubicBezTo>
                  <a:lnTo>
                    <a:pt x="0" y="124460"/>
                  </a:lnTo>
                  <a:cubicBezTo>
                    <a:pt x="0" y="55880"/>
                    <a:pt x="55880" y="0"/>
                    <a:pt x="124460" y="0"/>
                  </a:cubicBezTo>
                  <a:lnTo>
                    <a:pt x="3301338" y="0"/>
                  </a:lnTo>
                  <a:cubicBezTo>
                    <a:pt x="3369918" y="0"/>
                    <a:pt x="3425798" y="55880"/>
                    <a:pt x="3425798" y="124460"/>
                  </a:cubicBezTo>
                  <a:lnTo>
                    <a:pt x="3425798" y="753724"/>
                  </a:lnTo>
                  <a:cubicBezTo>
                    <a:pt x="3425798" y="822304"/>
                    <a:pt x="3369918" y="878184"/>
                    <a:pt x="3301338" y="878184"/>
                  </a:cubicBezTo>
                  <a:close/>
                </a:path>
              </a:pathLst>
            </a:custGeom>
            <a:solidFill>
              <a:srgbClr val="FFFFFF"/>
            </a:solidFill>
          </p:spPr>
        </p:sp>
      </p:grpSp>
      <p:grpSp>
        <p:nvGrpSpPr>
          <p:cNvPr id="7" name="Group 7"/>
          <p:cNvGrpSpPr/>
          <p:nvPr/>
        </p:nvGrpSpPr>
        <p:grpSpPr>
          <a:xfrm>
            <a:off x="8730822" y="4082421"/>
            <a:ext cx="9328578" cy="2186228"/>
            <a:chOff x="0" y="0"/>
            <a:chExt cx="3425798" cy="878184"/>
          </a:xfrm>
        </p:grpSpPr>
        <p:sp>
          <p:nvSpPr>
            <p:cNvPr id="8" name="Freeform 8"/>
            <p:cNvSpPr/>
            <p:nvPr/>
          </p:nvSpPr>
          <p:spPr>
            <a:xfrm>
              <a:off x="0" y="0"/>
              <a:ext cx="3425798" cy="878184"/>
            </a:xfrm>
            <a:custGeom>
              <a:avLst/>
              <a:gdLst/>
              <a:ahLst/>
              <a:cxnLst/>
              <a:rect l="l" t="t" r="r" b="b"/>
              <a:pathLst>
                <a:path w="3425798" h="878184">
                  <a:moveTo>
                    <a:pt x="3301338" y="878184"/>
                  </a:moveTo>
                  <a:lnTo>
                    <a:pt x="124460" y="878184"/>
                  </a:lnTo>
                  <a:cubicBezTo>
                    <a:pt x="55880" y="878184"/>
                    <a:pt x="0" y="822304"/>
                    <a:pt x="0" y="753724"/>
                  </a:cubicBezTo>
                  <a:lnTo>
                    <a:pt x="0" y="124460"/>
                  </a:lnTo>
                  <a:cubicBezTo>
                    <a:pt x="0" y="55880"/>
                    <a:pt x="55880" y="0"/>
                    <a:pt x="124460" y="0"/>
                  </a:cubicBezTo>
                  <a:lnTo>
                    <a:pt x="3301338" y="0"/>
                  </a:lnTo>
                  <a:cubicBezTo>
                    <a:pt x="3369918" y="0"/>
                    <a:pt x="3425798" y="55880"/>
                    <a:pt x="3425798" y="124460"/>
                  </a:cubicBezTo>
                  <a:lnTo>
                    <a:pt x="3425798" y="753724"/>
                  </a:lnTo>
                  <a:cubicBezTo>
                    <a:pt x="3425798" y="822304"/>
                    <a:pt x="3369918" y="878184"/>
                    <a:pt x="3301338" y="878184"/>
                  </a:cubicBezTo>
                  <a:close/>
                </a:path>
              </a:pathLst>
            </a:custGeom>
            <a:solidFill>
              <a:srgbClr val="FFFFFF"/>
            </a:solidFill>
          </p:spPr>
        </p:sp>
      </p:grpSp>
      <p:grpSp>
        <p:nvGrpSpPr>
          <p:cNvPr id="9" name="Group 9"/>
          <p:cNvGrpSpPr/>
          <p:nvPr/>
        </p:nvGrpSpPr>
        <p:grpSpPr>
          <a:xfrm>
            <a:off x="8730822" y="6690185"/>
            <a:ext cx="9328578" cy="2186228"/>
            <a:chOff x="0" y="0"/>
            <a:chExt cx="3425798" cy="878184"/>
          </a:xfrm>
        </p:grpSpPr>
        <p:sp>
          <p:nvSpPr>
            <p:cNvPr id="10" name="Freeform 10"/>
            <p:cNvSpPr/>
            <p:nvPr/>
          </p:nvSpPr>
          <p:spPr>
            <a:xfrm>
              <a:off x="0" y="0"/>
              <a:ext cx="3425798" cy="878184"/>
            </a:xfrm>
            <a:custGeom>
              <a:avLst/>
              <a:gdLst/>
              <a:ahLst/>
              <a:cxnLst/>
              <a:rect l="l" t="t" r="r" b="b"/>
              <a:pathLst>
                <a:path w="3425798" h="878184">
                  <a:moveTo>
                    <a:pt x="3301338" y="878184"/>
                  </a:moveTo>
                  <a:lnTo>
                    <a:pt x="124460" y="878184"/>
                  </a:lnTo>
                  <a:cubicBezTo>
                    <a:pt x="55880" y="878184"/>
                    <a:pt x="0" y="822304"/>
                    <a:pt x="0" y="753724"/>
                  </a:cubicBezTo>
                  <a:lnTo>
                    <a:pt x="0" y="124460"/>
                  </a:lnTo>
                  <a:cubicBezTo>
                    <a:pt x="0" y="55880"/>
                    <a:pt x="55880" y="0"/>
                    <a:pt x="124460" y="0"/>
                  </a:cubicBezTo>
                  <a:lnTo>
                    <a:pt x="3301338" y="0"/>
                  </a:lnTo>
                  <a:cubicBezTo>
                    <a:pt x="3369918" y="0"/>
                    <a:pt x="3425798" y="55880"/>
                    <a:pt x="3425798" y="124460"/>
                  </a:cubicBezTo>
                  <a:lnTo>
                    <a:pt x="3425798" y="753724"/>
                  </a:lnTo>
                  <a:cubicBezTo>
                    <a:pt x="3425798" y="822304"/>
                    <a:pt x="3369918" y="878184"/>
                    <a:pt x="3301338" y="878184"/>
                  </a:cubicBezTo>
                  <a:close/>
                </a:path>
              </a:pathLst>
            </a:custGeom>
            <a:solidFill>
              <a:srgbClr val="FFFFFF"/>
            </a:solidFill>
          </p:spPr>
        </p:sp>
      </p:grpSp>
      <p:sp>
        <p:nvSpPr>
          <p:cNvPr id="20" name="Rounded Rectangle 19"/>
          <p:cNvSpPr/>
          <p:nvPr/>
        </p:nvSpPr>
        <p:spPr>
          <a:xfrm>
            <a:off x="8990215" y="2115361"/>
            <a:ext cx="1066800" cy="1046939"/>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4800" b="1" dirty="0">
                <a:solidFill>
                  <a:schemeClr val="bg1"/>
                </a:solidFill>
                <a:latin typeface="Arial" panose="020B0604020202020204" pitchFamily="34" charset="0"/>
                <a:cs typeface="Arial" panose="020B0604020202020204" pitchFamily="34" charset="0"/>
              </a:rPr>
              <a:t>1</a:t>
            </a:r>
          </a:p>
        </p:txBody>
      </p:sp>
      <p:sp>
        <p:nvSpPr>
          <p:cNvPr id="21" name="Rounded Rectangle 20"/>
          <p:cNvSpPr/>
          <p:nvPr/>
        </p:nvSpPr>
        <p:spPr>
          <a:xfrm>
            <a:off x="8991600" y="4724873"/>
            <a:ext cx="1066800" cy="1046939"/>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4800" b="1" dirty="0">
                <a:solidFill>
                  <a:schemeClr val="bg1"/>
                </a:solidFill>
                <a:latin typeface="Arial" panose="020B0604020202020204" pitchFamily="34" charset="0"/>
                <a:cs typeface="Arial" panose="020B0604020202020204" pitchFamily="34" charset="0"/>
              </a:rPr>
              <a:t>2</a:t>
            </a:r>
          </a:p>
        </p:txBody>
      </p:sp>
      <p:sp>
        <p:nvSpPr>
          <p:cNvPr id="22" name="Rounded Rectangle 21"/>
          <p:cNvSpPr/>
          <p:nvPr/>
        </p:nvSpPr>
        <p:spPr>
          <a:xfrm>
            <a:off x="8991600" y="7423385"/>
            <a:ext cx="1066800" cy="1046939"/>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4800" b="1" dirty="0">
                <a:solidFill>
                  <a:schemeClr val="bg1"/>
                </a:solidFill>
                <a:latin typeface="Arial" panose="020B0604020202020204" pitchFamily="34" charset="0"/>
                <a:cs typeface="Arial" panose="020B0604020202020204" pitchFamily="34" charset="0"/>
              </a:rPr>
              <a:t>3</a:t>
            </a:r>
          </a:p>
        </p:txBody>
      </p:sp>
      <p:sp>
        <p:nvSpPr>
          <p:cNvPr id="24" name="Rectangle 23"/>
          <p:cNvSpPr/>
          <p:nvPr/>
        </p:nvSpPr>
        <p:spPr>
          <a:xfrm>
            <a:off x="10134600" y="2095500"/>
            <a:ext cx="7119257" cy="1061829"/>
          </a:xfrm>
          <a:prstGeom prst="rect">
            <a:avLst/>
          </a:prstGeom>
        </p:spPr>
        <p:txBody>
          <a:bodyPr wrap="none">
            <a:spAutoFit/>
          </a:bodyPr>
          <a:lstStyle/>
          <a:p>
            <a:pPr>
              <a:lnSpc>
                <a:spcPct val="150000"/>
              </a:lnSpc>
              <a:spcBef>
                <a:spcPts val="300"/>
              </a:spcBef>
              <a:spcAft>
                <a:spcPts val="300"/>
              </a:spcAft>
            </a:pP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ìm</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hiểu</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ý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hĩ</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200" dirty="0">
              <a:effectLst/>
              <a:latin typeface="Arial" panose="020B0604020202020204" pitchFamily="34" charset="0"/>
              <a:ea typeface="Calibri" panose="020F0502020204030204" pitchFamily="34" charset="0"/>
              <a:cs typeface="Arial" panose="020B0604020202020204" pitchFamily="34" charset="0"/>
            </a:endParaRPr>
          </a:p>
        </p:txBody>
      </p:sp>
      <p:sp>
        <p:nvSpPr>
          <p:cNvPr id="26" name="Rectangle 25"/>
          <p:cNvSpPr/>
          <p:nvPr/>
        </p:nvSpPr>
        <p:spPr>
          <a:xfrm>
            <a:off x="10057015" y="4914900"/>
            <a:ext cx="8225329" cy="738664"/>
          </a:xfrm>
          <a:prstGeom prst="rect">
            <a:avLst/>
          </a:prstGeom>
        </p:spPr>
        <p:txBody>
          <a:bodyPr wrap="none">
            <a:spAutoFit/>
          </a:bodyPr>
          <a:lstStyle/>
          <a:p>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ìm</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hiểu</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ông</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ức</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ính</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200" dirty="0">
              <a:latin typeface="Arial" panose="020B0604020202020204" pitchFamily="34" charset="0"/>
              <a:cs typeface="Arial" panose="020B0604020202020204" pitchFamily="34" charset="0"/>
            </a:endParaRPr>
          </a:p>
        </p:txBody>
      </p:sp>
      <p:sp>
        <p:nvSpPr>
          <p:cNvPr id="28" name="Rectangle 27"/>
          <p:cNvSpPr/>
          <p:nvPr/>
        </p:nvSpPr>
        <p:spPr>
          <a:xfrm>
            <a:off x="10013548" y="7401847"/>
            <a:ext cx="6902852" cy="942053"/>
          </a:xfrm>
          <a:prstGeom prst="rect">
            <a:avLst/>
          </a:prstGeom>
        </p:spPr>
        <p:txBody>
          <a:bodyPr wrap="none">
            <a:spAutoFit/>
          </a:bodyPr>
          <a:lstStyle/>
          <a:p>
            <a:pPr>
              <a:lnSpc>
                <a:spcPct val="150000"/>
              </a:lnSpc>
              <a:spcBef>
                <a:spcPts val="1200"/>
              </a:spcBef>
              <a:spcAft>
                <a:spcPts val="300"/>
              </a:spcAft>
            </a:pP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ìm</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hiểu</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o</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200" dirty="0">
              <a:effectLst/>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ppt_x"/>
                                          </p:val>
                                        </p:tav>
                                        <p:tav tm="100000">
                                          <p:val>
                                            <p:strVal val="#ppt_x"/>
                                          </p:val>
                                        </p:tav>
                                      </p:tavLst>
                                    </p:anim>
                                    <p:anim calcmode="lin" valueType="num">
                                      <p:cBhvr additive="base">
                                        <p:cTn id="5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0" grpId="0" animBg="1"/>
      <p:bldP spid="21" grpId="0" animBg="1"/>
      <p:bldP spid="22" grpId="0" animBg="1"/>
      <p:bldP spid="24" grpId="0"/>
      <p:bldP spid="26"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6130777" y="7353300"/>
            <a:ext cx="2157222" cy="2895600"/>
          </a:xfrm>
          <a:prstGeom prst="rect">
            <a:avLst/>
          </a:prstGeom>
        </p:spPr>
      </p:pic>
      <p:sp>
        <p:nvSpPr>
          <p:cNvPr id="26" name="Rectangle 25"/>
          <p:cNvSpPr/>
          <p:nvPr/>
        </p:nvSpPr>
        <p:spPr>
          <a:xfrm>
            <a:off x="7435840" y="1228669"/>
            <a:ext cx="3416320" cy="923330"/>
          </a:xfrm>
          <a:prstGeom prst="rect">
            <a:avLst/>
          </a:prstGeom>
        </p:spPr>
        <p:txBody>
          <a:bodyPr wrap="none">
            <a:spAutoFit/>
          </a:bodyPr>
          <a:lstStyle/>
          <a:p>
            <a:pPr algn="just">
              <a:spcBef>
                <a:spcPts val="600"/>
              </a:spcBef>
              <a:spcAft>
                <a:spcPts val="0"/>
              </a:spcAft>
            </a:pP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1.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ốc</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ộ</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54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3" name="Rectangle 2"/>
          <p:cNvSpPr/>
          <p:nvPr/>
        </p:nvSpPr>
        <p:spPr>
          <a:xfrm>
            <a:off x="1752600" y="2151999"/>
            <a:ext cx="14782800" cy="6857070"/>
          </a:xfrm>
          <a:prstGeom prst="rect">
            <a:avLst/>
          </a:prstGeom>
        </p:spPr>
        <p:txBody>
          <a:bodyPr wrap="square">
            <a:spAutoFit/>
          </a:bodyPr>
          <a:lstStyle/>
          <a:p>
            <a:pPr algn="just">
              <a:lnSpc>
                <a:spcPct val="150000"/>
              </a:lnSpc>
              <a:spcBef>
                <a:spcPts val="600"/>
              </a:spcBef>
              <a:spcAft>
                <a:spcPts val="0"/>
              </a:spcAft>
            </a:pP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ìm</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hiểu</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ý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nghĩa</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của</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ốc</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ộ</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endParaRPr lang="en-US" sz="4800" dirty="0">
              <a:solidFill>
                <a:schemeClr val="accent1">
                  <a:lumMod val="75000"/>
                </a:schemeClr>
              </a:solidFill>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Bef>
                <a:spcPts val="600"/>
              </a:spcBef>
              <a:spcAft>
                <a:spcPts val="0"/>
              </a:spcAft>
              <a:buFontTx/>
              <a:buChar char="-"/>
            </a:pPr>
            <a:r>
              <a:rPr lang="en-US" sz="4000" dirty="0" err="1">
                <a:latin typeface="Arial" panose="020B0604020202020204" pitchFamily="34" charset="0"/>
                <a:ea typeface="Times New Roman" panose="02020603050405020304" pitchFamily="18" charset="0"/>
                <a:cs typeface="Arial" panose="020B0604020202020204" pitchFamily="34" charset="0"/>
              </a:rPr>
              <a:t>Để</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xá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ị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ộ</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ha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ậm</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err="1">
                <a:latin typeface="Arial" panose="020B0604020202020204" pitchFamily="34" charset="0"/>
                <a:ea typeface="Times New Roman" panose="02020603050405020304" pitchFamily="18" charset="0"/>
                <a:cs typeface="Arial" panose="020B0604020202020204" pitchFamily="34" charset="0"/>
              </a:rPr>
              <a:t>mỗi</a:t>
            </a:r>
            <a:r>
              <a:rPr lang="en-US" sz="4000">
                <a:latin typeface="Arial" panose="020B0604020202020204" pitchFamily="34" charset="0"/>
                <a:ea typeface="Times New Roman" panose="02020603050405020304" pitchFamily="18" charset="0"/>
                <a:cs typeface="Arial" panose="020B0604020202020204" pitchFamily="34" charset="0"/>
              </a:rPr>
              <a:t> học sinh </a:t>
            </a:r>
            <a:r>
              <a:rPr lang="en-US" sz="4000" dirty="0" err="1">
                <a:latin typeface="Arial" panose="020B0604020202020204" pitchFamily="34" charset="0"/>
                <a:ea typeface="Times New Roman" panose="02020603050405020304" pitchFamily="18" charset="0"/>
                <a:cs typeface="Arial" panose="020B0604020202020204" pitchFamily="34" charset="0"/>
              </a:rPr>
              <a:t>tro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uộ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úng</a:t>
            </a:r>
            <a:r>
              <a:rPr lang="en-US" sz="4000" dirty="0">
                <a:latin typeface="Arial" panose="020B0604020202020204" pitchFamily="34" charset="0"/>
                <a:ea typeface="Times New Roman" panose="02020603050405020304" pitchFamily="18" charset="0"/>
                <a:cs typeface="Arial" panose="020B0604020202020204" pitchFamily="34" charset="0"/>
              </a:rPr>
              <a:t> ta </a:t>
            </a:r>
            <a:r>
              <a:rPr lang="en-US" sz="4000" dirty="0" err="1">
                <a:latin typeface="Arial" panose="020B0604020202020204" pitchFamily="34" charset="0"/>
                <a:ea typeface="Times New Roman" panose="02020603050405020304" pitchFamily="18" charset="0"/>
                <a:cs typeface="Arial" panose="020B0604020202020204" pitchFamily="34" charset="0"/>
              </a:rPr>
              <a:t>có</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ể</a:t>
            </a:r>
            <a:r>
              <a:rPr lang="en-US" sz="4000" dirty="0">
                <a:latin typeface="Arial" panose="020B0604020202020204" pitchFamily="34" charset="0"/>
                <a:ea typeface="Times New Roman" panose="02020603050405020304" pitchFamily="18" charset="0"/>
                <a:cs typeface="Arial" panose="020B0604020202020204" pitchFamily="34" charset="0"/>
              </a:rPr>
              <a:t>: </a:t>
            </a:r>
            <a:endParaRPr lang="en-US" sz="4000" dirty="0">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Bef>
                <a:spcPts val="600"/>
              </a:spcBef>
              <a:spcAft>
                <a:spcPts val="0"/>
              </a:spcAft>
              <a:buFont typeface="Arial" panose="020B0604020202020204" pitchFamily="34" charset="0"/>
              <a:buChar char="•"/>
            </a:pPr>
            <a:r>
              <a:rPr lang="en-US" sz="4000" dirty="0">
                <a:latin typeface="Arial" panose="020B0604020202020204" pitchFamily="34" charset="0"/>
                <a:ea typeface="Times New Roman" panose="02020603050405020304" pitchFamily="18" charset="0"/>
                <a:cs typeface="Arial" panose="020B0604020202020204" pitchFamily="34" charset="0"/>
              </a:rPr>
              <a:t>So </a:t>
            </a:r>
            <a:r>
              <a:rPr lang="en-US" sz="4000" dirty="0" err="1">
                <a:latin typeface="Arial" panose="020B0604020202020204" pitchFamily="34" charset="0"/>
                <a:ea typeface="Times New Roman" panose="02020603050405020304" pitchFamily="18" charset="0"/>
                <a:cs typeface="Arial" panose="020B0604020202020204" pitchFamily="34" charset="0"/>
              </a:rPr>
              <a:t>sá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ờ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gian</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ạy</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rên</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ù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quã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ường</a:t>
            </a:r>
            <a:r>
              <a:rPr lang="en-US" sz="4000" dirty="0">
                <a:latin typeface="Arial" panose="020B0604020202020204" pitchFamily="34" charset="0"/>
                <a:ea typeface="Times New Roman" panose="02020603050405020304" pitchFamily="18" charset="0"/>
                <a:cs typeface="Arial" panose="020B0604020202020204" pitchFamily="34" charset="0"/>
              </a:rPr>
              <a:t> 60m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mỗ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họ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sinh</a:t>
            </a:r>
            <a:r>
              <a:rPr lang="en-US" sz="4000" dirty="0">
                <a:latin typeface="Arial" panose="020B0604020202020204" pitchFamily="34" charset="0"/>
                <a:ea typeface="Times New Roman" panose="02020603050405020304" pitchFamily="18" charset="0"/>
                <a:cs typeface="Arial" panose="020B0604020202020204" pitchFamily="34" charset="0"/>
              </a:rPr>
              <a:t>. </a:t>
            </a:r>
            <a:endParaRPr lang="en-US" sz="4000" dirty="0">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Bef>
                <a:spcPts val="600"/>
              </a:spcBef>
              <a:spcAft>
                <a:spcPts val="0"/>
              </a:spcAft>
              <a:buFont typeface="Arial" panose="020B0604020202020204" pitchFamily="34" charset="0"/>
              <a:buChar char="•"/>
            </a:pPr>
            <a:r>
              <a:rPr lang="en-US" sz="4000" dirty="0">
                <a:latin typeface="Arial" panose="020B0604020202020204" pitchFamily="34" charset="0"/>
                <a:ea typeface="Times New Roman" panose="02020603050405020304" pitchFamily="18" charset="0"/>
                <a:cs typeface="Arial" panose="020B0604020202020204" pitchFamily="34" charset="0"/>
              </a:rPr>
              <a:t>So </a:t>
            </a:r>
            <a:r>
              <a:rPr lang="en-US" sz="4000" dirty="0" err="1">
                <a:latin typeface="Arial" panose="020B0604020202020204" pitchFamily="34" charset="0"/>
                <a:ea typeface="Times New Roman" panose="02020603050405020304" pitchFamily="18" charset="0"/>
                <a:cs typeface="Arial" panose="020B0604020202020204" pitchFamily="34" charset="0"/>
              </a:rPr>
              <a:t>sá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quã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ườ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ạy</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ượ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ro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ù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khoả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ờ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gian</a:t>
            </a:r>
            <a:r>
              <a:rPr lang="en-US" sz="4000" dirty="0">
                <a:latin typeface="Arial" panose="020B0604020202020204" pitchFamily="34" charset="0"/>
                <a:ea typeface="Times New Roman" panose="02020603050405020304" pitchFamily="18" charset="0"/>
                <a:cs typeface="Arial" panose="020B0604020202020204" pitchFamily="34" charset="0"/>
              </a:rPr>
              <a:t> 1s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mỗ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họ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sinh</a:t>
            </a:r>
            <a:r>
              <a:rPr lang="en-US" sz="4000" dirty="0">
                <a:latin typeface="Arial" panose="020B0604020202020204" pitchFamily="34" charset="0"/>
                <a:ea typeface="Times New Roman" panose="02020603050405020304" pitchFamily="18" charset="0"/>
                <a:cs typeface="Arial" panose="020B0604020202020204" pitchFamily="34" charset="0"/>
              </a:rPr>
              <a:t>. </a:t>
            </a:r>
          </a:p>
        </p:txBody>
      </p:sp>
    </p:spTree>
    <p:extLst>
      <p:ext uri="{BB962C8B-B14F-4D97-AF65-F5344CB8AC3E}">
        <p14:creationId xmlns:p14="http://schemas.microsoft.com/office/powerpoint/2010/main" val="32826369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30" name="TextBox 29"/>
          <p:cNvSpPr txBox="1"/>
          <p:nvPr/>
        </p:nvSpPr>
        <p:spPr>
          <a:xfrm>
            <a:off x="2666999" y="1028700"/>
            <a:ext cx="12954000" cy="707886"/>
          </a:xfrm>
          <a:prstGeom prst="rect">
            <a:avLst/>
          </a:prstGeom>
          <a:noFill/>
        </p:spPr>
        <p:txBody>
          <a:bodyPr wrap="square" rtlCol="0">
            <a:spAutoFit/>
          </a:bodyPr>
          <a:lstStyle/>
          <a:p>
            <a:pPr algn="ctr"/>
            <a:r>
              <a:rPr lang="en-US" sz="4000" b="1" dirty="0" err="1">
                <a:solidFill>
                  <a:schemeClr val="accent4">
                    <a:lumMod val="75000"/>
                  </a:schemeClr>
                </a:solidFill>
                <a:latin typeface="Arial" panose="020B0604020202020204" pitchFamily="34" charset="0"/>
                <a:cs typeface="Arial" panose="020B0604020202020204" pitchFamily="34" charset="0"/>
              </a:rPr>
              <a:t>Quan</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sát</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bảng</a:t>
            </a:r>
            <a:r>
              <a:rPr lang="en-US" sz="4000" b="1" dirty="0">
                <a:solidFill>
                  <a:schemeClr val="accent4">
                    <a:lumMod val="75000"/>
                  </a:schemeClr>
                </a:solidFill>
                <a:latin typeface="Arial" panose="020B0604020202020204" pitchFamily="34" charset="0"/>
                <a:cs typeface="Arial" panose="020B0604020202020204" pitchFamily="34" charset="0"/>
              </a:rPr>
              <a:t> 8.1 </a:t>
            </a:r>
            <a:r>
              <a:rPr lang="en-US" sz="4000" b="1" dirty="0" err="1">
                <a:solidFill>
                  <a:schemeClr val="accent4">
                    <a:lumMod val="75000"/>
                  </a:schemeClr>
                </a:solidFill>
                <a:latin typeface="Arial" panose="020B0604020202020204" pitchFamily="34" charset="0"/>
                <a:cs typeface="Arial" panose="020B0604020202020204" pitchFamily="34" charset="0"/>
              </a:rPr>
              <a:t>và</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trả</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lời</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các</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câu</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hỏi</a:t>
            </a:r>
            <a:r>
              <a:rPr lang="en-US" sz="4000" b="1" dirty="0">
                <a:solidFill>
                  <a:schemeClr val="accent4">
                    <a:lumMod val="75000"/>
                  </a:schemeClr>
                </a:solidFill>
                <a:latin typeface="Arial" panose="020B0604020202020204" pitchFamily="34" charset="0"/>
                <a:cs typeface="Arial" panose="020B0604020202020204" pitchFamily="34" charset="0"/>
              </a:rPr>
              <a: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rcRect/>
          <a:stretch/>
        </p:blipFill>
        <p:spPr>
          <a:xfrm>
            <a:off x="3241502" y="1866900"/>
            <a:ext cx="11804995" cy="3962400"/>
          </a:xfrm>
          <a:prstGeom prst="rect">
            <a:avLst/>
          </a:prstGeom>
        </p:spPr>
      </p:pic>
      <p:sp>
        <p:nvSpPr>
          <p:cNvPr id="4" name="Rectangle 3">
            <a:extLst>
              <a:ext uri="{FF2B5EF4-FFF2-40B4-BE49-F238E27FC236}">
                <a16:creationId xmlns:a16="http://schemas.microsoft.com/office/drawing/2014/main" id="{8FE4713C-933C-DF63-BCBD-9B9A2D51F2A0}"/>
              </a:ext>
            </a:extLst>
          </p:cNvPr>
          <p:cNvSpPr/>
          <p:nvPr/>
        </p:nvSpPr>
        <p:spPr>
          <a:xfrm>
            <a:off x="938882" y="5959614"/>
            <a:ext cx="16410234" cy="3032690"/>
          </a:xfrm>
          <a:prstGeom prst="rect">
            <a:avLst/>
          </a:prstGeom>
        </p:spPr>
        <p:txBody>
          <a:bodyPr wrap="square">
            <a:spAutoFit/>
          </a:bodyPr>
          <a:lstStyle/>
          <a:p>
            <a:pPr marR="90170" algn="just">
              <a:lnSpc>
                <a:spcPct val="150000"/>
              </a:lnSpc>
              <a:spcBef>
                <a:spcPts val="300"/>
              </a:spcBef>
              <a:spcAft>
                <a:spcPts val="300"/>
              </a:spcAft>
            </a:pPr>
            <a:r>
              <a:rPr lang="en-US" sz="32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âu</a:t>
            </a:r>
            <a:r>
              <a:rPr lang="en-US" sz="3200" b="1" dirty="0">
                <a:solidFill>
                  <a:srgbClr val="FF0000"/>
                </a:solidFill>
                <a:latin typeface="Arial" panose="020B0604020202020204" pitchFamily="34" charset="0"/>
                <a:ea typeface="Times New Roman" panose="02020603050405020304" pitchFamily="18" charset="0"/>
                <a:cs typeface="Arial" panose="020B0604020202020204" pitchFamily="34" charset="0"/>
              </a:rPr>
              <a:t> 1:</a:t>
            </a:r>
            <a:r>
              <a:rPr lang="en-US" sz="3200"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So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ánh</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oàn</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ành</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uộc</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i</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ừng</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ọc</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inh</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ãy</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hi</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ết</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ả</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ếp</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ạng</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eo</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ẫu</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ảng</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8.1.</a:t>
            </a:r>
          </a:p>
          <a:p>
            <a:pPr marR="90170" algn="just">
              <a:lnSpc>
                <a:spcPct val="150000"/>
              </a:lnSpc>
              <a:spcBef>
                <a:spcPts val="300"/>
              </a:spcBef>
              <a:spcAft>
                <a:spcPts val="300"/>
              </a:spcAft>
            </a:pPr>
            <a:r>
              <a:rPr lang="vi-VN" sz="3200" b="1">
                <a:solidFill>
                  <a:srgbClr val="FF0000"/>
                </a:solidFill>
                <a:latin typeface="Arial" panose="020B0604020202020204" pitchFamily="34" charset="0"/>
                <a:ea typeface="Calibri" panose="020F0502020204030204" pitchFamily="34" charset="0"/>
                <a:cs typeface="Arial" panose="020B0604020202020204" pitchFamily="34" charset="0"/>
              </a:rPr>
              <a:t>Câu 2: </a:t>
            </a:r>
            <a:r>
              <a:rPr lang="vi-VN" sz="3200">
                <a:latin typeface="Arial" panose="020B0604020202020204" pitchFamily="34" charset="0"/>
                <a:ea typeface="Calibri" panose="020F0502020204030204" pitchFamily="34" charset="0"/>
                <a:cs typeface="Arial" panose="020B0604020202020204" pitchFamily="34" charset="0"/>
              </a:rPr>
              <a:t>Có thể tính quãng đường chạy được trong 1s của mỗi học sinh bằng cách nào? Thứ tự xếp hạng liên hệ thế nào với quãng đường chạy được trong 1s của mỗi học sinh?</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71600" y="1104900"/>
            <a:ext cx="14935200" cy="982513"/>
          </a:xfrm>
          <a:prstGeom prst="rect">
            <a:avLst/>
          </a:prstGeom>
        </p:spPr>
        <p:txBody>
          <a:bodyPr wrap="square">
            <a:spAutoFit/>
          </a:bodyPr>
          <a:lstStyle/>
          <a:p>
            <a:pPr marR="90170" algn="just">
              <a:lnSpc>
                <a:spcPct val="150000"/>
              </a:lnSpc>
              <a:spcBef>
                <a:spcPts val="300"/>
              </a:spcBef>
              <a:spcAft>
                <a:spcPts val="300"/>
              </a:spcAft>
            </a:pPr>
            <a:r>
              <a:rPr lang="en-US" sz="4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âu</a:t>
            </a:r>
            <a:r>
              <a:rPr lang="en-US" sz="4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1:</a:t>
            </a:r>
            <a:r>
              <a:rPr lang="en-US" sz="4400"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44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457200" y="6821946"/>
            <a:ext cx="3002679" cy="3629004"/>
          </a:xfrm>
          <a:prstGeom prst="rect">
            <a:avLst/>
          </a:prstGeom>
        </p:spPr>
      </p:pic>
      <p:graphicFrame>
        <p:nvGraphicFramePr>
          <p:cNvPr id="2" name="Table 1"/>
          <p:cNvGraphicFramePr>
            <a:graphicFrameLocks noGrp="1"/>
          </p:cNvGraphicFramePr>
          <p:nvPr>
            <p:extLst>
              <p:ext uri="{D42A27DB-BD31-4B8C-83A1-F6EECF244321}">
                <p14:modId xmlns:p14="http://schemas.microsoft.com/office/powerpoint/2010/main" val="1417962530"/>
              </p:ext>
            </p:extLst>
          </p:nvPr>
        </p:nvGraphicFramePr>
        <p:xfrm>
          <a:off x="1885950" y="2400300"/>
          <a:ext cx="14516100" cy="5978381"/>
        </p:xfrm>
        <a:graphic>
          <a:graphicData uri="http://schemas.openxmlformats.org/drawingml/2006/table">
            <a:tbl>
              <a:tblPr firstRow="1" bandRow="1">
                <a:tableStyleId>{5C22544A-7EE6-4342-B048-85BDC9FD1C3A}</a:tableStyleId>
              </a:tblPr>
              <a:tblGrid>
                <a:gridCol w="3757574">
                  <a:extLst>
                    <a:ext uri="{9D8B030D-6E8A-4147-A177-3AD203B41FA5}">
                      <a16:colId xmlns:a16="http://schemas.microsoft.com/office/drawing/2014/main" val="711904824"/>
                    </a:ext>
                  </a:extLst>
                </a:gridCol>
                <a:gridCol w="5919826">
                  <a:extLst>
                    <a:ext uri="{9D8B030D-6E8A-4147-A177-3AD203B41FA5}">
                      <a16:colId xmlns:a16="http://schemas.microsoft.com/office/drawing/2014/main" val="1327120409"/>
                    </a:ext>
                  </a:extLst>
                </a:gridCol>
                <a:gridCol w="4838700">
                  <a:extLst>
                    <a:ext uri="{9D8B030D-6E8A-4147-A177-3AD203B41FA5}">
                      <a16:colId xmlns:a16="http://schemas.microsoft.com/office/drawing/2014/main" val="3001178227"/>
                    </a:ext>
                  </a:extLst>
                </a:gridCol>
              </a:tblGrid>
              <a:tr h="1876295">
                <a:tc>
                  <a:txBody>
                    <a:bodyPr/>
                    <a:lstStyle/>
                    <a:p>
                      <a:pPr algn="ctr"/>
                      <a:r>
                        <a:rPr lang="en-US" sz="4000" dirty="0" err="1">
                          <a:latin typeface="Arial" panose="020B0604020202020204" pitchFamily="34" charset="0"/>
                          <a:cs typeface="Arial" panose="020B0604020202020204" pitchFamily="34" charset="0"/>
                        </a:rPr>
                        <a:t>Học</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sinh</a:t>
                      </a:r>
                      <a:endParaRPr lang="en-US" sz="4000" dirty="0">
                        <a:latin typeface="Arial" panose="020B0604020202020204" pitchFamily="34" charset="0"/>
                        <a:cs typeface="Arial" panose="020B0604020202020204" pitchFamily="34" charset="0"/>
                      </a:endParaRPr>
                    </a:p>
                  </a:txBody>
                  <a:tcPr anchor="ctr"/>
                </a:tc>
                <a:tc>
                  <a:txBody>
                    <a:bodyPr/>
                    <a:lstStyle/>
                    <a:p>
                      <a:pPr algn="ctr"/>
                      <a:r>
                        <a:rPr lang="en-US" sz="4000" dirty="0" err="1">
                          <a:latin typeface="Arial" panose="020B0604020202020204" pitchFamily="34" charset="0"/>
                          <a:cs typeface="Arial" panose="020B0604020202020204" pitchFamily="34" charset="0"/>
                        </a:rPr>
                        <a:t>Thờ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an</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chạy</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bộ</a:t>
                      </a:r>
                      <a:r>
                        <a:rPr lang="en-US" sz="4000" baseline="0" dirty="0">
                          <a:latin typeface="Arial" panose="020B0604020202020204" pitchFamily="34" charset="0"/>
                          <a:cs typeface="Arial" panose="020B0604020202020204" pitchFamily="34" charset="0"/>
                        </a:rPr>
                        <a:t> (s)</a:t>
                      </a:r>
                      <a:endParaRPr lang="en-US" sz="4000" dirty="0">
                        <a:latin typeface="Arial" panose="020B0604020202020204" pitchFamily="34" charset="0"/>
                        <a:cs typeface="Arial" panose="020B0604020202020204" pitchFamily="34" charset="0"/>
                      </a:endParaRPr>
                    </a:p>
                  </a:txBody>
                  <a:tcPr anchor="ctr"/>
                </a:tc>
                <a:tc>
                  <a:txBody>
                    <a:bodyPr/>
                    <a:lstStyle/>
                    <a:p>
                      <a:pPr algn="ctr"/>
                      <a:r>
                        <a:rPr lang="en-US" sz="4000" dirty="0" err="1">
                          <a:latin typeface="Arial" panose="020B0604020202020204" pitchFamily="34" charset="0"/>
                          <a:cs typeface="Arial" panose="020B0604020202020204" pitchFamily="34" charset="0"/>
                        </a:rPr>
                        <a:t>Thứ</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ự</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xếp</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hạng</a:t>
                      </a:r>
                      <a:endParaRPr lang="en-US" sz="40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230598094"/>
                  </a:ext>
                </a:extLst>
              </a:tr>
              <a:tr h="1091289">
                <a:tc>
                  <a:txBody>
                    <a:bodyPr/>
                    <a:lstStyle/>
                    <a:p>
                      <a:pPr algn="ctr"/>
                      <a:r>
                        <a:rPr lang="en-US" sz="4000" dirty="0">
                          <a:latin typeface="Arial" panose="020B0604020202020204" pitchFamily="34" charset="0"/>
                          <a:cs typeface="Arial" panose="020B0604020202020204" pitchFamily="34" charset="0"/>
                        </a:rPr>
                        <a:t>A</a:t>
                      </a:r>
                    </a:p>
                  </a:txBody>
                  <a:tcPr anchor="ctr"/>
                </a:tc>
                <a:tc>
                  <a:txBody>
                    <a:bodyPr/>
                    <a:lstStyle/>
                    <a:p>
                      <a:pPr algn="ctr"/>
                      <a:r>
                        <a:rPr lang="en-US" sz="4000" dirty="0">
                          <a:latin typeface="Arial" panose="020B0604020202020204" pitchFamily="34" charset="0"/>
                          <a:cs typeface="Arial" panose="020B0604020202020204" pitchFamily="34" charset="0"/>
                        </a:rPr>
                        <a:t>10</a:t>
                      </a:r>
                    </a:p>
                  </a:txBody>
                  <a:tcPr anchor="ctr"/>
                </a:tc>
                <a:tc>
                  <a:txBody>
                    <a:bodyPr/>
                    <a:lstStyle/>
                    <a:p>
                      <a:pPr algn="ctr"/>
                      <a:r>
                        <a:rPr lang="en-US" sz="4000" dirty="0">
                          <a:latin typeface="Arial" panose="020B0604020202020204" pitchFamily="34" charset="0"/>
                          <a:cs typeface="Arial" panose="020B0604020202020204" pitchFamily="34" charset="0"/>
                        </a:rPr>
                        <a:t>2</a:t>
                      </a:r>
                    </a:p>
                  </a:txBody>
                  <a:tcPr anchor="ctr"/>
                </a:tc>
                <a:extLst>
                  <a:ext uri="{0D108BD9-81ED-4DB2-BD59-A6C34878D82A}">
                    <a16:rowId xmlns:a16="http://schemas.microsoft.com/office/drawing/2014/main" val="903061785"/>
                  </a:ext>
                </a:extLst>
              </a:tr>
              <a:tr h="1003599">
                <a:tc>
                  <a:txBody>
                    <a:bodyPr/>
                    <a:lstStyle/>
                    <a:p>
                      <a:pPr algn="ctr"/>
                      <a:r>
                        <a:rPr lang="en-US" sz="4000" dirty="0">
                          <a:latin typeface="Arial" panose="020B0604020202020204" pitchFamily="34" charset="0"/>
                          <a:cs typeface="Arial" panose="020B0604020202020204" pitchFamily="34" charset="0"/>
                        </a:rPr>
                        <a:t>B</a:t>
                      </a:r>
                    </a:p>
                  </a:txBody>
                  <a:tcPr anchor="ctr"/>
                </a:tc>
                <a:tc>
                  <a:txBody>
                    <a:bodyPr/>
                    <a:lstStyle/>
                    <a:p>
                      <a:pPr algn="ctr"/>
                      <a:r>
                        <a:rPr lang="en-US" sz="4000" dirty="0">
                          <a:latin typeface="Arial" panose="020B0604020202020204" pitchFamily="34" charset="0"/>
                          <a:cs typeface="Arial" panose="020B0604020202020204" pitchFamily="34" charset="0"/>
                        </a:rPr>
                        <a:t>9,5</a:t>
                      </a:r>
                    </a:p>
                  </a:txBody>
                  <a:tcPr anchor="ctr"/>
                </a:tc>
                <a:tc>
                  <a:txBody>
                    <a:bodyPr/>
                    <a:lstStyle/>
                    <a:p>
                      <a:pPr algn="ctr"/>
                      <a:r>
                        <a:rPr lang="en-US" sz="4000" dirty="0">
                          <a:latin typeface="Arial" panose="020B0604020202020204" pitchFamily="34" charset="0"/>
                          <a:cs typeface="Arial" panose="020B0604020202020204" pitchFamily="34" charset="0"/>
                        </a:rPr>
                        <a:t>1</a:t>
                      </a:r>
                    </a:p>
                  </a:txBody>
                  <a:tcPr anchor="ctr"/>
                </a:tc>
                <a:extLst>
                  <a:ext uri="{0D108BD9-81ED-4DB2-BD59-A6C34878D82A}">
                    <a16:rowId xmlns:a16="http://schemas.microsoft.com/office/drawing/2014/main" val="1829468347"/>
                  </a:ext>
                </a:extLst>
              </a:tr>
              <a:tr h="1003599">
                <a:tc>
                  <a:txBody>
                    <a:bodyPr/>
                    <a:lstStyle/>
                    <a:p>
                      <a:pPr algn="ctr"/>
                      <a:r>
                        <a:rPr lang="en-US" sz="4000" dirty="0">
                          <a:latin typeface="Arial" panose="020B0604020202020204" pitchFamily="34" charset="0"/>
                          <a:cs typeface="Arial" panose="020B0604020202020204" pitchFamily="34" charset="0"/>
                        </a:rPr>
                        <a:t>C</a:t>
                      </a:r>
                    </a:p>
                  </a:txBody>
                  <a:tcPr anchor="ctr"/>
                </a:tc>
                <a:tc>
                  <a:txBody>
                    <a:bodyPr/>
                    <a:lstStyle/>
                    <a:p>
                      <a:pPr algn="ctr"/>
                      <a:r>
                        <a:rPr lang="en-US" sz="4000" dirty="0">
                          <a:latin typeface="Arial" panose="020B0604020202020204" pitchFamily="34" charset="0"/>
                          <a:cs typeface="Arial" panose="020B0604020202020204" pitchFamily="34" charset="0"/>
                        </a:rPr>
                        <a:t>11</a:t>
                      </a:r>
                    </a:p>
                  </a:txBody>
                  <a:tcPr anchor="ctr"/>
                </a:tc>
                <a:tc>
                  <a:txBody>
                    <a:bodyPr/>
                    <a:lstStyle/>
                    <a:p>
                      <a:pPr algn="ctr"/>
                      <a:r>
                        <a:rPr lang="en-US" sz="4000" dirty="0">
                          <a:latin typeface="Arial" panose="020B0604020202020204" pitchFamily="34" charset="0"/>
                          <a:cs typeface="Arial" panose="020B0604020202020204" pitchFamily="34" charset="0"/>
                        </a:rPr>
                        <a:t>3</a:t>
                      </a:r>
                    </a:p>
                  </a:txBody>
                  <a:tcPr anchor="ctr"/>
                </a:tc>
                <a:extLst>
                  <a:ext uri="{0D108BD9-81ED-4DB2-BD59-A6C34878D82A}">
                    <a16:rowId xmlns:a16="http://schemas.microsoft.com/office/drawing/2014/main" val="1238688480"/>
                  </a:ext>
                </a:extLst>
              </a:tr>
              <a:tr h="1003599">
                <a:tc>
                  <a:txBody>
                    <a:bodyPr/>
                    <a:lstStyle/>
                    <a:p>
                      <a:pPr algn="ctr"/>
                      <a:r>
                        <a:rPr lang="en-US" sz="4000" dirty="0">
                          <a:latin typeface="Arial" panose="020B0604020202020204" pitchFamily="34" charset="0"/>
                          <a:cs typeface="Arial" panose="020B0604020202020204" pitchFamily="34" charset="0"/>
                        </a:rPr>
                        <a:t>D</a:t>
                      </a:r>
                    </a:p>
                  </a:txBody>
                  <a:tcPr anchor="ctr"/>
                </a:tc>
                <a:tc>
                  <a:txBody>
                    <a:bodyPr/>
                    <a:lstStyle/>
                    <a:p>
                      <a:pPr algn="ctr"/>
                      <a:r>
                        <a:rPr lang="en-US" sz="4000" dirty="0">
                          <a:latin typeface="Arial" panose="020B0604020202020204" pitchFamily="34" charset="0"/>
                          <a:cs typeface="Arial" panose="020B0604020202020204" pitchFamily="34" charset="0"/>
                        </a:rPr>
                        <a:t>11,5</a:t>
                      </a:r>
                    </a:p>
                  </a:txBody>
                  <a:tcPr anchor="ctr"/>
                </a:tc>
                <a:tc>
                  <a:txBody>
                    <a:bodyPr/>
                    <a:lstStyle/>
                    <a:p>
                      <a:pPr algn="ctr"/>
                      <a:r>
                        <a:rPr lang="en-US" sz="4000" dirty="0">
                          <a:latin typeface="Arial" panose="020B0604020202020204" pitchFamily="34" charset="0"/>
                          <a:cs typeface="Arial" panose="020B0604020202020204" pitchFamily="34" charset="0"/>
                        </a:rPr>
                        <a:t>4</a:t>
                      </a:r>
                    </a:p>
                  </a:txBody>
                  <a:tcPr anchor="ctr"/>
                </a:tc>
                <a:extLst>
                  <a:ext uri="{0D108BD9-81ED-4DB2-BD59-A6C34878D82A}">
                    <a16:rowId xmlns:a16="http://schemas.microsoft.com/office/drawing/2014/main" val="3217954503"/>
                  </a:ext>
                </a:extLst>
              </a:tr>
            </a:tbl>
          </a:graphicData>
        </a:graphic>
      </p:graphicFrame>
      <p:pic>
        <p:nvPicPr>
          <p:cNvPr id="3" name="Picture 10">
            <a:extLst>
              <a:ext uri="{FF2B5EF4-FFF2-40B4-BE49-F238E27FC236}">
                <a16:creationId xmlns:a16="http://schemas.microsoft.com/office/drawing/2014/main" id="{9F1BABB9-2DCF-0638-B69E-DCFD8F5DA475}"/>
              </a:ext>
            </a:extLst>
          </p:cNvPr>
          <p:cNvPicPr>
            <a:picLocks noChangeAspect="1"/>
          </p:cNvPicPr>
          <p:nvPr/>
        </p:nvPicPr>
        <p:blipFill>
          <a:blip r:embed="rId3"/>
          <a:srcRect/>
          <a:stretch>
            <a:fillRect/>
          </a:stretch>
        </p:blipFill>
        <p:spPr>
          <a:xfrm>
            <a:off x="16130777" y="7353300"/>
            <a:ext cx="2157222" cy="2895600"/>
          </a:xfrm>
          <a:prstGeom prst="rect">
            <a:avLst/>
          </a:prstGeom>
        </p:spPr>
      </p:pic>
    </p:spTree>
    <p:extLst>
      <p:ext uri="{BB962C8B-B14F-4D97-AF65-F5344CB8AC3E}">
        <p14:creationId xmlns:p14="http://schemas.microsoft.com/office/powerpoint/2010/main" val="7566165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57200" y="8267699"/>
            <a:ext cx="1834214" cy="2216811"/>
          </a:xfrm>
          <a:prstGeom prst="rect">
            <a:avLst/>
          </a:prstGeom>
        </p:spPr>
      </p:pic>
      <p:sp>
        <p:nvSpPr>
          <p:cNvPr id="3" name="Rectangle 2"/>
          <p:cNvSpPr/>
          <p:nvPr/>
        </p:nvSpPr>
        <p:spPr>
          <a:xfrm>
            <a:off x="1614675" y="955161"/>
            <a:ext cx="14516102" cy="2482667"/>
          </a:xfrm>
          <a:prstGeom prst="rect">
            <a:avLst/>
          </a:prstGeom>
        </p:spPr>
        <p:txBody>
          <a:bodyPr wrap="square">
            <a:spAutoFit/>
          </a:bodyPr>
          <a:lstStyle/>
          <a:p>
            <a:pPr algn="just">
              <a:lnSpc>
                <a:spcPct val="150000"/>
              </a:lnSpc>
              <a:spcBef>
                <a:spcPts val="600"/>
              </a:spcBef>
              <a:spcAft>
                <a:spcPts val="0"/>
              </a:spcAft>
            </a:pPr>
            <a:r>
              <a:rPr lang="en-US" sz="36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âu</a:t>
            </a:r>
            <a:r>
              <a:rPr lang="en-US" sz="3600" b="1" dirty="0">
                <a:solidFill>
                  <a:srgbClr val="FF0000"/>
                </a:solidFill>
                <a:latin typeface="Arial" panose="020B0604020202020204" pitchFamily="34" charset="0"/>
                <a:ea typeface="Times New Roman" panose="02020603050405020304" pitchFamily="18" charset="0"/>
                <a:cs typeface="Arial" panose="020B0604020202020204" pitchFamily="34" charset="0"/>
              </a:rPr>
              <a:t> 2: </a:t>
            </a:r>
            <a:r>
              <a:rPr lang="en-US" sz="3600" dirty="0" err="1">
                <a:latin typeface="Arial" panose="020B0604020202020204" pitchFamily="34" charset="0"/>
                <a:ea typeface="Times New Roman" panose="02020603050405020304" pitchFamily="18" charset="0"/>
                <a:cs typeface="Arial" panose="020B0604020202020204" pitchFamily="34" charset="0"/>
              </a:rPr>
              <a:t>Có</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hể</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í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ạ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ợ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rong</a:t>
            </a:r>
            <a:r>
              <a:rPr lang="en-US" sz="3600" dirty="0">
                <a:latin typeface="Arial" panose="020B0604020202020204" pitchFamily="34" charset="0"/>
                <a:ea typeface="Times New Roman" panose="02020603050405020304" pitchFamily="18" charset="0"/>
                <a:cs typeface="Arial" panose="020B0604020202020204" pitchFamily="34" charset="0"/>
              </a:rPr>
              <a:t> 1s </a:t>
            </a:r>
            <a:r>
              <a:rPr lang="en-US" sz="3600" dirty="0" err="1">
                <a:latin typeface="Arial" panose="020B0604020202020204" pitchFamily="34" charset="0"/>
                <a:ea typeface="Times New Roman" panose="02020603050405020304" pitchFamily="18" charset="0"/>
                <a:cs typeface="Arial" panose="020B0604020202020204" pitchFamily="34" charset="0"/>
              </a:rPr>
              <a:t>củ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mỗ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họ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si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bằ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ác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lấ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ạ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ợc</a:t>
            </a:r>
            <a:r>
              <a:rPr lang="en-US" sz="3600" dirty="0">
                <a:latin typeface="Arial" panose="020B0604020202020204" pitchFamily="34" charset="0"/>
                <a:ea typeface="Times New Roman" panose="02020603050405020304" pitchFamily="18" charset="0"/>
                <a:cs typeface="Arial" panose="020B0604020202020204" pitchFamily="34" charset="0"/>
              </a:rPr>
              <a:t> (60m) chia </a:t>
            </a:r>
            <a:r>
              <a:rPr lang="en-US" sz="3600" dirty="0" err="1">
                <a:latin typeface="Arial" panose="020B0604020202020204" pitchFamily="34" charset="0"/>
                <a:ea typeface="Times New Roman" panose="02020603050405020304" pitchFamily="18" charset="0"/>
                <a:cs typeface="Arial" panose="020B0604020202020204" pitchFamily="34" charset="0"/>
              </a:rPr>
              <a:t>cho</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h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gian</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ạ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ó</a:t>
            </a:r>
            <a:r>
              <a:rPr lang="en-US" sz="3600" dirty="0">
                <a:latin typeface="Arial" panose="020B0604020202020204" pitchFamily="34" charset="0"/>
                <a:ea typeface="Times New Roman" panose="02020603050405020304" pitchFamily="18" charset="0"/>
                <a:cs typeface="Arial" panose="020B0604020202020204" pitchFamily="34" charset="0"/>
              </a:rPr>
              <a:t>.</a:t>
            </a:r>
            <a:endParaRPr lang="en-US" sz="3600" dirty="0">
              <a:effectLst/>
              <a:latin typeface="Arial" panose="020B0604020202020204" pitchFamily="34" charset="0"/>
              <a:ea typeface="Calibri" panose="020F0502020204030204" pitchFamily="34" charset="0"/>
              <a:cs typeface="Arial" panose="020B0604020202020204" pitchFamily="34" charset="0"/>
            </a:endParaRPr>
          </a:p>
        </p:txBody>
      </p:sp>
      <p:sp>
        <p:nvSpPr>
          <p:cNvPr id="5" name="Rectangle 4"/>
          <p:cNvSpPr/>
          <p:nvPr/>
        </p:nvSpPr>
        <p:spPr>
          <a:xfrm>
            <a:off x="1676400" y="7648599"/>
            <a:ext cx="14347371" cy="1651671"/>
          </a:xfrm>
          <a:prstGeom prst="rect">
            <a:avLst/>
          </a:prstGeom>
        </p:spPr>
        <p:txBody>
          <a:bodyPr wrap="square">
            <a:spAutoFit/>
          </a:bodyPr>
          <a:lstStyle/>
          <a:p>
            <a:pPr marL="571500" indent="-571500" algn="just">
              <a:lnSpc>
                <a:spcPct val="150000"/>
              </a:lnSpc>
              <a:spcBef>
                <a:spcPts val="600"/>
              </a:spcBef>
              <a:spcAft>
                <a:spcPts val="0"/>
              </a:spcAft>
              <a:buFont typeface="Arial" panose="020B0604020202020204" pitchFamily="34" charset="0"/>
              <a:buChar char="→"/>
            </a:pPr>
            <a:r>
              <a:rPr lang="en-US" sz="3600" dirty="0" err="1">
                <a:latin typeface="Arial" panose="020B0604020202020204" pitchFamily="34" charset="0"/>
                <a:ea typeface="Times New Roman" panose="02020603050405020304" pitchFamily="18" charset="0"/>
                <a:cs typeface="Arial" panose="020B0604020202020204" pitchFamily="34" charset="0"/>
              </a:rPr>
              <a:t>Thứ</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ự</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ếp</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hạ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à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ao</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ạ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ợ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rong</a:t>
            </a:r>
            <a:r>
              <a:rPr lang="en-US" sz="3600" dirty="0">
                <a:latin typeface="Arial" panose="020B0604020202020204" pitchFamily="34" charset="0"/>
                <a:ea typeface="Times New Roman" panose="02020603050405020304" pitchFamily="18" charset="0"/>
                <a:cs typeface="Arial" panose="020B0604020202020204" pitchFamily="34" charset="0"/>
              </a:rPr>
              <a:t> 1s </a:t>
            </a:r>
            <a:r>
              <a:rPr lang="en-US" sz="3600" dirty="0" err="1">
                <a:latin typeface="Arial" panose="020B0604020202020204" pitchFamily="34" charset="0"/>
                <a:ea typeface="Times New Roman" panose="02020603050405020304" pitchFamily="18" charset="0"/>
                <a:cs typeface="Arial" panose="020B0604020202020204" pitchFamily="34" charset="0"/>
              </a:rPr>
              <a:t>cà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và</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ợ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lại</a:t>
            </a:r>
            <a:r>
              <a:rPr lang="en-US" sz="3600" dirty="0">
                <a:latin typeface="Arial" panose="020B0604020202020204" pitchFamily="34" charset="0"/>
                <a:ea typeface="Times New Roman" panose="02020603050405020304" pitchFamily="18" charset="0"/>
                <a:cs typeface="Arial" panose="020B0604020202020204" pitchFamily="34" charset="0"/>
              </a:rPr>
              <a:t>.</a:t>
            </a:r>
            <a:endParaRPr lang="en-US" sz="3600" dirty="0">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972478194"/>
              </p:ext>
            </p:extLst>
          </p:nvPr>
        </p:nvGraphicFramePr>
        <p:xfrm>
          <a:off x="1676400" y="3695700"/>
          <a:ext cx="15240000" cy="3832618"/>
        </p:xfrm>
        <a:graphic>
          <a:graphicData uri="http://schemas.openxmlformats.org/drawingml/2006/table">
            <a:tbl>
              <a:tblPr firstRow="1" bandRow="1">
                <a:tableStyleId>{5C22544A-7EE6-4342-B048-85BDC9FD1C3A}</a:tableStyleId>
              </a:tblPr>
              <a:tblGrid>
                <a:gridCol w="2447876">
                  <a:extLst>
                    <a:ext uri="{9D8B030D-6E8A-4147-A177-3AD203B41FA5}">
                      <a16:colId xmlns:a16="http://schemas.microsoft.com/office/drawing/2014/main" val="1135845159"/>
                    </a:ext>
                  </a:extLst>
                </a:gridCol>
                <a:gridCol w="4264041">
                  <a:extLst>
                    <a:ext uri="{9D8B030D-6E8A-4147-A177-3AD203B41FA5}">
                      <a16:colId xmlns:a16="http://schemas.microsoft.com/office/drawing/2014/main" val="3425209090"/>
                    </a:ext>
                  </a:extLst>
                </a:gridCol>
                <a:gridCol w="3632332">
                  <a:extLst>
                    <a:ext uri="{9D8B030D-6E8A-4147-A177-3AD203B41FA5}">
                      <a16:colId xmlns:a16="http://schemas.microsoft.com/office/drawing/2014/main" val="359187479"/>
                    </a:ext>
                  </a:extLst>
                </a:gridCol>
                <a:gridCol w="4895751">
                  <a:extLst>
                    <a:ext uri="{9D8B030D-6E8A-4147-A177-3AD203B41FA5}">
                      <a16:colId xmlns:a16="http://schemas.microsoft.com/office/drawing/2014/main" val="2725197121"/>
                    </a:ext>
                  </a:extLst>
                </a:gridCol>
              </a:tblGrid>
              <a:tr h="1235038">
                <a:tc>
                  <a:txBody>
                    <a:bodyPr/>
                    <a:lstStyle/>
                    <a:p>
                      <a:pPr algn="ctr"/>
                      <a:r>
                        <a:rPr lang="en-US" sz="3200" b="1" dirty="0" err="1">
                          <a:latin typeface="Arial" panose="020B0604020202020204" pitchFamily="34" charset="0"/>
                          <a:cs typeface="Arial" panose="020B0604020202020204" pitchFamily="34" charset="0"/>
                        </a:rPr>
                        <a:t>Học</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sinh</a:t>
                      </a:r>
                      <a:endParaRPr lang="en-US" sz="3200" b="1" dirty="0">
                        <a:latin typeface="Arial" panose="020B0604020202020204" pitchFamily="34" charset="0"/>
                        <a:cs typeface="Arial" panose="020B0604020202020204" pitchFamily="34" charset="0"/>
                      </a:endParaRPr>
                    </a:p>
                  </a:txBody>
                  <a:tcPr anchor="ctr"/>
                </a:tc>
                <a:tc>
                  <a:txBody>
                    <a:bodyPr/>
                    <a:lstStyle/>
                    <a:p>
                      <a:pPr algn="ctr"/>
                      <a:r>
                        <a:rPr lang="en-US" sz="3200" dirty="0" err="1">
                          <a:latin typeface="Arial" panose="020B0604020202020204" pitchFamily="34" charset="0"/>
                          <a:cs typeface="Arial" panose="020B0604020202020204" pitchFamily="34" charset="0"/>
                        </a:rPr>
                        <a:t>Thờ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ia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ạy</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bộ</a:t>
                      </a:r>
                      <a:r>
                        <a:rPr lang="en-US" sz="3200" baseline="0" dirty="0">
                          <a:latin typeface="Arial" panose="020B0604020202020204" pitchFamily="34" charset="0"/>
                          <a:cs typeface="Arial" panose="020B0604020202020204" pitchFamily="34" charset="0"/>
                        </a:rPr>
                        <a:t> (s)</a:t>
                      </a:r>
                      <a:endParaRPr lang="en-US" sz="3200" dirty="0">
                        <a:latin typeface="Arial" panose="020B0604020202020204" pitchFamily="34" charset="0"/>
                        <a:cs typeface="Arial" panose="020B0604020202020204" pitchFamily="34" charset="0"/>
                      </a:endParaRPr>
                    </a:p>
                  </a:txBody>
                  <a:tcPr anchor="ctr"/>
                </a:tc>
                <a:tc>
                  <a:txBody>
                    <a:bodyPr/>
                    <a:lstStyle/>
                    <a:p>
                      <a:pPr algn="ctr"/>
                      <a:r>
                        <a:rPr lang="en-US" sz="3200" dirty="0" err="1">
                          <a:latin typeface="Arial" panose="020B0604020202020204" pitchFamily="34" charset="0"/>
                          <a:cs typeface="Arial" panose="020B0604020202020204" pitchFamily="34" charset="0"/>
                        </a:rPr>
                        <a:t>Thứ</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ự</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xếp</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hạng</a:t>
                      </a:r>
                      <a:endParaRPr lang="en-US" sz="3200" dirty="0">
                        <a:latin typeface="Arial" panose="020B0604020202020204" pitchFamily="34" charset="0"/>
                        <a:cs typeface="Arial" panose="020B0604020202020204" pitchFamily="34" charset="0"/>
                      </a:endParaRPr>
                    </a:p>
                  </a:txBody>
                  <a:tcPr anchor="ctr"/>
                </a:tc>
                <a:tc>
                  <a:txBody>
                    <a:bodyPr/>
                    <a:lstStyle/>
                    <a:p>
                      <a:pPr algn="ctr"/>
                      <a:r>
                        <a:rPr lang="en-US" sz="3200" dirty="0" err="1">
                          <a:latin typeface="Arial" panose="020B0604020202020204" pitchFamily="34" charset="0"/>
                          <a:cs typeface="Arial" panose="020B0604020202020204" pitchFamily="34" charset="0"/>
                        </a:rPr>
                        <a:t>Quãng</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đường</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chạy</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trong</a:t>
                      </a:r>
                      <a:r>
                        <a:rPr lang="en-US" sz="3200" baseline="0" dirty="0">
                          <a:latin typeface="Arial" panose="020B0604020202020204" pitchFamily="34" charset="0"/>
                          <a:cs typeface="Arial" panose="020B0604020202020204" pitchFamily="34" charset="0"/>
                        </a:rPr>
                        <a:t> 1 s (m)</a:t>
                      </a:r>
                      <a:endParaRPr lang="en-US" sz="3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506691623"/>
                  </a:ext>
                </a:extLst>
              </a:tr>
              <a:tr h="649395">
                <a:tc>
                  <a:txBody>
                    <a:bodyPr/>
                    <a:lstStyle/>
                    <a:p>
                      <a:pPr algn="ctr"/>
                      <a:r>
                        <a:rPr lang="en-US" sz="3200" dirty="0">
                          <a:latin typeface="Arial" panose="020B0604020202020204" pitchFamily="34" charset="0"/>
                          <a:cs typeface="Arial" panose="020B0604020202020204" pitchFamily="34" charset="0"/>
                        </a:rPr>
                        <a:t>A</a:t>
                      </a:r>
                    </a:p>
                  </a:txBody>
                  <a:tcPr anchor="ctr"/>
                </a:tc>
                <a:tc>
                  <a:txBody>
                    <a:bodyPr/>
                    <a:lstStyle/>
                    <a:p>
                      <a:pPr algn="ctr"/>
                      <a:r>
                        <a:rPr lang="en-US" sz="3200" dirty="0">
                          <a:latin typeface="Arial" panose="020B0604020202020204" pitchFamily="34" charset="0"/>
                          <a:cs typeface="Arial" panose="020B0604020202020204" pitchFamily="34" charset="0"/>
                        </a:rPr>
                        <a:t>10</a:t>
                      </a:r>
                    </a:p>
                  </a:txBody>
                  <a:tcPr anchor="ctr"/>
                </a:tc>
                <a:tc>
                  <a:txBody>
                    <a:bodyPr/>
                    <a:lstStyle/>
                    <a:p>
                      <a:pPr algn="ctr"/>
                      <a:r>
                        <a:rPr lang="en-US" sz="3200" dirty="0">
                          <a:latin typeface="Arial" panose="020B0604020202020204" pitchFamily="34" charset="0"/>
                          <a:cs typeface="Arial" panose="020B0604020202020204" pitchFamily="34" charset="0"/>
                        </a:rPr>
                        <a:t>2</a:t>
                      </a:r>
                    </a:p>
                  </a:txBody>
                  <a:tcPr anchor="ctr"/>
                </a:tc>
                <a:tc>
                  <a:txBody>
                    <a:bodyPr/>
                    <a:lstStyle/>
                    <a:p>
                      <a:pPr algn="ctr"/>
                      <a:r>
                        <a:rPr lang="en-US" sz="3200" dirty="0">
                          <a:latin typeface="Arial" panose="020B0604020202020204" pitchFamily="34" charset="0"/>
                          <a:cs typeface="Arial" panose="020B0604020202020204" pitchFamily="34" charset="0"/>
                        </a:rPr>
                        <a:t>6</a:t>
                      </a:r>
                    </a:p>
                  </a:txBody>
                  <a:tcPr anchor="ctr"/>
                </a:tc>
                <a:extLst>
                  <a:ext uri="{0D108BD9-81ED-4DB2-BD59-A6C34878D82A}">
                    <a16:rowId xmlns:a16="http://schemas.microsoft.com/office/drawing/2014/main" val="1277541484"/>
                  </a:ext>
                </a:extLst>
              </a:tr>
              <a:tr h="649395">
                <a:tc>
                  <a:txBody>
                    <a:bodyPr/>
                    <a:lstStyle/>
                    <a:p>
                      <a:pPr algn="ctr"/>
                      <a:r>
                        <a:rPr lang="en-US" sz="3200" dirty="0">
                          <a:latin typeface="Arial" panose="020B0604020202020204" pitchFamily="34" charset="0"/>
                          <a:cs typeface="Arial" panose="020B0604020202020204" pitchFamily="34" charset="0"/>
                        </a:rPr>
                        <a:t>B</a:t>
                      </a:r>
                    </a:p>
                  </a:txBody>
                  <a:tcPr anchor="ctr"/>
                </a:tc>
                <a:tc>
                  <a:txBody>
                    <a:bodyPr/>
                    <a:lstStyle/>
                    <a:p>
                      <a:pPr algn="ctr"/>
                      <a:r>
                        <a:rPr lang="en-US" sz="3200" dirty="0">
                          <a:latin typeface="Arial" panose="020B0604020202020204" pitchFamily="34" charset="0"/>
                          <a:cs typeface="Arial" panose="020B0604020202020204" pitchFamily="34" charset="0"/>
                        </a:rPr>
                        <a:t>9,5</a:t>
                      </a:r>
                    </a:p>
                  </a:txBody>
                  <a:tcPr anchor="ctr"/>
                </a:tc>
                <a:tc>
                  <a:txBody>
                    <a:bodyPr/>
                    <a:lstStyle/>
                    <a:p>
                      <a:pPr algn="ctr"/>
                      <a:r>
                        <a:rPr lang="en-US" sz="3200" dirty="0">
                          <a:latin typeface="Arial" panose="020B0604020202020204" pitchFamily="34" charset="0"/>
                          <a:cs typeface="Arial" panose="020B0604020202020204" pitchFamily="34" charset="0"/>
                        </a:rPr>
                        <a:t>1</a:t>
                      </a:r>
                    </a:p>
                  </a:txBody>
                  <a:tcPr anchor="ctr"/>
                </a:tc>
                <a:tc>
                  <a:txBody>
                    <a:bodyPr/>
                    <a:lstStyle/>
                    <a:p>
                      <a:pPr algn="ctr"/>
                      <a:r>
                        <a:rPr lang="en-US" sz="3200" dirty="0">
                          <a:latin typeface="Arial" panose="020B0604020202020204" pitchFamily="34" charset="0"/>
                          <a:cs typeface="Arial" panose="020B0604020202020204" pitchFamily="34" charset="0"/>
                        </a:rPr>
                        <a:t>6,3</a:t>
                      </a:r>
                    </a:p>
                  </a:txBody>
                  <a:tcPr anchor="ctr"/>
                </a:tc>
                <a:extLst>
                  <a:ext uri="{0D108BD9-81ED-4DB2-BD59-A6C34878D82A}">
                    <a16:rowId xmlns:a16="http://schemas.microsoft.com/office/drawing/2014/main" val="1114152590"/>
                  </a:ext>
                </a:extLst>
              </a:tr>
              <a:tr h="649395">
                <a:tc>
                  <a:txBody>
                    <a:bodyPr/>
                    <a:lstStyle/>
                    <a:p>
                      <a:pPr algn="ctr"/>
                      <a:r>
                        <a:rPr lang="en-US" sz="3200" dirty="0">
                          <a:latin typeface="Arial" panose="020B0604020202020204" pitchFamily="34" charset="0"/>
                          <a:cs typeface="Arial" panose="020B0604020202020204" pitchFamily="34" charset="0"/>
                        </a:rPr>
                        <a:t>C</a:t>
                      </a:r>
                    </a:p>
                  </a:txBody>
                  <a:tcPr anchor="ctr"/>
                </a:tc>
                <a:tc>
                  <a:txBody>
                    <a:bodyPr/>
                    <a:lstStyle/>
                    <a:p>
                      <a:pPr algn="ctr"/>
                      <a:r>
                        <a:rPr lang="en-US" sz="3200" dirty="0">
                          <a:latin typeface="Arial" panose="020B0604020202020204" pitchFamily="34" charset="0"/>
                          <a:cs typeface="Arial" panose="020B0604020202020204" pitchFamily="34" charset="0"/>
                        </a:rPr>
                        <a:t>11</a:t>
                      </a:r>
                    </a:p>
                  </a:txBody>
                  <a:tcPr anchor="ctr"/>
                </a:tc>
                <a:tc>
                  <a:txBody>
                    <a:bodyPr/>
                    <a:lstStyle/>
                    <a:p>
                      <a:pPr algn="ctr"/>
                      <a:r>
                        <a:rPr lang="en-US" sz="3200" dirty="0">
                          <a:latin typeface="Arial" panose="020B0604020202020204" pitchFamily="34" charset="0"/>
                          <a:cs typeface="Arial" panose="020B0604020202020204" pitchFamily="34" charset="0"/>
                        </a:rPr>
                        <a:t>3</a:t>
                      </a:r>
                    </a:p>
                  </a:txBody>
                  <a:tcPr anchor="ctr"/>
                </a:tc>
                <a:tc>
                  <a:txBody>
                    <a:bodyPr/>
                    <a:lstStyle/>
                    <a:p>
                      <a:pPr algn="ctr"/>
                      <a:r>
                        <a:rPr lang="en-US" sz="3200" dirty="0">
                          <a:latin typeface="Arial" panose="020B0604020202020204" pitchFamily="34" charset="0"/>
                          <a:cs typeface="Arial" panose="020B0604020202020204" pitchFamily="34" charset="0"/>
                        </a:rPr>
                        <a:t>5,5</a:t>
                      </a:r>
                    </a:p>
                  </a:txBody>
                  <a:tcPr anchor="ctr"/>
                </a:tc>
                <a:extLst>
                  <a:ext uri="{0D108BD9-81ED-4DB2-BD59-A6C34878D82A}">
                    <a16:rowId xmlns:a16="http://schemas.microsoft.com/office/drawing/2014/main" val="3684935495"/>
                  </a:ext>
                </a:extLst>
              </a:tr>
              <a:tr h="649395">
                <a:tc>
                  <a:txBody>
                    <a:bodyPr/>
                    <a:lstStyle/>
                    <a:p>
                      <a:pPr algn="ctr"/>
                      <a:r>
                        <a:rPr lang="en-US" sz="3200" dirty="0">
                          <a:latin typeface="Arial" panose="020B0604020202020204" pitchFamily="34" charset="0"/>
                          <a:cs typeface="Arial" panose="020B0604020202020204" pitchFamily="34" charset="0"/>
                        </a:rPr>
                        <a:t>D</a:t>
                      </a:r>
                    </a:p>
                  </a:txBody>
                  <a:tcPr anchor="ctr"/>
                </a:tc>
                <a:tc>
                  <a:txBody>
                    <a:bodyPr/>
                    <a:lstStyle/>
                    <a:p>
                      <a:pPr algn="ctr"/>
                      <a:r>
                        <a:rPr lang="en-US" sz="3200" dirty="0">
                          <a:latin typeface="Arial" panose="020B0604020202020204" pitchFamily="34" charset="0"/>
                          <a:cs typeface="Arial" panose="020B0604020202020204" pitchFamily="34" charset="0"/>
                        </a:rPr>
                        <a:t>11,5</a:t>
                      </a:r>
                    </a:p>
                  </a:txBody>
                  <a:tcPr anchor="ctr"/>
                </a:tc>
                <a:tc>
                  <a:txBody>
                    <a:bodyPr/>
                    <a:lstStyle/>
                    <a:p>
                      <a:pPr algn="ctr"/>
                      <a:r>
                        <a:rPr lang="en-US" sz="3200" dirty="0">
                          <a:latin typeface="Arial" panose="020B0604020202020204" pitchFamily="34" charset="0"/>
                          <a:cs typeface="Arial" panose="020B0604020202020204" pitchFamily="34" charset="0"/>
                        </a:rPr>
                        <a:t>4</a:t>
                      </a:r>
                    </a:p>
                  </a:txBody>
                  <a:tcPr anchor="ctr"/>
                </a:tc>
                <a:tc>
                  <a:txBody>
                    <a:bodyPr/>
                    <a:lstStyle/>
                    <a:p>
                      <a:pPr algn="ctr"/>
                      <a:r>
                        <a:rPr lang="en-US" sz="3200" dirty="0">
                          <a:latin typeface="Arial" panose="020B0604020202020204" pitchFamily="34" charset="0"/>
                          <a:cs typeface="Arial" panose="020B0604020202020204" pitchFamily="34" charset="0"/>
                        </a:rPr>
                        <a:t>5,2</a:t>
                      </a:r>
                    </a:p>
                  </a:txBody>
                  <a:tcPr anchor="ctr"/>
                </a:tc>
                <a:extLst>
                  <a:ext uri="{0D108BD9-81ED-4DB2-BD59-A6C34878D82A}">
                    <a16:rowId xmlns:a16="http://schemas.microsoft.com/office/drawing/2014/main" val="1950874738"/>
                  </a:ext>
                </a:extLst>
              </a:tr>
            </a:tbl>
          </a:graphicData>
        </a:graphic>
      </p:graphicFrame>
      <p:pic>
        <p:nvPicPr>
          <p:cNvPr id="4" name="Picture 10">
            <a:extLst>
              <a:ext uri="{FF2B5EF4-FFF2-40B4-BE49-F238E27FC236}">
                <a16:creationId xmlns:a16="http://schemas.microsoft.com/office/drawing/2014/main" id="{E207FE34-69D6-AF66-A348-74E12759C607}"/>
              </a:ext>
            </a:extLst>
          </p:cNvPr>
          <p:cNvPicPr>
            <a:picLocks noChangeAspect="1"/>
          </p:cNvPicPr>
          <p:nvPr/>
        </p:nvPicPr>
        <p:blipFill>
          <a:blip r:embed="rId3"/>
          <a:srcRect/>
          <a:stretch>
            <a:fillRect/>
          </a:stretch>
        </p:blipFill>
        <p:spPr>
          <a:xfrm>
            <a:off x="16130777" y="7353300"/>
            <a:ext cx="2157222" cy="2895600"/>
          </a:xfrm>
          <a:prstGeom prst="rect">
            <a:avLst/>
          </a:prstGeom>
        </p:spPr>
      </p:pic>
    </p:spTree>
    <p:extLst>
      <p:ext uri="{BB962C8B-B14F-4D97-AF65-F5344CB8AC3E}">
        <p14:creationId xmlns:p14="http://schemas.microsoft.com/office/powerpoint/2010/main" val="28964570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pic>
        <p:nvPicPr>
          <p:cNvPr id="6" name="Picture 6"/>
          <p:cNvPicPr>
            <a:picLocks noChangeAspect="1"/>
          </p:cNvPicPr>
          <p:nvPr/>
        </p:nvPicPr>
        <p:blipFill>
          <a:blip r:embed="rId2"/>
          <a:srcRect/>
          <a:stretch>
            <a:fillRect/>
          </a:stretch>
        </p:blipFill>
        <p:spPr>
          <a:xfrm>
            <a:off x="22869" y="5948066"/>
            <a:ext cx="4396731" cy="4275821"/>
          </a:xfrm>
          <a:prstGeom prst="rect">
            <a:avLst/>
          </a:prstGeom>
        </p:spPr>
      </p:pic>
      <p:grpSp>
        <p:nvGrpSpPr>
          <p:cNvPr id="11" name="Google Shape;3025;p45"/>
          <p:cNvGrpSpPr/>
          <p:nvPr/>
        </p:nvGrpSpPr>
        <p:grpSpPr>
          <a:xfrm>
            <a:off x="387982" y="312546"/>
            <a:ext cx="1974218" cy="1935354"/>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3"/>
          <a:srcRect/>
          <a:stretch>
            <a:fillRect/>
          </a:stretch>
        </p:blipFill>
        <p:spPr>
          <a:xfrm>
            <a:off x="15569755" y="38100"/>
            <a:ext cx="2718246" cy="2895600"/>
          </a:xfrm>
          <a:prstGeom prst="rect">
            <a:avLst/>
          </a:prstGeom>
        </p:spPr>
      </p:pic>
      <p:sp>
        <p:nvSpPr>
          <p:cNvPr id="8" name="Rectangle 7"/>
          <p:cNvSpPr/>
          <p:nvPr/>
        </p:nvSpPr>
        <p:spPr>
          <a:xfrm>
            <a:off x="3467100" y="2126025"/>
            <a:ext cx="11353800" cy="1184876"/>
          </a:xfrm>
          <a:prstGeom prst="rect">
            <a:avLst/>
          </a:prstGeom>
        </p:spPr>
        <p:txBody>
          <a:bodyPr wrap="square">
            <a:spAutoFit/>
          </a:bodyPr>
          <a:lstStyle/>
          <a:p>
            <a:pPr algn="ctr">
              <a:lnSpc>
                <a:spcPct val="150000"/>
              </a:lnSpc>
              <a:spcBef>
                <a:spcPts val="600"/>
              </a:spcBef>
              <a:spcAft>
                <a:spcPts val="0"/>
              </a:spcAft>
            </a:pP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KẾT LUẬN</a:t>
            </a:r>
            <a:endParaRPr lang="en-US" sz="5400" b="1" dirty="0">
              <a:solidFill>
                <a:srgbClr val="FF0000"/>
              </a:solidFill>
              <a:latin typeface="Arial" panose="020B0604020202020204" pitchFamily="34" charset="0"/>
              <a:ea typeface="Calibri" panose="020F0502020204030204" pitchFamily="34" charset="0"/>
              <a:cs typeface="Arial" panose="020B0604020202020204" pitchFamily="34" charset="0"/>
            </a:endParaRPr>
          </a:p>
        </p:txBody>
      </p:sp>
      <p:sp>
        <p:nvSpPr>
          <p:cNvPr id="41" name="Rectangle 40"/>
          <p:cNvSpPr/>
          <p:nvPr/>
        </p:nvSpPr>
        <p:spPr>
          <a:xfrm>
            <a:off x="4343400" y="3602524"/>
            <a:ext cx="9601200" cy="1998176"/>
          </a:xfrm>
          <a:prstGeom prst="rect">
            <a:avLst/>
          </a:prstGeom>
        </p:spPr>
        <p:txBody>
          <a:bodyPr wrap="square">
            <a:spAutoFit/>
          </a:bodyPr>
          <a:lstStyle/>
          <a:p>
            <a:pPr algn="ctr">
              <a:lnSpc>
                <a:spcPct val="150000"/>
              </a:lnSpc>
              <a:spcBef>
                <a:spcPts val="600"/>
              </a:spcBef>
              <a:spcAft>
                <a:spcPts val="0"/>
              </a:spcAft>
            </a:pP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ạ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ư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i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ứ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nhanh</a:t>
            </a:r>
            <a:r>
              <a:rPr lang="en-US" sz="4400" dirty="0">
                <a:latin typeface="Arial" panose="020B0604020202020204" pitchFamily="34" charset="0"/>
                <a:ea typeface="Times New Roman" panose="02020603050405020304" pitchFamily="18" charset="0"/>
                <a:cs typeface="Arial" panose="020B0604020202020204" pitchFamily="34" charset="0"/>
              </a:rPr>
              <a:t> hay </a:t>
            </a:r>
            <a:r>
              <a:rPr lang="en-US" sz="4400" dirty="0" err="1">
                <a:latin typeface="Arial" panose="020B0604020202020204" pitchFamily="34" charset="0"/>
                <a:ea typeface="Times New Roman" panose="02020603050405020304" pitchFamily="18" charset="0"/>
                <a:cs typeface="Arial" panose="020B0604020202020204" pitchFamily="34" charset="0"/>
              </a:rPr>
              <a:t>chậm</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uyể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ng</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7670240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1"/>
                                        </p:tgtEl>
                                        <p:attrNameLst>
                                          <p:attrName>style.visibility</p:attrName>
                                        </p:attrNameLst>
                                      </p:cBhvr>
                                      <p:to>
                                        <p:strVal val="visible"/>
                                      </p:to>
                                    </p:set>
                                    <p:anim calcmode="lin" valueType="num">
                                      <p:cBhvr additive="base">
                                        <p:cTn id="14" dur="500" fill="hold"/>
                                        <p:tgtEl>
                                          <p:spTgt spid="41"/>
                                        </p:tgtEl>
                                        <p:attrNameLst>
                                          <p:attrName>ppt_x</p:attrName>
                                        </p:attrNameLst>
                                      </p:cBhvr>
                                      <p:tavLst>
                                        <p:tav tm="0">
                                          <p:val>
                                            <p:strVal val="#ppt_x"/>
                                          </p:val>
                                        </p:tav>
                                        <p:tav tm="100000">
                                          <p:val>
                                            <p:strVal val="#ppt_x"/>
                                          </p:val>
                                        </p:tav>
                                      </p:tavLst>
                                    </p:anim>
                                    <p:anim calcmode="lin" valueType="num">
                                      <p:cBhvr additive="base">
                                        <p:cTn id="1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1"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751</TotalTime>
  <Words>1300</Words>
  <Application>Microsoft Office PowerPoint</Application>
  <PresentationFormat>Custom</PresentationFormat>
  <Paragraphs>197</Paragraphs>
  <Slides>33</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Calibri</vt:lpstr>
      <vt:lpstr>Garamond</vt:lpstr>
      <vt:lpstr>Cambria Math</vt:lpstr>
      <vt:lpstr>Arial</vt:lpstr>
      <vt:lpstr>Noto Sans Symbols</vt:lpstr>
      <vt:lpstr>Times New Roman</vt:lpstr>
      <vt:lpstr>Organi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377</cp:revision>
  <dcterms:created xsi:type="dcterms:W3CDTF">2006-08-16T00:00:00Z</dcterms:created>
  <dcterms:modified xsi:type="dcterms:W3CDTF">2025-11-22T06:37:24Z</dcterms:modified>
  <dc:identifier>DAFI-dqGMWw</dc:identifier>
</cp:coreProperties>
</file>